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350c4b3d3c644770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6"/>
  </p:notesMasterIdLst>
  <p:sldIdLst>
    <p:sldId id="307" r:id="rId3"/>
    <p:sldId id="299" r:id="rId4"/>
    <p:sldId id="300" r:id="rId5"/>
    <p:sldId id="377" r:id="rId6"/>
    <p:sldId id="376" r:id="rId7"/>
    <p:sldId id="301" r:id="rId8"/>
    <p:sldId id="323" r:id="rId9"/>
    <p:sldId id="378" r:id="rId10"/>
    <p:sldId id="292" r:id="rId11"/>
    <p:sldId id="379" r:id="rId12"/>
    <p:sldId id="381" r:id="rId13"/>
    <p:sldId id="382" r:id="rId14"/>
    <p:sldId id="385" r:id="rId15"/>
    <p:sldId id="383" r:id="rId16"/>
    <p:sldId id="384" r:id="rId17"/>
    <p:sldId id="386" r:id="rId18"/>
    <p:sldId id="387" r:id="rId19"/>
    <p:sldId id="391" r:id="rId20"/>
    <p:sldId id="388" r:id="rId21"/>
    <p:sldId id="392" r:id="rId22"/>
    <p:sldId id="389" r:id="rId23"/>
    <p:sldId id="390" r:id="rId24"/>
    <p:sldId id="275" r:id="rId2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62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C" initials="P" lastIdx="19" clrIdx="0">
    <p:extLst>
      <p:ext uri="{19B8F6BF-5375-455C-9EA6-DF929625EA0E}">
        <p15:presenceInfo xmlns:p15="http://schemas.microsoft.com/office/powerpoint/2012/main" userId="P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00"/>
    <a:srgbClr val="A37A61"/>
    <a:srgbClr val="EBC7DE"/>
    <a:srgbClr val="6699FF"/>
    <a:srgbClr val="9900FF"/>
    <a:srgbClr val="FF9999"/>
    <a:srgbClr val="FF9900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3784" autoAdjust="0"/>
  </p:normalViewPr>
  <p:slideViewPr>
    <p:cSldViewPr>
      <p:cViewPr varScale="1">
        <p:scale>
          <a:sx n="114" d="100"/>
          <a:sy n="114" d="100"/>
        </p:scale>
        <p:origin x="336" y="114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2-03-14T13:58:02.144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6509 10689 0,'13'0'516,"-13"13"-454,13 1-46,-13-1-16,13 0 15,1 0 1,-14 1 0,26 25-1,-13-12 1,-13 39-1,27 0 1,-27-13 0,0-27-16,0 14 15,0 0 1,0-14 0,0 27 15,0 0-16,0-13 1,0-1 0,0-25-1,0 12 1,0-13 0,0 14-1,-13-14 1,-1 13-1,1 14 1,0-27 0,13 1-1,0 12 1,0-13 0,0-26 62,0 0-47,0 0-15,0-1-1,0 1 1</inkml:trace>
  <inkml:trace contextRef="#ctx0" brushRef="#br0" timeOffset="1568.447">7303 11179 0</inkml:trace>
  <inkml:trace contextRef="#ctx0" brushRef="#br0" timeOffset="1784.841">7303 1117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D042EF-A746-45FA-AEA0-870A806CE5C4}" type="datetimeFigureOut">
              <a:rPr lang="en-US" smtClean="0"/>
              <a:t>3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4DCB49-A20E-4CBA-95D9-688EA55A5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514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" name="Google Shape;631;g4c68a97855_0_3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2" name="Google Shape;632;g4c68a97855_0_302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58835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" name="Google Shape;670;g4c8996e154_0_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71" name="Google Shape;671;g4c8996e154_0_28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9512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" name="Google Shape;698;g4c68a97855_0_3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9" name="Google Shape;699;g4c68a97855_0_397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127413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4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TEXT LIST">
  <p:cSld name="TITLE &amp; TEXT LIS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p9"/>
          <p:cNvSpPr txBox="1">
            <a:spLocks noGrp="1"/>
          </p:cNvSpPr>
          <p:nvPr>
            <p:ph type="title"/>
          </p:nvPr>
        </p:nvSpPr>
        <p:spPr>
          <a:xfrm>
            <a:off x="712675" y="688400"/>
            <a:ext cx="3636000" cy="130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00"/>
              <a:buNone/>
              <a:defRPr sz="420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7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7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7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7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7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7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7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700"/>
              <a:buNone/>
              <a:defRPr/>
            </a:lvl9pPr>
          </a:lstStyle>
          <a:p>
            <a:endParaRPr dirty="0"/>
          </a:p>
        </p:txBody>
      </p:sp>
      <p:sp>
        <p:nvSpPr>
          <p:cNvPr id="105" name="Google Shape;105;p9"/>
          <p:cNvSpPr txBox="1">
            <a:spLocks noGrp="1"/>
          </p:cNvSpPr>
          <p:nvPr>
            <p:ph type="subTitle" idx="1"/>
          </p:nvPr>
        </p:nvSpPr>
        <p:spPr>
          <a:xfrm>
            <a:off x="712675" y="2294246"/>
            <a:ext cx="7718700" cy="2242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106" name="Google Shape;106;p9"/>
          <p:cNvSpPr/>
          <p:nvPr/>
        </p:nvSpPr>
        <p:spPr>
          <a:xfrm flipH="1">
            <a:off x="365938" y="481772"/>
            <a:ext cx="1999760" cy="1577995"/>
          </a:xfrm>
          <a:custGeom>
            <a:avLst/>
            <a:gdLst/>
            <a:ahLst/>
            <a:cxnLst/>
            <a:rect l="l" t="t" r="r" b="b"/>
            <a:pathLst>
              <a:path w="90191" h="71169" extrusionOk="0">
                <a:moveTo>
                  <a:pt x="51262" y="4765"/>
                </a:moveTo>
                <a:cubicBezTo>
                  <a:pt x="51543" y="4765"/>
                  <a:pt x="51822" y="4770"/>
                  <a:pt x="52107" y="4781"/>
                </a:cubicBezTo>
                <a:cubicBezTo>
                  <a:pt x="53975" y="4833"/>
                  <a:pt x="54987" y="5361"/>
                  <a:pt x="55432" y="6154"/>
                </a:cubicBezTo>
                <a:cubicBezTo>
                  <a:pt x="51794" y="7210"/>
                  <a:pt x="48217" y="9267"/>
                  <a:pt x="46121" y="10663"/>
                </a:cubicBezTo>
                <a:cubicBezTo>
                  <a:pt x="46025" y="10731"/>
                  <a:pt x="45925" y="10799"/>
                  <a:pt x="45825" y="10863"/>
                </a:cubicBezTo>
                <a:cubicBezTo>
                  <a:pt x="45553" y="10363"/>
                  <a:pt x="45052" y="9947"/>
                  <a:pt x="44389" y="9719"/>
                </a:cubicBezTo>
                <a:cubicBezTo>
                  <a:pt x="46153" y="8262"/>
                  <a:pt x="44493" y="6181"/>
                  <a:pt x="42360" y="6181"/>
                </a:cubicBezTo>
                <a:cubicBezTo>
                  <a:pt x="42252" y="6181"/>
                  <a:pt x="42140" y="6190"/>
                  <a:pt x="42032" y="6198"/>
                </a:cubicBezTo>
                <a:cubicBezTo>
                  <a:pt x="44973" y="5302"/>
                  <a:pt x="48058" y="4765"/>
                  <a:pt x="51262" y="4765"/>
                </a:cubicBezTo>
                <a:close/>
                <a:moveTo>
                  <a:pt x="53559" y="12371"/>
                </a:moveTo>
                <a:lnTo>
                  <a:pt x="53559" y="12371"/>
                </a:lnTo>
                <a:cubicBezTo>
                  <a:pt x="53323" y="12716"/>
                  <a:pt x="53087" y="13044"/>
                  <a:pt x="52859" y="13348"/>
                </a:cubicBezTo>
                <a:cubicBezTo>
                  <a:pt x="52583" y="13296"/>
                  <a:pt x="52315" y="13252"/>
                  <a:pt x="52038" y="13216"/>
                </a:cubicBezTo>
                <a:cubicBezTo>
                  <a:pt x="52551" y="12916"/>
                  <a:pt x="53059" y="12632"/>
                  <a:pt x="53559" y="12371"/>
                </a:cubicBezTo>
                <a:close/>
                <a:moveTo>
                  <a:pt x="60457" y="10499"/>
                </a:moveTo>
                <a:cubicBezTo>
                  <a:pt x="60693" y="10607"/>
                  <a:pt x="60869" y="10772"/>
                  <a:pt x="60978" y="10999"/>
                </a:cubicBezTo>
                <a:cubicBezTo>
                  <a:pt x="61593" y="12308"/>
                  <a:pt x="60645" y="13856"/>
                  <a:pt x="59453" y="15213"/>
                </a:cubicBezTo>
                <a:cubicBezTo>
                  <a:pt x="58601" y="15592"/>
                  <a:pt x="57772" y="16017"/>
                  <a:pt x="56965" y="16465"/>
                </a:cubicBezTo>
                <a:cubicBezTo>
                  <a:pt x="57004" y="16417"/>
                  <a:pt x="57044" y="16369"/>
                  <a:pt x="57080" y="16325"/>
                </a:cubicBezTo>
                <a:cubicBezTo>
                  <a:pt x="58365" y="14737"/>
                  <a:pt x="59685" y="12648"/>
                  <a:pt x="60457" y="10499"/>
                </a:cubicBezTo>
                <a:close/>
                <a:moveTo>
                  <a:pt x="48430" y="17945"/>
                </a:moveTo>
                <a:lnTo>
                  <a:pt x="48430" y="17945"/>
                </a:lnTo>
                <a:cubicBezTo>
                  <a:pt x="47685" y="18670"/>
                  <a:pt x="46889" y="19346"/>
                  <a:pt x="46041" y="19985"/>
                </a:cubicBezTo>
                <a:cubicBezTo>
                  <a:pt x="45949" y="19542"/>
                  <a:pt x="45721" y="19121"/>
                  <a:pt x="45397" y="18766"/>
                </a:cubicBezTo>
                <a:cubicBezTo>
                  <a:pt x="46389" y="18382"/>
                  <a:pt x="47405" y="18098"/>
                  <a:pt x="48430" y="17945"/>
                </a:cubicBezTo>
                <a:close/>
                <a:moveTo>
                  <a:pt x="14204" y="18897"/>
                </a:moveTo>
                <a:lnTo>
                  <a:pt x="14204" y="18897"/>
                </a:lnTo>
                <a:cubicBezTo>
                  <a:pt x="11908" y="21130"/>
                  <a:pt x="9710" y="23439"/>
                  <a:pt x="7582" y="25787"/>
                </a:cubicBezTo>
                <a:cubicBezTo>
                  <a:pt x="8911" y="23163"/>
                  <a:pt x="11455" y="20874"/>
                  <a:pt x="14204" y="18897"/>
                </a:cubicBezTo>
                <a:close/>
                <a:moveTo>
                  <a:pt x="35198" y="24947"/>
                </a:moveTo>
                <a:cubicBezTo>
                  <a:pt x="35198" y="25015"/>
                  <a:pt x="35202" y="25084"/>
                  <a:pt x="35206" y="25152"/>
                </a:cubicBezTo>
                <a:cubicBezTo>
                  <a:pt x="34670" y="25728"/>
                  <a:pt x="34138" y="26304"/>
                  <a:pt x="33606" y="26880"/>
                </a:cubicBezTo>
                <a:cubicBezTo>
                  <a:pt x="32177" y="27564"/>
                  <a:pt x="30768" y="28253"/>
                  <a:pt x="29412" y="28960"/>
                </a:cubicBezTo>
                <a:cubicBezTo>
                  <a:pt x="31313" y="27600"/>
                  <a:pt x="33257" y="26275"/>
                  <a:pt x="35198" y="24947"/>
                </a:cubicBezTo>
                <a:close/>
                <a:moveTo>
                  <a:pt x="82050" y="30753"/>
                </a:moveTo>
                <a:cubicBezTo>
                  <a:pt x="83182" y="32002"/>
                  <a:pt x="81618" y="35483"/>
                  <a:pt x="80535" y="37715"/>
                </a:cubicBezTo>
                <a:cubicBezTo>
                  <a:pt x="80363" y="37691"/>
                  <a:pt x="80191" y="37683"/>
                  <a:pt x="80015" y="37679"/>
                </a:cubicBezTo>
                <a:cubicBezTo>
                  <a:pt x="80631" y="36171"/>
                  <a:pt x="81051" y="34635"/>
                  <a:pt x="81103" y="33122"/>
                </a:cubicBezTo>
                <a:cubicBezTo>
                  <a:pt x="81243" y="32969"/>
                  <a:pt x="81383" y="32829"/>
                  <a:pt x="81519" y="32677"/>
                </a:cubicBezTo>
                <a:cubicBezTo>
                  <a:pt x="81984" y="32162"/>
                  <a:pt x="82100" y="31625"/>
                  <a:pt x="81995" y="31133"/>
                </a:cubicBezTo>
                <a:cubicBezTo>
                  <a:pt x="82113" y="30996"/>
                  <a:pt x="82150" y="30866"/>
                  <a:pt x="82050" y="30753"/>
                </a:cubicBezTo>
                <a:close/>
                <a:moveTo>
                  <a:pt x="24039" y="37231"/>
                </a:moveTo>
                <a:lnTo>
                  <a:pt x="24039" y="37231"/>
                </a:lnTo>
                <a:cubicBezTo>
                  <a:pt x="21838" y="39604"/>
                  <a:pt x="19629" y="41972"/>
                  <a:pt x="17396" y="44321"/>
                </a:cubicBezTo>
                <a:cubicBezTo>
                  <a:pt x="17372" y="44333"/>
                  <a:pt x="17353" y="44341"/>
                  <a:pt x="17329" y="44353"/>
                </a:cubicBezTo>
                <a:lnTo>
                  <a:pt x="17329" y="44353"/>
                </a:lnTo>
                <a:cubicBezTo>
                  <a:pt x="18181" y="43385"/>
                  <a:pt x="19001" y="42448"/>
                  <a:pt x="19730" y="41552"/>
                </a:cubicBezTo>
                <a:cubicBezTo>
                  <a:pt x="20634" y="40444"/>
                  <a:pt x="21462" y="39287"/>
                  <a:pt x="22262" y="38116"/>
                </a:cubicBezTo>
                <a:cubicBezTo>
                  <a:pt x="22866" y="37823"/>
                  <a:pt x="23459" y="37527"/>
                  <a:pt x="24039" y="37231"/>
                </a:cubicBezTo>
                <a:close/>
                <a:moveTo>
                  <a:pt x="47909" y="45757"/>
                </a:moveTo>
                <a:lnTo>
                  <a:pt x="47909" y="45757"/>
                </a:lnTo>
                <a:cubicBezTo>
                  <a:pt x="47757" y="46286"/>
                  <a:pt x="47613" y="46818"/>
                  <a:pt x="47486" y="47350"/>
                </a:cubicBezTo>
                <a:cubicBezTo>
                  <a:pt x="45705" y="49346"/>
                  <a:pt x="43813" y="51271"/>
                  <a:pt x="41816" y="53144"/>
                </a:cubicBezTo>
                <a:cubicBezTo>
                  <a:pt x="41844" y="52991"/>
                  <a:pt x="41868" y="52843"/>
                  <a:pt x="41896" y="52695"/>
                </a:cubicBezTo>
                <a:cubicBezTo>
                  <a:pt x="41988" y="52195"/>
                  <a:pt x="42108" y="51703"/>
                  <a:pt x="42228" y="51207"/>
                </a:cubicBezTo>
                <a:cubicBezTo>
                  <a:pt x="42801" y="50491"/>
                  <a:pt x="43377" y="49778"/>
                  <a:pt x="43961" y="49067"/>
                </a:cubicBezTo>
                <a:cubicBezTo>
                  <a:pt x="45292" y="47974"/>
                  <a:pt x="46609" y="46873"/>
                  <a:pt x="47909" y="45757"/>
                </a:cubicBezTo>
                <a:close/>
                <a:moveTo>
                  <a:pt x="42628" y="36615"/>
                </a:moveTo>
                <a:lnTo>
                  <a:pt x="42628" y="36615"/>
                </a:lnTo>
                <a:cubicBezTo>
                  <a:pt x="42092" y="37539"/>
                  <a:pt x="41576" y="38483"/>
                  <a:pt x="41072" y="39440"/>
                </a:cubicBezTo>
                <a:cubicBezTo>
                  <a:pt x="38243" y="42389"/>
                  <a:pt x="35550" y="45409"/>
                  <a:pt x="33054" y="48386"/>
                </a:cubicBezTo>
                <a:cubicBezTo>
                  <a:pt x="32457" y="49094"/>
                  <a:pt x="31549" y="50295"/>
                  <a:pt x="30624" y="51719"/>
                </a:cubicBezTo>
                <a:cubicBezTo>
                  <a:pt x="29200" y="52808"/>
                  <a:pt x="27560" y="53999"/>
                  <a:pt x="25708" y="54564"/>
                </a:cubicBezTo>
                <a:cubicBezTo>
                  <a:pt x="25887" y="53667"/>
                  <a:pt x="26260" y="52788"/>
                  <a:pt x="26727" y="51927"/>
                </a:cubicBezTo>
                <a:cubicBezTo>
                  <a:pt x="30284" y="47514"/>
                  <a:pt x="34550" y="43436"/>
                  <a:pt x="38747" y="39324"/>
                </a:cubicBezTo>
                <a:cubicBezTo>
                  <a:pt x="40083" y="38479"/>
                  <a:pt x="41372" y="37571"/>
                  <a:pt x="42628" y="36615"/>
                </a:cubicBezTo>
                <a:close/>
                <a:moveTo>
                  <a:pt x="64182" y="53560"/>
                </a:moveTo>
                <a:lnTo>
                  <a:pt x="64182" y="53560"/>
                </a:lnTo>
                <a:cubicBezTo>
                  <a:pt x="63086" y="55377"/>
                  <a:pt x="61750" y="57681"/>
                  <a:pt x="60065" y="59650"/>
                </a:cubicBezTo>
                <a:cubicBezTo>
                  <a:pt x="60278" y="58717"/>
                  <a:pt x="60553" y="57777"/>
                  <a:pt x="60885" y="56836"/>
                </a:cubicBezTo>
                <a:cubicBezTo>
                  <a:pt x="60954" y="56708"/>
                  <a:pt x="61026" y="56581"/>
                  <a:pt x="61098" y="56452"/>
                </a:cubicBezTo>
                <a:cubicBezTo>
                  <a:pt x="62141" y="55504"/>
                  <a:pt x="63170" y="54536"/>
                  <a:pt x="64182" y="53560"/>
                </a:cubicBezTo>
                <a:close/>
                <a:moveTo>
                  <a:pt x="72865" y="51691"/>
                </a:moveTo>
                <a:cubicBezTo>
                  <a:pt x="71520" y="53840"/>
                  <a:pt x="70128" y="55876"/>
                  <a:pt x="68499" y="57901"/>
                </a:cubicBezTo>
                <a:cubicBezTo>
                  <a:pt x="67219" y="59497"/>
                  <a:pt x="65931" y="61085"/>
                  <a:pt x="64518" y="62598"/>
                </a:cubicBezTo>
                <a:cubicBezTo>
                  <a:pt x="65811" y="61118"/>
                  <a:pt x="66939" y="59521"/>
                  <a:pt x="67971" y="58012"/>
                </a:cubicBezTo>
                <a:cubicBezTo>
                  <a:pt x="69323" y="56044"/>
                  <a:pt x="70560" y="54020"/>
                  <a:pt x="71768" y="51983"/>
                </a:cubicBezTo>
                <a:cubicBezTo>
                  <a:pt x="72148" y="51903"/>
                  <a:pt x="72509" y="51803"/>
                  <a:pt x="72865" y="51691"/>
                </a:cubicBezTo>
                <a:close/>
                <a:moveTo>
                  <a:pt x="40544" y="62790"/>
                </a:moveTo>
                <a:lnTo>
                  <a:pt x="40544" y="62790"/>
                </a:lnTo>
                <a:cubicBezTo>
                  <a:pt x="40515" y="63059"/>
                  <a:pt x="40544" y="63323"/>
                  <a:pt x="40616" y="63578"/>
                </a:cubicBezTo>
                <a:cubicBezTo>
                  <a:pt x="39656" y="63839"/>
                  <a:pt x="38687" y="64010"/>
                  <a:pt x="37715" y="64067"/>
                </a:cubicBezTo>
                <a:cubicBezTo>
                  <a:pt x="38675" y="63694"/>
                  <a:pt x="39619" y="63266"/>
                  <a:pt x="40544" y="62790"/>
                </a:cubicBezTo>
                <a:close/>
                <a:moveTo>
                  <a:pt x="50186" y="0"/>
                </a:moveTo>
                <a:cubicBezTo>
                  <a:pt x="45685" y="0"/>
                  <a:pt x="40923" y="1348"/>
                  <a:pt x="36618" y="3181"/>
                </a:cubicBezTo>
                <a:cubicBezTo>
                  <a:pt x="36178" y="2361"/>
                  <a:pt x="35154" y="1729"/>
                  <a:pt x="34077" y="1729"/>
                </a:cubicBezTo>
                <a:cubicBezTo>
                  <a:pt x="33826" y="1729"/>
                  <a:pt x="33573" y="1764"/>
                  <a:pt x="33325" y="1836"/>
                </a:cubicBezTo>
                <a:cubicBezTo>
                  <a:pt x="27968" y="3409"/>
                  <a:pt x="24286" y="7651"/>
                  <a:pt x="21090" y="11575"/>
                </a:cubicBezTo>
                <a:cubicBezTo>
                  <a:pt x="19313" y="12495"/>
                  <a:pt x="17597" y="13472"/>
                  <a:pt x="15956" y="14456"/>
                </a:cubicBezTo>
                <a:cubicBezTo>
                  <a:pt x="10915" y="17477"/>
                  <a:pt x="5053" y="21594"/>
                  <a:pt x="3577" y="26860"/>
                </a:cubicBezTo>
                <a:cubicBezTo>
                  <a:pt x="3376" y="27580"/>
                  <a:pt x="3833" y="28441"/>
                  <a:pt x="4774" y="28609"/>
                </a:cubicBezTo>
                <a:cubicBezTo>
                  <a:pt x="4861" y="28624"/>
                  <a:pt x="4953" y="28628"/>
                  <a:pt x="5042" y="28640"/>
                </a:cubicBezTo>
                <a:cubicBezTo>
                  <a:pt x="3733" y="30133"/>
                  <a:pt x="2445" y="31629"/>
                  <a:pt x="1168" y="33126"/>
                </a:cubicBezTo>
                <a:cubicBezTo>
                  <a:pt x="0" y="34490"/>
                  <a:pt x="1320" y="36059"/>
                  <a:pt x="2937" y="36459"/>
                </a:cubicBezTo>
                <a:cubicBezTo>
                  <a:pt x="2625" y="37339"/>
                  <a:pt x="2429" y="38247"/>
                  <a:pt x="2373" y="39191"/>
                </a:cubicBezTo>
                <a:cubicBezTo>
                  <a:pt x="2329" y="39955"/>
                  <a:pt x="2933" y="40904"/>
                  <a:pt x="3789" y="41236"/>
                </a:cubicBezTo>
                <a:cubicBezTo>
                  <a:pt x="4061" y="41340"/>
                  <a:pt x="4342" y="41436"/>
                  <a:pt x="4621" y="41520"/>
                </a:cubicBezTo>
                <a:cubicBezTo>
                  <a:pt x="2949" y="44141"/>
                  <a:pt x="1600" y="46878"/>
                  <a:pt x="848" y="49826"/>
                </a:cubicBezTo>
                <a:cubicBezTo>
                  <a:pt x="484" y="51263"/>
                  <a:pt x="1876" y="52795"/>
                  <a:pt x="3544" y="52795"/>
                </a:cubicBezTo>
                <a:cubicBezTo>
                  <a:pt x="3813" y="52795"/>
                  <a:pt x="4089" y="52755"/>
                  <a:pt x="4366" y="52668"/>
                </a:cubicBezTo>
                <a:lnTo>
                  <a:pt x="4366" y="52668"/>
                </a:lnTo>
                <a:cubicBezTo>
                  <a:pt x="2809" y="55332"/>
                  <a:pt x="1720" y="58105"/>
                  <a:pt x="1568" y="60982"/>
                </a:cubicBezTo>
                <a:cubicBezTo>
                  <a:pt x="1496" y="62334"/>
                  <a:pt x="3016" y="63318"/>
                  <a:pt x="4497" y="63318"/>
                </a:cubicBezTo>
                <a:cubicBezTo>
                  <a:pt x="5182" y="63318"/>
                  <a:pt x="5858" y="63107"/>
                  <a:pt x="6370" y="62630"/>
                </a:cubicBezTo>
                <a:cubicBezTo>
                  <a:pt x="7862" y="61229"/>
                  <a:pt x="9330" y="59809"/>
                  <a:pt x="10791" y="58381"/>
                </a:cubicBezTo>
                <a:cubicBezTo>
                  <a:pt x="10867" y="59585"/>
                  <a:pt x="12395" y="60505"/>
                  <a:pt x="13856" y="60505"/>
                </a:cubicBezTo>
                <a:cubicBezTo>
                  <a:pt x="14344" y="60505"/>
                  <a:pt x="14824" y="60406"/>
                  <a:pt x="15241" y="60173"/>
                </a:cubicBezTo>
                <a:lnTo>
                  <a:pt x="15241" y="60173"/>
                </a:lnTo>
                <a:cubicBezTo>
                  <a:pt x="14912" y="60926"/>
                  <a:pt x="14604" y="61682"/>
                  <a:pt x="14332" y="62459"/>
                </a:cubicBezTo>
                <a:cubicBezTo>
                  <a:pt x="13856" y="63827"/>
                  <a:pt x="15272" y="65527"/>
                  <a:pt x="17001" y="65527"/>
                </a:cubicBezTo>
                <a:cubicBezTo>
                  <a:pt x="17281" y="65527"/>
                  <a:pt x="17573" y="65483"/>
                  <a:pt x="17861" y="65383"/>
                </a:cubicBezTo>
                <a:cubicBezTo>
                  <a:pt x="21290" y="64215"/>
                  <a:pt x="24371" y="62654"/>
                  <a:pt x="27228" y="60858"/>
                </a:cubicBezTo>
                <a:lnTo>
                  <a:pt x="27228" y="60858"/>
                </a:lnTo>
                <a:cubicBezTo>
                  <a:pt x="27076" y="61590"/>
                  <a:pt x="26960" y="62334"/>
                  <a:pt x="26919" y="63090"/>
                </a:cubicBezTo>
                <a:cubicBezTo>
                  <a:pt x="26847" y="64455"/>
                  <a:pt x="28296" y="65427"/>
                  <a:pt x="29820" y="65495"/>
                </a:cubicBezTo>
                <a:lnTo>
                  <a:pt x="29893" y="65495"/>
                </a:lnTo>
                <a:cubicBezTo>
                  <a:pt x="30513" y="66884"/>
                  <a:pt x="31729" y="68028"/>
                  <a:pt x="33778" y="68612"/>
                </a:cubicBezTo>
                <a:cubicBezTo>
                  <a:pt x="34958" y="68948"/>
                  <a:pt x="36158" y="69096"/>
                  <a:pt x="37355" y="69096"/>
                </a:cubicBezTo>
                <a:cubicBezTo>
                  <a:pt x="41888" y="69096"/>
                  <a:pt x="46441" y="66952"/>
                  <a:pt x="50262" y="64627"/>
                </a:cubicBezTo>
                <a:cubicBezTo>
                  <a:pt x="51059" y="64315"/>
                  <a:pt x="51822" y="63938"/>
                  <a:pt x="52543" y="63506"/>
                </a:cubicBezTo>
                <a:lnTo>
                  <a:pt x="52543" y="63506"/>
                </a:lnTo>
                <a:cubicBezTo>
                  <a:pt x="52419" y="64287"/>
                  <a:pt x="52339" y="65087"/>
                  <a:pt x="52311" y="65903"/>
                </a:cubicBezTo>
                <a:cubicBezTo>
                  <a:pt x="52271" y="67120"/>
                  <a:pt x="53479" y="68160"/>
                  <a:pt x="54871" y="68328"/>
                </a:cubicBezTo>
                <a:cubicBezTo>
                  <a:pt x="55900" y="69912"/>
                  <a:pt x="57833" y="71168"/>
                  <a:pt x="59977" y="71168"/>
                </a:cubicBezTo>
                <a:cubicBezTo>
                  <a:pt x="60169" y="71168"/>
                  <a:pt x="60365" y="71157"/>
                  <a:pt x="60561" y="71137"/>
                </a:cubicBezTo>
                <a:cubicBezTo>
                  <a:pt x="64062" y="70760"/>
                  <a:pt x="66615" y="68263"/>
                  <a:pt x="68712" y="66123"/>
                </a:cubicBezTo>
                <a:cubicBezTo>
                  <a:pt x="72237" y="62526"/>
                  <a:pt x="75282" y="58629"/>
                  <a:pt x="77870" y="54536"/>
                </a:cubicBezTo>
                <a:cubicBezTo>
                  <a:pt x="81003" y="49582"/>
                  <a:pt x="83964" y="44525"/>
                  <a:pt x="86285" y="39268"/>
                </a:cubicBezTo>
                <a:cubicBezTo>
                  <a:pt x="87789" y="35867"/>
                  <a:pt x="90190" y="30217"/>
                  <a:pt x="86388" y="27232"/>
                </a:cubicBezTo>
                <a:cubicBezTo>
                  <a:pt x="85184" y="26288"/>
                  <a:pt x="83904" y="25900"/>
                  <a:pt x="82615" y="25900"/>
                </a:cubicBezTo>
                <a:cubicBezTo>
                  <a:pt x="81579" y="25900"/>
                  <a:pt x="80539" y="26151"/>
                  <a:pt x="79539" y="26568"/>
                </a:cubicBezTo>
                <a:cubicBezTo>
                  <a:pt x="80971" y="24576"/>
                  <a:pt x="82451" y="22611"/>
                  <a:pt x="84048" y="20722"/>
                </a:cubicBezTo>
                <a:cubicBezTo>
                  <a:pt x="85533" y="18962"/>
                  <a:pt x="83504" y="17185"/>
                  <a:pt x="81419" y="17185"/>
                </a:cubicBezTo>
                <a:cubicBezTo>
                  <a:pt x="80743" y="17185"/>
                  <a:pt x="80063" y="17374"/>
                  <a:pt x="79495" y="17806"/>
                </a:cubicBezTo>
                <a:cubicBezTo>
                  <a:pt x="78102" y="18870"/>
                  <a:pt x="76818" y="19990"/>
                  <a:pt x="75602" y="21150"/>
                </a:cubicBezTo>
                <a:cubicBezTo>
                  <a:pt x="75057" y="20338"/>
                  <a:pt x="74061" y="19946"/>
                  <a:pt x="72948" y="19946"/>
                </a:cubicBezTo>
                <a:cubicBezTo>
                  <a:pt x="72732" y="19946"/>
                  <a:pt x="72512" y="19961"/>
                  <a:pt x="72292" y="19990"/>
                </a:cubicBezTo>
                <a:cubicBezTo>
                  <a:pt x="72213" y="20002"/>
                  <a:pt x="72132" y="20018"/>
                  <a:pt x="72052" y="20030"/>
                </a:cubicBezTo>
                <a:cubicBezTo>
                  <a:pt x="72252" y="19346"/>
                  <a:pt x="72364" y="18654"/>
                  <a:pt x="72348" y="17957"/>
                </a:cubicBezTo>
                <a:cubicBezTo>
                  <a:pt x="72292" y="15797"/>
                  <a:pt x="70576" y="14421"/>
                  <a:pt x="68416" y="13852"/>
                </a:cubicBezTo>
                <a:cubicBezTo>
                  <a:pt x="68023" y="13400"/>
                  <a:pt x="67447" y="13080"/>
                  <a:pt x="66735" y="13008"/>
                </a:cubicBezTo>
                <a:cubicBezTo>
                  <a:pt x="67147" y="11043"/>
                  <a:pt x="66675" y="9079"/>
                  <a:pt x="64738" y="7267"/>
                </a:cubicBezTo>
                <a:cubicBezTo>
                  <a:pt x="63678" y="6270"/>
                  <a:pt x="62385" y="5742"/>
                  <a:pt x="60974" y="5553"/>
                </a:cubicBezTo>
                <a:cubicBezTo>
                  <a:pt x="60561" y="3749"/>
                  <a:pt x="59312" y="2177"/>
                  <a:pt x="56773" y="1169"/>
                </a:cubicBezTo>
                <a:cubicBezTo>
                  <a:pt x="54708" y="353"/>
                  <a:pt x="52479" y="0"/>
                  <a:pt x="50186" y="0"/>
                </a:cubicBezTo>
                <a:close/>
              </a:path>
            </a:pathLst>
          </a:custGeom>
          <a:solidFill>
            <a:srgbClr val="FFFFFF">
              <a:alpha val="165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7" name="Google Shape;107;p9"/>
          <p:cNvGrpSpPr/>
          <p:nvPr/>
        </p:nvGrpSpPr>
        <p:grpSpPr>
          <a:xfrm>
            <a:off x="329730" y="162020"/>
            <a:ext cx="8628146" cy="4650615"/>
            <a:chOff x="329730" y="162020"/>
            <a:chExt cx="8628146" cy="4650615"/>
          </a:xfrm>
        </p:grpSpPr>
        <p:sp>
          <p:nvSpPr>
            <p:cNvPr id="108" name="Google Shape;108;p9"/>
            <p:cNvSpPr/>
            <p:nvPr/>
          </p:nvSpPr>
          <p:spPr>
            <a:xfrm>
              <a:off x="1900171" y="4713984"/>
              <a:ext cx="103324" cy="98651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9"/>
            <p:cNvSpPr/>
            <p:nvPr/>
          </p:nvSpPr>
          <p:spPr>
            <a:xfrm>
              <a:off x="2120015" y="162020"/>
              <a:ext cx="168660" cy="161019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9"/>
            <p:cNvSpPr/>
            <p:nvPr/>
          </p:nvSpPr>
          <p:spPr>
            <a:xfrm>
              <a:off x="329730" y="3776930"/>
              <a:ext cx="168660" cy="161019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9"/>
            <p:cNvSpPr/>
            <p:nvPr/>
          </p:nvSpPr>
          <p:spPr>
            <a:xfrm>
              <a:off x="8789216" y="4230622"/>
              <a:ext cx="168660" cy="161019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9"/>
            <p:cNvSpPr/>
            <p:nvPr/>
          </p:nvSpPr>
          <p:spPr>
            <a:xfrm>
              <a:off x="8789221" y="702534"/>
              <a:ext cx="103324" cy="98651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8055041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 1">
  <p:cSld name="QUOTE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p5"/>
          <p:cNvSpPr txBox="1">
            <a:spLocks noGrp="1"/>
          </p:cNvSpPr>
          <p:nvPr>
            <p:ph type="title"/>
          </p:nvPr>
        </p:nvSpPr>
        <p:spPr>
          <a:xfrm>
            <a:off x="1417350" y="3570550"/>
            <a:ext cx="6309300" cy="36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2400" i="0">
                <a:solidFill>
                  <a:schemeClr val="dk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300"/>
              <a:buFont typeface="BenchNine"/>
              <a:buNone/>
              <a:defRPr sz="1300">
                <a:latin typeface="BenchNine"/>
                <a:ea typeface="BenchNine"/>
                <a:cs typeface="BenchNine"/>
                <a:sym typeface="BenchNi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300"/>
              <a:buFont typeface="BenchNine"/>
              <a:buNone/>
              <a:defRPr sz="1300">
                <a:latin typeface="BenchNine"/>
                <a:ea typeface="BenchNine"/>
                <a:cs typeface="BenchNine"/>
                <a:sym typeface="BenchNi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300"/>
              <a:buFont typeface="BenchNine"/>
              <a:buNone/>
              <a:defRPr sz="1300">
                <a:latin typeface="BenchNine"/>
                <a:ea typeface="BenchNine"/>
                <a:cs typeface="BenchNine"/>
                <a:sym typeface="BenchNi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300"/>
              <a:buFont typeface="BenchNine"/>
              <a:buNone/>
              <a:defRPr sz="1300">
                <a:latin typeface="BenchNine"/>
                <a:ea typeface="BenchNine"/>
                <a:cs typeface="BenchNine"/>
                <a:sym typeface="BenchNi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300"/>
              <a:buFont typeface="BenchNine"/>
              <a:buNone/>
              <a:defRPr sz="1300">
                <a:latin typeface="BenchNine"/>
                <a:ea typeface="BenchNine"/>
                <a:cs typeface="BenchNine"/>
                <a:sym typeface="BenchNi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300"/>
              <a:buFont typeface="BenchNine"/>
              <a:buNone/>
              <a:defRPr sz="1300">
                <a:latin typeface="BenchNine"/>
                <a:ea typeface="BenchNine"/>
                <a:cs typeface="BenchNine"/>
                <a:sym typeface="BenchNi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300"/>
              <a:buFont typeface="BenchNine"/>
              <a:buNone/>
              <a:defRPr sz="1300">
                <a:latin typeface="BenchNine"/>
                <a:ea typeface="BenchNine"/>
                <a:cs typeface="BenchNine"/>
                <a:sym typeface="BenchNi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300"/>
              <a:buFont typeface="BenchNine"/>
              <a:buNone/>
              <a:defRPr sz="1300">
                <a:latin typeface="BenchNine"/>
                <a:ea typeface="BenchNine"/>
                <a:cs typeface="BenchNine"/>
                <a:sym typeface="BenchNine"/>
              </a:defRPr>
            </a:lvl9pPr>
          </a:lstStyle>
          <a:p>
            <a:endParaRPr dirty="0"/>
          </a:p>
        </p:txBody>
      </p:sp>
      <p:sp>
        <p:nvSpPr>
          <p:cNvPr id="48" name="Google Shape;48;p5"/>
          <p:cNvSpPr txBox="1">
            <a:spLocks noGrp="1"/>
          </p:cNvSpPr>
          <p:nvPr>
            <p:ph type="subTitle" idx="1"/>
          </p:nvPr>
        </p:nvSpPr>
        <p:spPr>
          <a:xfrm>
            <a:off x="1417375" y="2231075"/>
            <a:ext cx="6309300" cy="6990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400"/>
            </a:lvl9pPr>
          </a:lstStyle>
          <a:p>
            <a:endParaRPr/>
          </a:p>
        </p:txBody>
      </p:sp>
      <p:grpSp>
        <p:nvGrpSpPr>
          <p:cNvPr id="49" name="Google Shape;49;p5"/>
          <p:cNvGrpSpPr/>
          <p:nvPr/>
        </p:nvGrpSpPr>
        <p:grpSpPr>
          <a:xfrm>
            <a:off x="646175" y="496497"/>
            <a:ext cx="8246369" cy="4435550"/>
            <a:chOff x="646175" y="496497"/>
            <a:chExt cx="8246369" cy="4435550"/>
          </a:xfrm>
        </p:grpSpPr>
        <p:sp>
          <p:nvSpPr>
            <p:cNvPr id="50" name="Google Shape;50;p5"/>
            <p:cNvSpPr/>
            <p:nvPr/>
          </p:nvSpPr>
          <p:spPr>
            <a:xfrm>
              <a:off x="8382375" y="2468797"/>
              <a:ext cx="97897" cy="93470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5"/>
            <p:cNvSpPr/>
            <p:nvPr/>
          </p:nvSpPr>
          <p:spPr>
            <a:xfrm>
              <a:off x="1739846" y="4833396"/>
              <a:ext cx="103324" cy="98651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5"/>
            <p:cNvSpPr/>
            <p:nvPr/>
          </p:nvSpPr>
          <p:spPr>
            <a:xfrm>
              <a:off x="7061966" y="866622"/>
              <a:ext cx="168660" cy="161019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5"/>
            <p:cNvSpPr/>
            <p:nvPr/>
          </p:nvSpPr>
          <p:spPr>
            <a:xfrm>
              <a:off x="8428966" y="4708397"/>
              <a:ext cx="168660" cy="161019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5"/>
            <p:cNvSpPr/>
            <p:nvPr/>
          </p:nvSpPr>
          <p:spPr>
            <a:xfrm>
              <a:off x="646175" y="496497"/>
              <a:ext cx="97897" cy="93470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5"/>
            <p:cNvSpPr/>
            <p:nvPr/>
          </p:nvSpPr>
          <p:spPr>
            <a:xfrm>
              <a:off x="8789221" y="702534"/>
              <a:ext cx="103324" cy="98651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327584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">
  <p:cSld name="TWO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10"/>
          <p:cNvSpPr txBox="1">
            <a:spLocks noGrp="1"/>
          </p:cNvSpPr>
          <p:nvPr>
            <p:ph type="subTitle" idx="1"/>
          </p:nvPr>
        </p:nvSpPr>
        <p:spPr>
          <a:xfrm>
            <a:off x="1096000" y="3186925"/>
            <a:ext cx="2962800" cy="1011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115" name="Google Shape;115;p10"/>
          <p:cNvSpPr txBox="1">
            <a:spLocks noGrp="1"/>
          </p:cNvSpPr>
          <p:nvPr>
            <p:ph type="title"/>
          </p:nvPr>
        </p:nvSpPr>
        <p:spPr>
          <a:xfrm>
            <a:off x="1794700" y="2580875"/>
            <a:ext cx="1565400" cy="40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C39F"/>
              </a:buClr>
              <a:buSzPts val="1600"/>
              <a:buNone/>
              <a:defRPr sz="2200" i="0">
                <a:solidFill>
                  <a:schemeClr val="dk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9pPr>
          </a:lstStyle>
          <a:p>
            <a:endParaRPr dirty="0"/>
          </a:p>
        </p:txBody>
      </p:sp>
      <p:sp>
        <p:nvSpPr>
          <p:cNvPr id="116" name="Google Shape;116;p10"/>
          <p:cNvSpPr txBox="1">
            <a:spLocks noGrp="1"/>
          </p:cNvSpPr>
          <p:nvPr>
            <p:ph type="subTitle" idx="2"/>
          </p:nvPr>
        </p:nvSpPr>
        <p:spPr>
          <a:xfrm>
            <a:off x="5085212" y="3186917"/>
            <a:ext cx="2962800" cy="1011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117" name="Google Shape;117;p10"/>
          <p:cNvSpPr txBox="1">
            <a:spLocks noGrp="1"/>
          </p:cNvSpPr>
          <p:nvPr>
            <p:ph type="title" idx="3"/>
          </p:nvPr>
        </p:nvSpPr>
        <p:spPr>
          <a:xfrm>
            <a:off x="5783912" y="2580875"/>
            <a:ext cx="1565400" cy="40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C39F"/>
              </a:buClr>
              <a:buSzPts val="1600"/>
              <a:buNone/>
              <a:defRPr sz="2200" i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9pPr>
          </a:lstStyle>
          <a:p>
            <a:endParaRPr dirty="0"/>
          </a:p>
        </p:txBody>
      </p:sp>
      <p:sp>
        <p:nvSpPr>
          <p:cNvPr id="118" name="Google Shape;118;p10"/>
          <p:cNvSpPr txBox="1">
            <a:spLocks noGrp="1"/>
          </p:cNvSpPr>
          <p:nvPr>
            <p:ph type="title" idx="4"/>
          </p:nvPr>
        </p:nvSpPr>
        <p:spPr>
          <a:xfrm>
            <a:off x="1739850" y="534975"/>
            <a:ext cx="5664300" cy="53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9pPr>
          </a:lstStyle>
          <a:p>
            <a:endParaRPr dirty="0"/>
          </a:p>
        </p:txBody>
      </p:sp>
      <p:grpSp>
        <p:nvGrpSpPr>
          <p:cNvPr id="119" name="Google Shape;119;p10"/>
          <p:cNvGrpSpPr/>
          <p:nvPr/>
        </p:nvGrpSpPr>
        <p:grpSpPr>
          <a:xfrm>
            <a:off x="329730" y="281345"/>
            <a:ext cx="8562814" cy="4661127"/>
            <a:chOff x="329730" y="281345"/>
            <a:chExt cx="8562814" cy="4661127"/>
          </a:xfrm>
        </p:grpSpPr>
        <p:sp>
          <p:nvSpPr>
            <p:cNvPr id="120" name="Google Shape;120;p10"/>
            <p:cNvSpPr/>
            <p:nvPr/>
          </p:nvSpPr>
          <p:spPr>
            <a:xfrm>
              <a:off x="1794696" y="4843821"/>
              <a:ext cx="103324" cy="98651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10"/>
            <p:cNvSpPr/>
            <p:nvPr/>
          </p:nvSpPr>
          <p:spPr>
            <a:xfrm>
              <a:off x="1199440" y="281345"/>
              <a:ext cx="168660" cy="161019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22;p10"/>
            <p:cNvSpPr/>
            <p:nvPr/>
          </p:nvSpPr>
          <p:spPr>
            <a:xfrm>
              <a:off x="329730" y="3776930"/>
              <a:ext cx="168660" cy="161019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10"/>
            <p:cNvSpPr/>
            <p:nvPr/>
          </p:nvSpPr>
          <p:spPr>
            <a:xfrm>
              <a:off x="7412116" y="4682797"/>
              <a:ext cx="168660" cy="161019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124;p10"/>
            <p:cNvSpPr/>
            <p:nvPr/>
          </p:nvSpPr>
          <p:spPr>
            <a:xfrm>
              <a:off x="8789221" y="702534"/>
              <a:ext cx="103324" cy="98651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729834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11"/>
          <p:cNvSpPr txBox="1">
            <a:spLocks noGrp="1"/>
          </p:cNvSpPr>
          <p:nvPr>
            <p:ph type="title"/>
          </p:nvPr>
        </p:nvSpPr>
        <p:spPr>
          <a:xfrm>
            <a:off x="900987" y="2813325"/>
            <a:ext cx="2010900" cy="40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200" i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9pPr>
          </a:lstStyle>
          <a:p>
            <a:endParaRPr dirty="0"/>
          </a:p>
        </p:txBody>
      </p:sp>
      <p:sp>
        <p:nvSpPr>
          <p:cNvPr id="127" name="Google Shape;127;p11"/>
          <p:cNvSpPr txBox="1">
            <a:spLocks noGrp="1"/>
          </p:cNvSpPr>
          <p:nvPr>
            <p:ph type="subTitle" idx="1"/>
          </p:nvPr>
        </p:nvSpPr>
        <p:spPr>
          <a:xfrm>
            <a:off x="901850" y="3432200"/>
            <a:ext cx="2010900" cy="903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128" name="Google Shape;128;p11"/>
          <p:cNvSpPr txBox="1">
            <a:spLocks noGrp="1"/>
          </p:cNvSpPr>
          <p:nvPr>
            <p:ph type="title" idx="2"/>
          </p:nvPr>
        </p:nvSpPr>
        <p:spPr>
          <a:xfrm>
            <a:off x="3567000" y="2813325"/>
            <a:ext cx="2010900" cy="40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200" i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9pPr>
          </a:lstStyle>
          <a:p>
            <a:endParaRPr dirty="0"/>
          </a:p>
        </p:txBody>
      </p:sp>
      <p:sp>
        <p:nvSpPr>
          <p:cNvPr id="129" name="Google Shape;129;p11"/>
          <p:cNvSpPr txBox="1">
            <a:spLocks noGrp="1"/>
          </p:cNvSpPr>
          <p:nvPr>
            <p:ph type="subTitle" idx="3"/>
          </p:nvPr>
        </p:nvSpPr>
        <p:spPr>
          <a:xfrm>
            <a:off x="3566928" y="3432200"/>
            <a:ext cx="2010900" cy="903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130" name="Google Shape;130;p11"/>
          <p:cNvSpPr txBox="1">
            <a:spLocks noGrp="1"/>
          </p:cNvSpPr>
          <p:nvPr>
            <p:ph type="title" idx="4"/>
          </p:nvPr>
        </p:nvSpPr>
        <p:spPr>
          <a:xfrm>
            <a:off x="6233087" y="2813325"/>
            <a:ext cx="2010900" cy="40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200" i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9pPr>
          </a:lstStyle>
          <a:p>
            <a:endParaRPr dirty="0"/>
          </a:p>
        </p:txBody>
      </p:sp>
      <p:sp>
        <p:nvSpPr>
          <p:cNvPr id="131" name="Google Shape;131;p11"/>
          <p:cNvSpPr txBox="1">
            <a:spLocks noGrp="1"/>
          </p:cNvSpPr>
          <p:nvPr>
            <p:ph type="subTitle" idx="5"/>
          </p:nvPr>
        </p:nvSpPr>
        <p:spPr>
          <a:xfrm>
            <a:off x="6233037" y="3432200"/>
            <a:ext cx="2010900" cy="903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132" name="Google Shape;132;p11"/>
          <p:cNvSpPr txBox="1">
            <a:spLocks noGrp="1"/>
          </p:cNvSpPr>
          <p:nvPr>
            <p:ph type="title" idx="6"/>
          </p:nvPr>
        </p:nvSpPr>
        <p:spPr>
          <a:xfrm>
            <a:off x="1739850" y="534975"/>
            <a:ext cx="5664300" cy="53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9pPr>
          </a:lstStyle>
          <a:p>
            <a:endParaRPr dirty="0"/>
          </a:p>
        </p:txBody>
      </p:sp>
      <p:grpSp>
        <p:nvGrpSpPr>
          <p:cNvPr id="133" name="Google Shape;133;p11"/>
          <p:cNvGrpSpPr/>
          <p:nvPr/>
        </p:nvGrpSpPr>
        <p:grpSpPr>
          <a:xfrm>
            <a:off x="329730" y="281345"/>
            <a:ext cx="8628146" cy="4661127"/>
            <a:chOff x="329730" y="281345"/>
            <a:chExt cx="8628146" cy="4661127"/>
          </a:xfrm>
        </p:grpSpPr>
        <p:sp>
          <p:nvSpPr>
            <p:cNvPr id="134" name="Google Shape;134;p11"/>
            <p:cNvSpPr/>
            <p:nvPr/>
          </p:nvSpPr>
          <p:spPr>
            <a:xfrm>
              <a:off x="1794696" y="4843821"/>
              <a:ext cx="103324" cy="98651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11"/>
            <p:cNvSpPr/>
            <p:nvPr/>
          </p:nvSpPr>
          <p:spPr>
            <a:xfrm>
              <a:off x="1199440" y="281345"/>
              <a:ext cx="168660" cy="161019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11"/>
            <p:cNvSpPr/>
            <p:nvPr/>
          </p:nvSpPr>
          <p:spPr>
            <a:xfrm>
              <a:off x="329730" y="3776930"/>
              <a:ext cx="168660" cy="161019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37;p11"/>
            <p:cNvSpPr/>
            <p:nvPr/>
          </p:nvSpPr>
          <p:spPr>
            <a:xfrm>
              <a:off x="8789216" y="2959547"/>
              <a:ext cx="168660" cy="161019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11"/>
            <p:cNvSpPr/>
            <p:nvPr/>
          </p:nvSpPr>
          <p:spPr>
            <a:xfrm>
              <a:off x="7412116" y="4682797"/>
              <a:ext cx="168660" cy="161019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11"/>
            <p:cNvSpPr/>
            <p:nvPr/>
          </p:nvSpPr>
          <p:spPr>
            <a:xfrm>
              <a:off x="8789221" y="702534"/>
              <a:ext cx="103324" cy="98651"/>
            </a:xfrm>
            <a:custGeom>
              <a:avLst/>
              <a:gdLst/>
              <a:ahLst/>
              <a:cxnLst/>
              <a:rect l="l" t="t" r="r" b="b"/>
              <a:pathLst>
                <a:path w="3289" h="3140" extrusionOk="0">
                  <a:moveTo>
                    <a:pt x="1637" y="309"/>
                  </a:moveTo>
                  <a:lnTo>
                    <a:pt x="2062" y="1152"/>
                  </a:lnTo>
                  <a:lnTo>
                    <a:pt x="2998" y="1280"/>
                  </a:lnTo>
                  <a:lnTo>
                    <a:pt x="2329" y="1942"/>
                  </a:lnTo>
                  <a:lnTo>
                    <a:pt x="2496" y="2870"/>
                  </a:lnTo>
                  <a:lnTo>
                    <a:pt x="1657" y="2440"/>
                  </a:lnTo>
                  <a:lnTo>
                    <a:pt x="829" y="2887"/>
                  </a:lnTo>
                  <a:lnTo>
                    <a:pt x="829" y="2887"/>
                  </a:lnTo>
                  <a:lnTo>
                    <a:pt x="978" y="1955"/>
                  </a:lnTo>
                  <a:lnTo>
                    <a:pt x="295" y="1304"/>
                  </a:lnTo>
                  <a:lnTo>
                    <a:pt x="1227" y="1162"/>
                  </a:lnTo>
                  <a:lnTo>
                    <a:pt x="1637" y="309"/>
                  </a:lnTo>
                  <a:close/>
                  <a:moveTo>
                    <a:pt x="1633" y="1"/>
                  </a:moveTo>
                  <a:lnTo>
                    <a:pt x="1138" y="1037"/>
                  </a:lnTo>
                  <a:lnTo>
                    <a:pt x="1" y="1214"/>
                  </a:lnTo>
                  <a:lnTo>
                    <a:pt x="832" y="2007"/>
                  </a:lnTo>
                  <a:lnTo>
                    <a:pt x="649" y="3140"/>
                  </a:lnTo>
                  <a:lnTo>
                    <a:pt x="1661" y="2593"/>
                  </a:lnTo>
                  <a:lnTo>
                    <a:pt x="2679" y="3119"/>
                  </a:lnTo>
                  <a:lnTo>
                    <a:pt x="2679" y="3119"/>
                  </a:lnTo>
                  <a:lnTo>
                    <a:pt x="2475" y="1990"/>
                  </a:lnTo>
                  <a:lnTo>
                    <a:pt x="3289" y="1179"/>
                  </a:lnTo>
                  <a:lnTo>
                    <a:pt x="2153" y="1027"/>
                  </a:lnTo>
                  <a:lnTo>
                    <a:pt x="1633" y="1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212487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A9898D-43F9-4D67-A5FF-BB3DF86C72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1087451"/>
      </p:ext>
    </p:extLst>
  </p:cSld>
  <p:clrMapOvr>
    <a:masterClrMapping/>
  </p:clrMapOvr>
  <p:transition spd="slow">
    <p:checker dir="vert"/>
    <p:sndAc>
      <p:stSnd>
        <p:snd r:embed="rId1" name="arrow.wav"/>
      </p:stSnd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3DE26-2E30-42F1-B9B1-192B8B3ECE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774493"/>
      </p:ext>
    </p:extLst>
  </p:cSld>
  <p:clrMapOvr>
    <a:masterClrMapping/>
  </p:clrMapOvr>
  <p:transition spd="slow">
    <p:checker dir="vert"/>
    <p:sndAc>
      <p:stSnd>
        <p:snd r:embed="rId1" name="arrow.wav"/>
      </p:stSnd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9" y="1282309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9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38BF3-7118-4A37-A1C8-7DC119D8BC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014331"/>
      </p:ext>
    </p:extLst>
  </p:cSld>
  <p:clrMapOvr>
    <a:masterClrMapping/>
  </p:clrMapOvr>
  <p:transition spd="slow">
    <p:checker dir="vert"/>
    <p:sndAc>
      <p:stSnd>
        <p:snd r:embed="rId1" name="arrow.wav"/>
      </p:stSnd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1" y="1369218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1" y="1369218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4508EF-693A-4C5F-A184-7E20A146DF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2774890"/>
      </p:ext>
    </p:extLst>
  </p:cSld>
  <p:clrMapOvr>
    <a:masterClrMapping/>
  </p:clrMapOvr>
  <p:transition spd="slow">
    <p:checker dir="vert"/>
    <p:sndAc>
      <p:stSnd>
        <p:snd r:embed="rId1" name="arrow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7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8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8" y="1878807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8AC7C2-92E0-40B3-BC81-CD7C8BB3A8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2560807"/>
      </p:ext>
    </p:extLst>
  </p:cSld>
  <p:clrMapOvr>
    <a:masterClrMapping/>
  </p:clrMapOvr>
  <p:transition spd="slow">
    <p:checker dir="vert"/>
    <p:sndAc>
      <p:stSnd>
        <p:snd r:embed="rId1" name="arrow.wav"/>
      </p:stSnd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48484B-4211-4CF0-9856-BAE4B94992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6123916"/>
      </p:ext>
    </p:extLst>
  </p:cSld>
  <p:clrMapOvr>
    <a:masterClrMapping/>
  </p:clrMapOvr>
  <p:transition spd="slow">
    <p:checker dir="vert"/>
    <p:sndAc>
      <p:stSnd>
        <p:snd r:embed="rId1" name="arrow.wav"/>
      </p:stSnd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325AB-1146-4D6E-8BEB-27345E9353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3064223"/>
      </p:ext>
    </p:extLst>
  </p:cSld>
  <p:clrMapOvr>
    <a:masterClrMapping/>
  </p:clrMapOvr>
  <p:transition spd="slow">
    <p:checker dir="vert"/>
    <p:sndAc>
      <p:stSnd>
        <p:snd r:embed="rId1" name="arrow.wav"/>
      </p:stSnd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9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2"/>
            <a:ext cx="4629151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3"/>
            <a:ext cx="2949179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FEF82-1088-4B6F-9AA9-DA0A5CB6C5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2413232"/>
      </p:ext>
    </p:extLst>
  </p:cSld>
  <p:clrMapOvr>
    <a:masterClrMapping/>
  </p:clrMapOvr>
  <p:transition spd="slow">
    <p:checker dir="vert"/>
    <p:sndAc>
      <p:stSnd>
        <p:snd r:embed="rId1" name="arrow.wav"/>
      </p:stSnd>
    </p:sndAc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9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2"/>
            <a:ext cx="4629151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3"/>
            <a:ext cx="2949179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46A4C-946A-46AF-9105-FC3D9CA96D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5859949"/>
      </p:ext>
    </p:extLst>
  </p:cSld>
  <p:clrMapOvr>
    <a:masterClrMapping/>
  </p:clrMapOvr>
  <p:transition spd="slow">
    <p:checker dir="vert"/>
    <p:sndAc>
      <p:stSnd>
        <p:snd r:embed="rId1" name="arrow.wav"/>
      </p:stSnd>
    </p:sndAc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8F311-6B90-4B10-B82D-B22C0E16A7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410097"/>
      </p:ext>
    </p:extLst>
  </p:cSld>
  <p:clrMapOvr>
    <a:masterClrMapping/>
  </p:clrMapOvr>
  <p:transition spd="slow">
    <p:checker dir="vert"/>
    <p:sndAc>
      <p:stSnd>
        <p:snd r:embed="rId1" name="arrow.wav"/>
      </p:stSnd>
    </p:sndAc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273845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4" y="273845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A49286-A69E-4C58-AA21-235D9F3AFE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2588279"/>
      </p:ext>
    </p:extLst>
  </p:cSld>
  <p:clrMapOvr>
    <a:masterClrMapping/>
  </p:clrMapOvr>
  <p:transition spd="slow">
    <p:checker dir="vert"/>
    <p:sndAc>
      <p:stSnd>
        <p:snd r:embed="rId1" name="arrow.wav"/>
      </p:stSnd>
    </p:sndAc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3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3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7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7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DD75B-6535-40C8-98B9-9CDF91AA4B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1609174"/>
      </p:ext>
    </p:extLst>
  </p:cSld>
  <p:clrMapOvr>
    <a:masterClrMapping/>
  </p:clrMapOvr>
  <p:transition spd="slow">
    <p:checker dir="vert"/>
    <p:sndAc>
      <p:stSnd>
        <p:snd r:embed="rId1" name="arrow.wav"/>
      </p:stSnd>
    </p:sndAc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95777B-5A67-40BB-BA18-F2F97D3733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290764"/>
      </p:ext>
    </p:extLst>
  </p:cSld>
  <p:clrMapOvr>
    <a:masterClrMapping/>
  </p:clrMapOvr>
  <p:transition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4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4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3"/>
            <a:ext cx="5111751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4" r:id="rId12"/>
    <p:sldLayoutId id="2147483675" r:id="rId13"/>
    <p:sldLayoutId id="2147483676" r:id="rId14"/>
    <p:sldLayoutId id="2147483677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628651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1" y="1369218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1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1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4767264"/>
            <a:ext cx="20574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8E6A0D-2D05-41D0-BC30-AF5F787A2E6C}" type="slidenum">
              <a:rPr lang="en-US" altLang="en-US">
                <a:latin typeface="Arial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989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 spd="slow">
    <p:checker dir="vert"/>
    <p:sndAc>
      <p:stSnd>
        <p:snd r:embed="rId15" name="arrow.wav"/>
      </p:stSnd>
    </p:sndAc>
  </p:transition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customXml" Target="../ink/ink1.xml"/><Relationship Id="rId5" Type="http://schemas.openxmlformats.org/officeDocument/2006/relationships/image" Target="../media/image3.png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7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image" Target="../media/image17.GI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7.wmf"/><Relationship Id="rId3" Type="http://schemas.openxmlformats.org/officeDocument/2006/relationships/oleObject" Target="../embeddings/oleObject8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7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3.wmf"/><Relationship Id="rId3" Type="http://schemas.openxmlformats.org/officeDocument/2006/relationships/audio" Target="../media/audio3.wav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47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audio" Target="../media/audio3.wav"/><Relationship Id="rId7" Type="http://schemas.openxmlformats.org/officeDocument/2006/relationships/audio" Target="../media/audio7.wav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audio" Target="../media/audio6.wav"/><Relationship Id="rId11" Type="http://schemas.openxmlformats.org/officeDocument/2006/relationships/image" Target="../media/image7.gif"/><Relationship Id="rId5" Type="http://schemas.openxmlformats.org/officeDocument/2006/relationships/audio" Target="../media/audio5.wav"/><Relationship Id="rId10" Type="http://schemas.openxmlformats.org/officeDocument/2006/relationships/audio" Target="../media/audio8.wav"/><Relationship Id="rId4" Type="http://schemas.openxmlformats.org/officeDocument/2006/relationships/audio" Target="../media/audio4.wav"/><Relationship Id="rId9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7.wav"/><Relationship Id="rId13" Type="http://schemas.openxmlformats.org/officeDocument/2006/relationships/image" Target="../media/image9.png"/><Relationship Id="rId3" Type="http://schemas.openxmlformats.org/officeDocument/2006/relationships/audio" Target="../media/audio3.wav"/><Relationship Id="rId7" Type="http://schemas.openxmlformats.org/officeDocument/2006/relationships/audio" Target="../media/audio6.wav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audio" Target="../media/audio5.wav"/><Relationship Id="rId11" Type="http://schemas.openxmlformats.org/officeDocument/2006/relationships/image" Target="../media/image7.gif"/><Relationship Id="rId5" Type="http://schemas.openxmlformats.org/officeDocument/2006/relationships/audio" Target="../media/audio8.wav"/><Relationship Id="rId15" Type="http://schemas.openxmlformats.org/officeDocument/2006/relationships/image" Target="../media/image11.png"/><Relationship Id="rId10" Type="http://schemas.openxmlformats.org/officeDocument/2006/relationships/image" Target="../media/image6.jpeg"/><Relationship Id="rId4" Type="http://schemas.openxmlformats.org/officeDocument/2006/relationships/audio" Target="../media/audio4.wav"/><Relationship Id="rId9" Type="http://schemas.openxmlformats.org/officeDocument/2006/relationships/image" Target="../media/image5.png"/><Relationship Id="rId1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audio" Target="../media/audio3.wav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audio" Target="../media/audio6.wav"/><Relationship Id="rId11" Type="http://schemas.openxmlformats.org/officeDocument/2006/relationships/image" Target="../media/image12.png"/><Relationship Id="rId5" Type="http://schemas.openxmlformats.org/officeDocument/2006/relationships/audio" Target="../media/audio5.wav"/><Relationship Id="rId10" Type="http://schemas.openxmlformats.org/officeDocument/2006/relationships/image" Target="../media/image7.gif"/><Relationship Id="rId4" Type="http://schemas.openxmlformats.org/officeDocument/2006/relationships/audio" Target="../media/audio4.wav"/><Relationship Id="rId9" Type="http://schemas.openxmlformats.org/officeDocument/2006/relationships/audio" Target="../media/audio8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90.png"/><Relationship Id="rId3" Type="http://schemas.openxmlformats.org/officeDocument/2006/relationships/audio" Target="../media/audio3.wav"/><Relationship Id="rId7" Type="http://schemas.openxmlformats.org/officeDocument/2006/relationships/audio" Target="../media/audio7.wav"/><Relationship Id="rId12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audio" Target="../media/audio6.wav"/><Relationship Id="rId11" Type="http://schemas.openxmlformats.org/officeDocument/2006/relationships/image" Target="../media/image7.gif"/><Relationship Id="rId5" Type="http://schemas.openxmlformats.org/officeDocument/2006/relationships/audio" Target="../media/audio5.wav"/><Relationship Id="rId15" Type="http://schemas.openxmlformats.org/officeDocument/2006/relationships/image" Target="../media/image110.png"/><Relationship Id="rId10" Type="http://schemas.openxmlformats.org/officeDocument/2006/relationships/audio" Target="../media/audio8.wav"/><Relationship Id="rId4" Type="http://schemas.openxmlformats.org/officeDocument/2006/relationships/audio" Target="../media/audio4.wav"/><Relationship Id="rId9" Type="http://schemas.openxmlformats.org/officeDocument/2006/relationships/image" Target="../media/image6.jpeg"/><Relationship Id="rId14" Type="http://schemas.openxmlformats.org/officeDocument/2006/relationships/image" Target="../media/image10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9.wav"/><Relationship Id="rId13" Type="http://schemas.openxmlformats.org/officeDocument/2006/relationships/image" Target="../media/image13.png"/><Relationship Id="rId3" Type="http://schemas.openxmlformats.org/officeDocument/2006/relationships/audio" Target="../media/audio3.wav"/><Relationship Id="rId7" Type="http://schemas.openxmlformats.org/officeDocument/2006/relationships/audio" Target="../media/audio7.wav"/><Relationship Id="rId12" Type="http://schemas.openxmlformats.org/officeDocument/2006/relationships/image" Target="../media/image7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audio" Target="../media/audio6.wav"/><Relationship Id="rId11" Type="http://schemas.openxmlformats.org/officeDocument/2006/relationships/audio" Target="../media/audio8.wav"/><Relationship Id="rId5" Type="http://schemas.openxmlformats.org/officeDocument/2006/relationships/audio" Target="../media/audio5.wav"/><Relationship Id="rId10" Type="http://schemas.openxmlformats.org/officeDocument/2006/relationships/image" Target="../media/image6.jpeg"/><Relationship Id="rId4" Type="http://schemas.openxmlformats.org/officeDocument/2006/relationships/audio" Target="../media/audio4.wav"/><Relationship Id="rId9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image" Target="../media/image7.gif"/><Relationship Id="rId18" Type="http://schemas.openxmlformats.org/officeDocument/2006/relationships/image" Target="../media/image9.jpeg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5.wav"/><Relationship Id="rId12" Type="http://schemas.openxmlformats.org/officeDocument/2006/relationships/image" Target="../media/image6.jpeg"/><Relationship Id="rId17" Type="http://schemas.openxmlformats.org/officeDocument/2006/relationships/image" Target="../media/image8.wmf"/><Relationship Id="rId2" Type="http://schemas.openxmlformats.org/officeDocument/2006/relationships/tags" Target="../tags/tag6.xml"/><Relationship Id="rId16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8.wav"/><Relationship Id="rId11" Type="http://schemas.openxmlformats.org/officeDocument/2006/relationships/image" Target="../media/image5.png"/><Relationship Id="rId5" Type="http://schemas.openxmlformats.org/officeDocument/2006/relationships/audio" Target="../media/audio4.wav"/><Relationship Id="rId15" Type="http://schemas.openxmlformats.org/officeDocument/2006/relationships/image" Target="../media/image16.png"/><Relationship Id="rId10" Type="http://schemas.openxmlformats.org/officeDocument/2006/relationships/audio" Target="../media/audio9.wav"/><Relationship Id="rId19" Type="http://schemas.openxmlformats.org/officeDocument/2006/relationships/image" Target="../media/image10.jpeg"/><Relationship Id="rId4" Type="http://schemas.openxmlformats.org/officeDocument/2006/relationships/audio" Target="../media/audio3.wav"/><Relationship Id="rId9" Type="http://schemas.openxmlformats.org/officeDocument/2006/relationships/audio" Target="../media/audio7.wav"/><Relationship Id="rId1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109355" y="457200"/>
            <a:ext cx="4800600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499755" y="1867766"/>
            <a:ext cx="6019800" cy="131445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ung chuông vàng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8" descr="an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4889" y="0"/>
            <a:ext cx="132503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8" descr="an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465118"/>
            <a:ext cx="1260764" cy="870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8" descr="an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96" y="1371600"/>
            <a:ext cx="1241929" cy="857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8" descr="an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3943350"/>
            <a:ext cx="1490662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8" descr="an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114800"/>
            <a:ext cx="1490662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8" descr="an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94" y="-5195"/>
            <a:ext cx="1286307" cy="8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an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42" y="3709555"/>
            <a:ext cx="1490662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Lk Những Bản Nhạc Không Lời Vui Nhộn Dành Cho Bé (1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324600" y="3900055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xmlns="" id="{6C4B5D6A-23FA-4ADD-B445-04DF4FB1ECE5}"/>
                  </a:ext>
                </a:extLst>
              </p14:cNvPr>
              <p14:cNvContentPartPr/>
              <p14:nvPr/>
            </p14:nvContentPartPr>
            <p14:xfrm>
              <a:off x="2343240" y="3848040"/>
              <a:ext cx="286200" cy="31464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6C4B5D6A-23FA-4ADD-B445-04DF4FB1ECE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33880" y="3838680"/>
                <a:ext cx="304920" cy="33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807236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7520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8200" y="1120769"/>
            <a:ext cx="86582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689392"/>
              </p:ext>
            </p:extLst>
          </p:nvPr>
        </p:nvGraphicFramePr>
        <p:xfrm>
          <a:off x="2398903" y="1025741"/>
          <a:ext cx="842101" cy="7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3" imgW="596880" imgH="469800" progId="Equation.DSMT4">
                  <p:embed/>
                </p:oleObj>
              </mc:Choice>
              <mc:Fallback>
                <p:oleObj name="Equation" r:id="rId3" imgW="596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8903" y="1025741"/>
                        <a:ext cx="842101" cy="70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286434"/>
              </p:ext>
            </p:extLst>
          </p:nvPr>
        </p:nvGraphicFramePr>
        <p:xfrm>
          <a:off x="4759456" y="1058590"/>
          <a:ext cx="979706" cy="50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5" imgW="799920" imgH="469800" progId="Equation.DSMT4">
                  <p:embed/>
                </p:oleObj>
              </mc:Choice>
              <mc:Fallback>
                <p:oleObj name="Equation" r:id="rId5" imgW="799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9456" y="1058590"/>
                        <a:ext cx="979706" cy="506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7113" y="1079802"/>
            <a:ext cx="400050" cy="600164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33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3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4" descr="Pin by Sylvia 64 on Gifs 64 | Cute gif, Cute chickens, Animation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758321"/>
            <a:ext cx="2943225" cy="2455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61666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6" name="Google Shape;636;p32"/>
          <p:cNvGrpSpPr/>
          <p:nvPr/>
        </p:nvGrpSpPr>
        <p:grpSpPr>
          <a:xfrm>
            <a:off x="6789415" y="3218191"/>
            <a:ext cx="2354585" cy="1925309"/>
            <a:chOff x="6090915" y="1487839"/>
            <a:chExt cx="3033408" cy="2480373"/>
          </a:xfrm>
        </p:grpSpPr>
        <p:grpSp>
          <p:nvGrpSpPr>
            <p:cNvPr id="637" name="Google Shape;637;p32"/>
            <p:cNvGrpSpPr/>
            <p:nvPr/>
          </p:nvGrpSpPr>
          <p:grpSpPr>
            <a:xfrm>
              <a:off x="6749502" y="2208845"/>
              <a:ext cx="2374821" cy="1759367"/>
              <a:chOff x="6749502" y="2208845"/>
              <a:chExt cx="2374821" cy="1759367"/>
            </a:xfrm>
          </p:grpSpPr>
          <p:sp>
            <p:nvSpPr>
              <p:cNvPr id="638" name="Google Shape;638;p32"/>
              <p:cNvSpPr/>
              <p:nvPr/>
            </p:nvSpPr>
            <p:spPr>
              <a:xfrm>
                <a:off x="6813788" y="2246274"/>
                <a:ext cx="631126" cy="650993"/>
              </a:xfrm>
              <a:custGeom>
                <a:avLst/>
                <a:gdLst/>
                <a:ahLst/>
                <a:cxnLst/>
                <a:rect l="l" t="t" r="r" b="b"/>
                <a:pathLst>
                  <a:path w="19379" h="19408" extrusionOk="0">
                    <a:moveTo>
                      <a:pt x="8356" y="1"/>
                    </a:moveTo>
                    <a:cubicBezTo>
                      <a:pt x="8333" y="1"/>
                      <a:pt x="8316" y="12"/>
                      <a:pt x="8298" y="25"/>
                    </a:cubicBezTo>
                    <a:cubicBezTo>
                      <a:pt x="8209" y="94"/>
                      <a:pt x="8209" y="94"/>
                      <a:pt x="8898" y="1113"/>
                    </a:cubicBezTo>
                    <a:cubicBezTo>
                      <a:pt x="12498" y="6432"/>
                      <a:pt x="15023" y="10170"/>
                      <a:pt x="16458" y="12302"/>
                    </a:cubicBezTo>
                    <a:cubicBezTo>
                      <a:pt x="14674" y="9973"/>
                      <a:pt x="11788" y="6096"/>
                      <a:pt x="9961" y="3646"/>
                    </a:cubicBezTo>
                    <a:cubicBezTo>
                      <a:pt x="9296" y="2752"/>
                      <a:pt x="8724" y="1986"/>
                      <a:pt x="8319" y="1442"/>
                    </a:cubicBezTo>
                    <a:cubicBezTo>
                      <a:pt x="7756" y="688"/>
                      <a:pt x="7637" y="531"/>
                      <a:pt x="7561" y="531"/>
                    </a:cubicBezTo>
                    <a:cubicBezTo>
                      <a:pt x="7541" y="531"/>
                      <a:pt x="7524" y="542"/>
                      <a:pt x="7502" y="556"/>
                    </a:cubicBezTo>
                    <a:cubicBezTo>
                      <a:pt x="7473" y="573"/>
                      <a:pt x="7456" y="604"/>
                      <a:pt x="7449" y="635"/>
                    </a:cubicBezTo>
                    <a:cubicBezTo>
                      <a:pt x="7449" y="646"/>
                      <a:pt x="7446" y="656"/>
                      <a:pt x="7491" y="739"/>
                    </a:cubicBezTo>
                    <a:lnTo>
                      <a:pt x="7484" y="743"/>
                    </a:lnTo>
                    <a:cubicBezTo>
                      <a:pt x="7491" y="746"/>
                      <a:pt x="7498" y="756"/>
                      <a:pt x="7508" y="770"/>
                    </a:cubicBezTo>
                    <a:cubicBezTo>
                      <a:pt x="7764" y="1214"/>
                      <a:pt x="9061" y="3203"/>
                      <a:pt x="15564" y="12748"/>
                    </a:cubicBezTo>
                    <a:cubicBezTo>
                      <a:pt x="14483" y="11304"/>
                      <a:pt x="13076" y="9374"/>
                      <a:pt x="11832" y="7669"/>
                    </a:cubicBezTo>
                    <a:cubicBezTo>
                      <a:pt x="7359" y="1535"/>
                      <a:pt x="6798" y="830"/>
                      <a:pt x="6607" y="830"/>
                    </a:cubicBezTo>
                    <a:cubicBezTo>
                      <a:pt x="6581" y="830"/>
                      <a:pt x="6562" y="843"/>
                      <a:pt x="6541" y="857"/>
                    </a:cubicBezTo>
                    <a:cubicBezTo>
                      <a:pt x="6514" y="874"/>
                      <a:pt x="6496" y="902"/>
                      <a:pt x="6490" y="933"/>
                    </a:cubicBezTo>
                    <a:cubicBezTo>
                      <a:pt x="6483" y="967"/>
                      <a:pt x="6490" y="999"/>
                      <a:pt x="6507" y="1027"/>
                    </a:cubicBezTo>
                    <a:lnTo>
                      <a:pt x="13281" y="11068"/>
                    </a:lnTo>
                    <a:cubicBezTo>
                      <a:pt x="12637" y="10198"/>
                      <a:pt x="11946" y="9273"/>
                      <a:pt x="11257" y="8348"/>
                    </a:cubicBezTo>
                    <a:cubicBezTo>
                      <a:pt x="7238" y="2963"/>
                      <a:pt x="6171" y="1612"/>
                      <a:pt x="5831" y="1314"/>
                    </a:cubicBezTo>
                    <a:lnTo>
                      <a:pt x="5814" y="1290"/>
                    </a:lnTo>
                    <a:lnTo>
                      <a:pt x="5807" y="1293"/>
                    </a:lnTo>
                    <a:cubicBezTo>
                      <a:pt x="5755" y="1251"/>
                      <a:pt x="5722" y="1237"/>
                      <a:pt x="5698" y="1237"/>
                    </a:cubicBezTo>
                    <a:cubicBezTo>
                      <a:pt x="5677" y="1237"/>
                      <a:pt x="5662" y="1247"/>
                      <a:pt x="5647" y="1259"/>
                    </a:cubicBezTo>
                    <a:cubicBezTo>
                      <a:pt x="5592" y="1293"/>
                      <a:pt x="5578" y="1370"/>
                      <a:pt x="5613" y="1425"/>
                    </a:cubicBezTo>
                    <a:lnTo>
                      <a:pt x="13118" y="12551"/>
                    </a:lnTo>
                    <a:cubicBezTo>
                      <a:pt x="12293" y="11453"/>
                      <a:pt x="11368" y="10215"/>
                      <a:pt x="10440" y="8982"/>
                    </a:cubicBezTo>
                    <a:cubicBezTo>
                      <a:pt x="9040" y="7114"/>
                      <a:pt x="7640" y="5250"/>
                      <a:pt x="6587" y="3854"/>
                    </a:cubicBezTo>
                    <a:cubicBezTo>
                      <a:pt x="5460" y="2365"/>
                      <a:pt x="5031" y="1792"/>
                      <a:pt x="4837" y="1588"/>
                    </a:cubicBezTo>
                    <a:cubicBezTo>
                      <a:pt x="4837" y="1585"/>
                      <a:pt x="4833" y="1581"/>
                      <a:pt x="4833" y="1578"/>
                    </a:cubicBezTo>
                    <a:lnTo>
                      <a:pt x="4830" y="1578"/>
                    </a:lnTo>
                    <a:cubicBezTo>
                      <a:pt x="4763" y="1509"/>
                      <a:pt x="4727" y="1488"/>
                      <a:pt x="4699" y="1488"/>
                    </a:cubicBezTo>
                    <a:cubicBezTo>
                      <a:pt x="4681" y="1488"/>
                      <a:pt x="4666" y="1497"/>
                      <a:pt x="4649" y="1508"/>
                    </a:cubicBezTo>
                    <a:cubicBezTo>
                      <a:pt x="4625" y="1525"/>
                      <a:pt x="4605" y="1554"/>
                      <a:pt x="4598" y="1585"/>
                    </a:cubicBezTo>
                    <a:cubicBezTo>
                      <a:pt x="4598" y="1599"/>
                      <a:pt x="4595" y="1609"/>
                      <a:pt x="4639" y="1692"/>
                    </a:cubicBezTo>
                    <a:lnTo>
                      <a:pt x="4636" y="1695"/>
                    </a:lnTo>
                    <a:cubicBezTo>
                      <a:pt x="4639" y="1695"/>
                      <a:pt x="4639" y="1699"/>
                      <a:pt x="4643" y="1703"/>
                    </a:cubicBezTo>
                    <a:cubicBezTo>
                      <a:pt x="4862" y="2111"/>
                      <a:pt x="6101" y="4055"/>
                      <a:pt x="13000" y="14148"/>
                    </a:cubicBezTo>
                    <a:cubicBezTo>
                      <a:pt x="10308" y="10579"/>
                      <a:pt x="6036" y="4810"/>
                      <a:pt x="3995" y="2042"/>
                    </a:cubicBezTo>
                    <a:cubicBezTo>
                      <a:pt x="3972" y="2010"/>
                      <a:pt x="3936" y="1994"/>
                      <a:pt x="3899" y="1994"/>
                    </a:cubicBezTo>
                    <a:cubicBezTo>
                      <a:pt x="3875" y="1994"/>
                      <a:pt x="3850" y="2001"/>
                      <a:pt x="3829" y="2014"/>
                    </a:cubicBezTo>
                    <a:cubicBezTo>
                      <a:pt x="3776" y="2053"/>
                      <a:pt x="3749" y="2069"/>
                      <a:pt x="3808" y="2181"/>
                    </a:cubicBezTo>
                    <a:lnTo>
                      <a:pt x="3801" y="2187"/>
                    </a:lnTo>
                    <a:cubicBezTo>
                      <a:pt x="3801" y="2187"/>
                      <a:pt x="3815" y="2205"/>
                      <a:pt x="3835" y="2232"/>
                    </a:cubicBezTo>
                    <a:cubicBezTo>
                      <a:pt x="3901" y="2347"/>
                      <a:pt x="4026" y="2534"/>
                      <a:pt x="4238" y="2856"/>
                    </a:cubicBezTo>
                    <a:cubicBezTo>
                      <a:pt x="4521" y="3283"/>
                      <a:pt x="4931" y="3889"/>
                      <a:pt x="5423" y="4616"/>
                    </a:cubicBezTo>
                    <a:cubicBezTo>
                      <a:pt x="6403" y="6075"/>
                      <a:pt x="7713" y="8015"/>
                      <a:pt x="9026" y="9956"/>
                    </a:cubicBezTo>
                    <a:cubicBezTo>
                      <a:pt x="9934" y="11300"/>
                      <a:pt x="10841" y="12641"/>
                      <a:pt x="11639" y="13823"/>
                    </a:cubicBezTo>
                    <a:lnTo>
                      <a:pt x="3479" y="3005"/>
                    </a:lnTo>
                    <a:cubicBezTo>
                      <a:pt x="3455" y="2973"/>
                      <a:pt x="3419" y="2956"/>
                      <a:pt x="3382" y="2956"/>
                    </a:cubicBezTo>
                    <a:cubicBezTo>
                      <a:pt x="3359" y="2956"/>
                      <a:pt x="3336" y="2963"/>
                      <a:pt x="3316" y="2977"/>
                    </a:cubicBezTo>
                    <a:cubicBezTo>
                      <a:pt x="3288" y="2995"/>
                      <a:pt x="3267" y="3022"/>
                      <a:pt x="3264" y="3054"/>
                    </a:cubicBezTo>
                    <a:cubicBezTo>
                      <a:pt x="3261" y="3075"/>
                      <a:pt x="3257" y="3088"/>
                      <a:pt x="3285" y="3150"/>
                    </a:cubicBezTo>
                    <a:lnTo>
                      <a:pt x="3288" y="3150"/>
                    </a:lnTo>
                    <a:cubicBezTo>
                      <a:pt x="3413" y="3400"/>
                      <a:pt x="4075" y="4381"/>
                      <a:pt x="7356" y="9166"/>
                    </a:cubicBezTo>
                    <a:cubicBezTo>
                      <a:pt x="8936" y="11466"/>
                      <a:pt x="10755" y="14117"/>
                      <a:pt x="11940" y="15881"/>
                    </a:cubicBezTo>
                    <a:cubicBezTo>
                      <a:pt x="9542" y="12738"/>
                      <a:pt x="4812" y="6411"/>
                      <a:pt x="2675" y="3539"/>
                    </a:cubicBezTo>
                    <a:cubicBezTo>
                      <a:pt x="2652" y="3507"/>
                      <a:pt x="2615" y="3489"/>
                      <a:pt x="2578" y="3489"/>
                    </a:cubicBezTo>
                    <a:cubicBezTo>
                      <a:pt x="2554" y="3489"/>
                      <a:pt x="2530" y="3496"/>
                      <a:pt x="2508" y="3511"/>
                    </a:cubicBezTo>
                    <a:cubicBezTo>
                      <a:pt x="2484" y="3529"/>
                      <a:pt x="2460" y="3563"/>
                      <a:pt x="2453" y="3598"/>
                    </a:cubicBezTo>
                    <a:cubicBezTo>
                      <a:pt x="2388" y="3951"/>
                      <a:pt x="7300" y="11075"/>
                      <a:pt x="10637" y="15860"/>
                    </a:cubicBezTo>
                    <a:cubicBezTo>
                      <a:pt x="8437" y="13001"/>
                      <a:pt x="4695" y="7943"/>
                      <a:pt x="1951" y="4194"/>
                    </a:cubicBezTo>
                    <a:cubicBezTo>
                      <a:pt x="1927" y="4160"/>
                      <a:pt x="1891" y="4142"/>
                      <a:pt x="1854" y="4142"/>
                    </a:cubicBezTo>
                    <a:cubicBezTo>
                      <a:pt x="1831" y="4142"/>
                      <a:pt x="1808" y="4149"/>
                      <a:pt x="1788" y="4162"/>
                    </a:cubicBezTo>
                    <a:cubicBezTo>
                      <a:pt x="1760" y="4183"/>
                      <a:pt x="1736" y="4218"/>
                      <a:pt x="1732" y="4249"/>
                    </a:cubicBezTo>
                    <a:cubicBezTo>
                      <a:pt x="1670" y="4585"/>
                      <a:pt x="5914" y="10770"/>
                      <a:pt x="9206" y="15503"/>
                    </a:cubicBezTo>
                    <a:cubicBezTo>
                      <a:pt x="6819" y="12371"/>
                      <a:pt x="3406" y="7825"/>
                      <a:pt x="1718" y="5569"/>
                    </a:cubicBezTo>
                    <a:cubicBezTo>
                      <a:pt x="1694" y="5538"/>
                      <a:pt x="1658" y="5522"/>
                      <a:pt x="1622" y="5522"/>
                    </a:cubicBezTo>
                    <a:cubicBezTo>
                      <a:pt x="1597" y="5522"/>
                      <a:pt x="1571" y="5530"/>
                      <a:pt x="1549" y="5545"/>
                    </a:cubicBezTo>
                    <a:cubicBezTo>
                      <a:pt x="1497" y="5583"/>
                      <a:pt x="1483" y="5656"/>
                      <a:pt x="1521" y="5712"/>
                    </a:cubicBezTo>
                    <a:cubicBezTo>
                      <a:pt x="3496" y="8625"/>
                      <a:pt x="6604" y="13220"/>
                      <a:pt x="8641" y="16241"/>
                    </a:cubicBezTo>
                    <a:cubicBezTo>
                      <a:pt x="6413" y="13324"/>
                      <a:pt x="3021" y="8864"/>
                      <a:pt x="866" y="6033"/>
                    </a:cubicBezTo>
                    <a:cubicBezTo>
                      <a:pt x="844" y="6003"/>
                      <a:pt x="808" y="5985"/>
                      <a:pt x="770" y="5985"/>
                    </a:cubicBezTo>
                    <a:cubicBezTo>
                      <a:pt x="760" y="5985"/>
                      <a:pt x="751" y="5986"/>
                      <a:pt x="741" y="5988"/>
                    </a:cubicBezTo>
                    <a:cubicBezTo>
                      <a:pt x="696" y="6003"/>
                      <a:pt x="662" y="6037"/>
                      <a:pt x="651" y="6086"/>
                    </a:cubicBezTo>
                    <a:cubicBezTo>
                      <a:pt x="648" y="6102"/>
                      <a:pt x="645" y="6116"/>
                      <a:pt x="679" y="6179"/>
                    </a:cubicBezTo>
                    <a:lnTo>
                      <a:pt x="672" y="6179"/>
                    </a:lnTo>
                    <a:cubicBezTo>
                      <a:pt x="672" y="6179"/>
                      <a:pt x="683" y="6190"/>
                      <a:pt x="696" y="6210"/>
                    </a:cubicBezTo>
                    <a:cubicBezTo>
                      <a:pt x="838" y="6460"/>
                      <a:pt x="1417" y="7305"/>
                      <a:pt x="3627" y="10538"/>
                    </a:cubicBezTo>
                    <a:cubicBezTo>
                      <a:pt x="4886" y="12377"/>
                      <a:pt x="6400" y="14595"/>
                      <a:pt x="7523" y="16255"/>
                    </a:cubicBezTo>
                    <a:lnTo>
                      <a:pt x="482" y="7191"/>
                    </a:lnTo>
                    <a:cubicBezTo>
                      <a:pt x="461" y="7162"/>
                      <a:pt x="427" y="7144"/>
                      <a:pt x="392" y="7144"/>
                    </a:cubicBezTo>
                    <a:cubicBezTo>
                      <a:pt x="381" y="7144"/>
                      <a:pt x="371" y="7146"/>
                      <a:pt x="360" y="7149"/>
                    </a:cubicBezTo>
                    <a:cubicBezTo>
                      <a:pt x="312" y="7159"/>
                      <a:pt x="277" y="7194"/>
                      <a:pt x="267" y="7242"/>
                    </a:cubicBezTo>
                    <a:cubicBezTo>
                      <a:pt x="267" y="7257"/>
                      <a:pt x="263" y="7267"/>
                      <a:pt x="301" y="7333"/>
                    </a:cubicBezTo>
                    <a:lnTo>
                      <a:pt x="291" y="7340"/>
                    </a:lnTo>
                    <a:lnTo>
                      <a:pt x="354" y="7420"/>
                    </a:lnTo>
                    <a:cubicBezTo>
                      <a:pt x="562" y="7749"/>
                      <a:pt x="1237" y="8750"/>
                      <a:pt x="3420" y="11972"/>
                    </a:cubicBezTo>
                    <a:cubicBezTo>
                      <a:pt x="4470" y="13524"/>
                      <a:pt x="5647" y="15264"/>
                      <a:pt x="6594" y="16663"/>
                    </a:cubicBezTo>
                    <a:lnTo>
                      <a:pt x="232" y="8545"/>
                    </a:lnTo>
                    <a:cubicBezTo>
                      <a:pt x="208" y="8514"/>
                      <a:pt x="172" y="8498"/>
                      <a:pt x="136" y="8498"/>
                    </a:cubicBezTo>
                    <a:cubicBezTo>
                      <a:pt x="111" y="8498"/>
                      <a:pt x="87" y="8506"/>
                      <a:pt x="66" y="8521"/>
                    </a:cubicBezTo>
                    <a:cubicBezTo>
                      <a:pt x="14" y="8560"/>
                      <a:pt x="0" y="8632"/>
                      <a:pt x="34" y="8684"/>
                    </a:cubicBezTo>
                    <a:lnTo>
                      <a:pt x="5634" y="16982"/>
                    </a:lnTo>
                    <a:cubicBezTo>
                      <a:pt x="4633" y="15769"/>
                      <a:pt x="3257" y="14061"/>
                      <a:pt x="2276" y="12845"/>
                    </a:cubicBezTo>
                    <a:cubicBezTo>
                      <a:pt x="1771" y="12222"/>
                      <a:pt x="1327" y="11667"/>
                      <a:pt x="1005" y="11275"/>
                    </a:cubicBezTo>
                    <a:cubicBezTo>
                      <a:pt x="738" y="10946"/>
                      <a:pt x="592" y="10767"/>
                      <a:pt x="506" y="10676"/>
                    </a:cubicBezTo>
                    <a:cubicBezTo>
                      <a:pt x="499" y="10669"/>
                      <a:pt x="496" y="10663"/>
                      <a:pt x="488" y="10652"/>
                    </a:cubicBezTo>
                    <a:lnTo>
                      <a:pt x="485" y="10655"/>
                    </a:lnTo>
                    <a:cubicBezTo>
                      <a:pt x="438" y="10610"/>
                      <a:pt x="409" y="10593"/>
                      <a:pt x="385" y="10593"/>
                    </a:cubicBezTo>
                    <a:cubicBezTo>
                      <a:pt x="364" y="10593"/>
                      <a:pt x="346" y="10605"/>
                      <a:pt x="322" y="10621"/>
                    </a:cubicBezTo>
                    <a:cubicBezTo>
                      <a:pt x="295" y="10639"/>
                      <a:pt x="277" y="10666"/>
                      <a:pt x="270" y="10701"/>
                    </a:cubicBezTo>
                    <a:cubicBezTo>
                      <a:pt x="267" y="10732"/>
                      <a:pt x="274" y="10763"/>
                      <a:pt x="291" y="10791"/>
                    </a:cubicBezTo>
                    <a:cubicBezTo>
                      <a:pt x="1625" y="12734"/>
                      <a:pt x="3437" y="15385"/>
                      <a:pt x="4435" y="16879"/>
                    </a:cubicBezTo>
                    <a:cubicBezTo>
                      <a:pt x="2359" y="14630"/>
                      <a:pt x="1681" y="13951"/>
                      <a:pt x="1427" y="13767"/>
                    </a:cubicBezTo>
                    <a:cubicBezTo>
                      <a:pt x="1424" y="13764"/>
                      <a:pt x="1421" y="13760"/>
                      <a:pt x="1417" y="13757"/>
                    </a:cubicBezTo>
                    <a:lnTo>
                      <a:pt x="1414" y="13760"/>
                    </a:lnTo>
                    <a:cubicBezTo>
                      <a:pt x="1357" y="13720"/>
                      <a:pt x="1323" y="13707"/>
                      <a:pt x="1298" y="13707"/>
                    </a:cubicBezTo>
                    <a:cubicBezTo>
                      <a:pt x="1278" y="13707"/>
                      <a:pt x="1265" y="13716"/>
                      <a:pt x="1251" y="13725"/>
                    </a:cubicBezTo>
                    <a:cubicBezTo>
                      <a:pt x="1227" y="13743"/>
                      <a:pt x="1206" y="13770"/>
                      <a:pt x="1203" y="13802"/>
                    </a:cubicBezTo>
                    <a:cubicBezTo>
                      <a:pt x="1195" y="13833"/>
                      <a:pt x="1203" y="13867"/>
                      <a:pt x="1219" y="13895"/>
                    </a:cubicBezTo>
                    <a:cubicBezTo>
                      <a:pt x="1653" y="14519"/>
                      <a:pt x="2353" y="15541"/>
                      <a:pt x="2425" y="15673"/>
                    </a:cubicBezTo>
                    <a:cubicBezTo>
                      <a:pt x="2429" y="15683"/>
                      <a:pt x="2436" y="15694"/>
                      <a:pt x="2443" y="15704"/>
                    </a:cubicBezTo>
                    <a:cubicBezTo>
                      <a:pt x="2467" y="15739"/>
                      <a:pt x="2505" y="15757"/>
                      <a:pt x="2544" y="15757"/>
                    </a:cubicBezTo>
                    <a:cubicBezTo>
                      <a:pt x="2566" y="15757"/>
                      <a:pt x="2589" y="15751"/>
                      <a:pt x="2609" y="15738"/>
                    </a:cubicBezTo>
                    <a:cubicBezTo>
                      <a:pt x="2637" y="15718"/>
                      <a:pt x="2654" y="15690"/>
                      <a:pt x="2661" y="15659"/>
                    </a:cubicBezTo>
                    <a:cubicBezTo>
                      <a:pt x="2671" y="15610"/>
                      <a:pt x="2675" y="15586"/>
                      <a:pt x="2100" y="14744"/>
                    </a:cubicBezTo>
                    <a:lnTo>
                      <a:pt x="2100" y="14744"/>
                    </a:lnTo>
                    <a:cubicBezTo>
                      <a:pt x="2938" y="15617"/>
                      <a:pt x="4238" y="17017"/>
                      <a:pt x="5197" y="18063"/>
                    </a:cubicBezTo>
                    <a:cubicBezTo>
                      <a:pt x="5222" y="18088"/>
                      <a:pt x="5255" y="18102"/>
                      <a:pt x="5288" y="18102"/>
                    </a:cubicBezTo>
                    <a:cubicBezTo>
                      <a:pt x="5310" y="18102"/>
                      <a:pt x="5333" y="18095"/>
                      <a:pt x="5353" y="18081"/>
                    </a:cubicBezTo>
                    <a:cubicBezTo>
                      <a:pt x="5381" y="18063"/>
                      <a:pt x="5398" y="18035"/>
                      <a:pt x="5405" y="18001"/>
                    </a:cubicBezTo>
                    <a:cubicBezTo>
                      <a:pt x="5409" y="17990"/>
                      <a:pt x="5412" y="17977"/>
                      <a:pt x="5374" y="17901"/>
                    </a:cubicBezTo>
                    <a:cubicBezTo>
                      <a:pt x="5374" y="17897"/>
                      <a:pt x="5370" y="17894"/>
                      <a:pt x="5367" y="17890"/>
                    </a:cubicBezTo>
                    <a:cubicBezTo>
                      <a:pt x="5225" y="17627"/>
                      <a:pt x="4625" y="16695"/>
                      <a:pt x="2151" y="13077"/>
                    </a:cubicBezTo>
                    <a:lnTo>
                      <a:pt x="2151" y="13077"/>
                    </a:lnTo>
                    <a:cubicBezTo>
                      <a:pt x="5530" y="17266"/>
                      <a:pt x="6445" y="18379"/>
                      <a:pt x="6746" y="18635"/>
                    </a:cubicBezTo>
                    <a:lnTo>
                      <a:pt x="6757" y="18652"/>
                    </a:lnTo>
                    <a:lnTo>
                      <a:pt x="6763" y="18649"/>
                    </a:lnTo>
                    <a:cubicBezTo>
                      <a:pt x="6815" y="18692"/>
                      <a:pt x="6847" y="18706"/>
                      <a:pt x="6872" y="18706"/>
                    </a:cubicBezTo>
                    <a:cubicBezTo>
                      <a:pt x="6893" y="18706"/>
                      <a:pt x="6908" y="18695"/>
                      <a:pt x="6926" y="18684"/>
                    </a:cubicBezTo>
                    <a:cubicBezTo>
                      <a:pt x="6950" y="18666"/>
                      <a:pt x="6968" y="18638"/>
                      <a:pt x="6975" y="18607"/>
                    </a:cubicBezTo>
                    <a:cubicBezTo>
                      <a:pt x="6982" y="18576"/>
                      <a:pt x="6975" y="18542"/>
                      <a:pt x="6957" y="18518"/>
                    </a:cubicBezTo>
                    <a:lnTo>
                      <a:pt x="2127" y="11355"/>
                    </a:lnTo>
                    <a:lnTo>
                      <a:pt x="8399" y="19359"/>
                    </a:lnTo>
                    <a:cubicBezTo>
                      <a:pt x="8423" y="19391"/>
                      <a:pt x="8458" y="19407"/>
                      <a:pt x="8495" y="19407"/>
                    </a:cubicBezTo>
                    <a:cubicBezTo>
                      <a:pt x="8506" y="19407"/>
                      <a:pt x="8513" y="19404"/>
                      <a:pt x="8524" y="19404"/>
                    </a:cubicBezTo>
                    <a:cubicBezTo>
                      <a:pt x="8569" y="19394"/>
                      <a:pt x="8604" y="19356"/>
                      <a:pt x="8614" y="19311"/>
                    </a:cubicBezTo>
                    <a:cubicBezTo>
                      <a:pt x="8617" y="19293"/>
                      <a:pt x="8620" y="19283"/>
                      <a:pt x="8583" y="19217"/>
                    </a:cubicBezTo>
                    <a:lnTo>
                      <a:pt x="8589" y="19214"/>
                    </a:lnTo>
                    <a:lnTo>
                      <a:pt x="8548" y="19158"/>
                    </a:lnTo>
                    <a:cubicBezTo>
                      <a:pt x="8326" y="18791"/>
                      <a:pt x="7398" y="17419"/>
                      <a:pt x="3618" y="11837"/>
                    </a:cubicBezTo>
                    <a:cubicBezTo>
                      <a:pt x="3233" y="11266"/>
                      <a:pt x="2852" y="10701"/>
                      <a:pt x="2495" y="10177"/>
                    </a:cubicBezTo>
                    <a:lnTo>
                      <a:pt x="2495" y="10177"/>
                    </a:lnTo>
                    <a:lnTo>
                      <a:pt x="9144" y="18735"/>
                    </a:lnTo>
                    <a:cubicBezTo>
                      <a:pt x="9167" y="18767"/>
                      <a:pt x="9203" y="18783"/>
                      <a:pt x="9239" y="18783"/>
                    </a:cubicBezTo>
                    <a:cubicBezTo>
                      <a:pt x="9262" y="18783"/>
                      <a:pt x="9286" y="18777"/>
                      <a:pt x="9306" y="18763"/>
                    </a:cubicBezTo>
                    <a:cubicBezTo>
                      <a:pt x="9334" y="18746"/>
                      <a:pt x="9352" y="18715"/>
                      <a:pt x="9359" y="18684"/>
                    </a:cubicBezTo>
                    <a:cubicBezTo>
                      <a:pt x="9376" y="18583"/>
                      <a:pt x="9386" y="18538"/>
                      <a:pt x="3825" y="10402"/>
                    </a:cubicBezTo>
                    <a:cubicBezTo>
                      <a:pt x="3645" y="10140"/>
                      <a:pt x="3469" y="9879"/>
                      <a:pt x="3295" y="9623"/>
                    </a:cubicBezTo>
                    <a:lnTo>
                      <a:pt x="3295" y="9623"/>
                    </a:lnTo>
                    <a:cubicBezTo>
                      <a:pt x="4026" y="10586"/>
                      <a:pt x="4847" y="11664"/>
                      <a:pt x="5672" y="12745"/>
                    </a:cubicBezTo>
                    <a:cubicBezTo>
                      <a:pt x="6923" y="14384"/>
                      <a:pt x="8174" y="16026"/>
                      <a:pt x="9112" y="17256"/>
                    </a:cubicBezTo>
                    <a:cubicBezTo>
                      <a:pt x="9581" y="17869"/>
                      <a:pt x="9976" y="18382"/>
                      <a:pt x="10249" y="18739"/>
                    </a:cubicBezTo>
                    <a:cubicBezTo>
                      <a:pt x="10464" y="19020"/>
                      <a:pt x="10588" y="19179"/>
                      <a:pt x="10665" y="19266"/>
                    </a:cubicBezTo>
                    <a:cubicBezTo>
                      <a:pt x="10668" y="19269"/>
                      <a:pt x="10672" y="19276"/>
                      <a:pt x="10675" y="19276"/>
                    </a:cubicBezTo>
                    <a:cubicBezTo>
                      <a:pt x="10729" y="19332"/>
                      <a:pt x="10761" y="19352"/>
                      <a:pt x="10787" y="19352"/>
                    </a:cubicBezTo>
                    <a:cubicBezTo>
                      <a:pt x="10808" y="19352"/>
                      <a:pt x="10826" y="19340"/>
                      <a:pt x="10849" y="19324"/>
                    </a:cubicBezTo>
                    <a:cubicBezTo>
                      <a:pt x="10876" y="19307"/>
                      <a:pt x="10894" y="19279"/>
                      <a:pt x="10900" y="19248"/>
                    </a:cubicBezTo>
                    <a:cubicBezTo>
                      <a:pt x="10904" y="19234"/>
                      <a:pt x="10904" y="19224"/>
                      <a:pt x="10859" y="19148"/>
                    </a:cubicBezTo>
                    <a:lnTo>
                      <a:pt x="10870" y="19141"/>
                    </a:lnTo>
                    <a:cubicBezTo>
                      <a:pt x="10862" y="19134"/>
                      <a:pt x="10845" y="19116"/>
                      <a:pt x="10824" y="19085"/>
                    </a:cubicBezTo>
                    <a:cubicBezTo>
                      <a:pt x="10558" y="18649"/>
                      <a:pt x="9403" y="16923"/>
                      <a:pt x="4501" y="9678"/>
                    </a:cubicBezTo>
                    <a:lnTo>
                      <a:pt x="4501" y="9678"/>
                    </a:lnTo>
                    <a:cubicBezTo>
                      <a:pt x="5142" y="10535"/>
                      <a:pt x="5839" y="11459"/>
                      <a:pt x="6535" y="12377"/>
                    </a:cubicBezTo>
                    <a:cubicBezTo>
                      <a:pt x="10204" y="17235"/>
                      <a:pt x="11247" y="18583"/>
                      <a:pt x="11593" y="18922"/>
                    </a:cubicBezTo>
                    <a:cubicBezTo>
                      <a:pt x="11607" y="18940"/>
                      <a:pt x="11621" y="18957"/>
                      <a:pt x="11631" y="18975"/>
                    </a:cubicBezTo>
                    <a:lnTo>
                      <a:pt x="11645" y="18967"/>
                    </a:lnTo>
                    <a:cubicBezTo>
                      <a:pt x="11697" y="19011"/>
                      <a:pt x="11728" y="19026"/>
                      <a:pt x="11752" y="19026"/>
                    </a:cubicBezTo>
                    <a:cubicBezTo>
                      <a:pt x="11770" y="19026"/>
                      <a:pt x="11784" y="19016"/>
                      <a:pt x="11798" y="19006"/>
                    </a:cubicBezTo>
                    <a:cubicBezTo>
                      <a:pt x="11826" y="18988"/>
                      <a:pt x="11842" y="18961"/>
                      <a:pt x="11850" y="18929"/>
                    </a:cubicBezTo>
                    <a:cubicBezTo>
                      <a:pt x="11857" y="18898"/>
                      <a:pt x="11850" y="18863"/>
                      <a:pt x="11829" y="18836"/>
                    </a:cubicBezTo>
                    <a:cubicBezTo>
                      <a:pt x="9071" y="14900"/>
                      <a:pt x="5340" y="9512"/>
                      <a:pt x="3351" y="6508"/>
                    </a:cubicBezTo>
                    <a:lnTo>
                      <a:pt x="3351" y="6508"/>
                    </a:lnTo>
                    <a:cubicBezTo>
                      <a:pt x="4324" y="7832"/>
                      <a:pt x="5631" y="9599"/>
                      <a:pt x="6936" y="11352"/>
                    </a:cubicBezTo>
                    <a:cubicBezTo>
                      <a:pt x="11608" y="17629"/>
                      <a:pt x="12228" y="18294"/>
                      <a:pt x="12410" y="18294"/>
                    </a:cubicBezTo>
                    <a:cubicBezTo>
                      <a:pt x="12433" y="18294"/>
                      <a:pt x="12450" y="18283"/>
                      <a:pt x="12466" y="18271"/>
                    </a:cubicBezTo>
                    <a:cubicBezTo>
                      <a:pt x="12494" y="18254"/>
                      <a:pt x="12512" y="18226"/>
                      <a:pt x="12518" y="18195"/>
                    </a:cubicBezTo>
                    <a:cubicBezTo>
                      <a:pt x="12525" y="18160"/>
                      <a:pt x="12515" y="18129"/>
                      <a:pt x="12498" y="18102"/>
                    </a:cubicBezTo>
                    <a:cubicBezTo>
                      <a:pt x="9680" y="14079"/>
                      <a:pt x="5845" y="8535"/>
                      <a:pt x="3912" y="5600"/>
                    </a:cubicBezTo>
                    <a:lnTo>
                      <a:pt x="3912" y="5600"/>
                    </a:lnTo>
                    <a:cubicBezTo>
                      <a:pt x="4934" y="6969"/>
                      <a:pt x="6375" y="8899"/>
                      <a:pt x="7809" y="10811"/>
                    </a:cubicBezTo>
                    <a:cubicBezTo>
                      <a:pt x="9362" y="12880"/>
                      <a:pt x="10606" y="14522"/>
                      <a:pt x="11500" y="15700"/>
                    </a:cubicBezTo>
                    <a:cubicBezTo>
                      <a:pt x="12971" y="17627"/>
                      <a:pt x="13213" y="17940"/>
                      <a:pt x="13328" y="17940"/>
                    </a:cubicBezTo>
                    <a:cubicBezTo>
                      <a:pt x="13350" y="17940"/>
                      <a:pt x="13368" y="17929"/>
                      <a:pt x="13388" y="17915"/>
                    </a:cubicBezTo>
                    <a:cubicBezTo>
                      <a:pt x="13416" y="17897"/>
                      <a:pt x="13437" y="17866"/>
                      <a:pt x="13440" y="17835"/>
                    </a:cubicBezTo>
                    <a:cubicBezTo>
                      <a:pt x="13468" y="17699"/>
                      <a:pt x="12990" y="16948"/>
                      <a:pt x="7557" y="9027"/>
                    </a:cubicBezTo>
                    <a:cubicBezTo>
                      <a:pt x="6999" y="8216"/>
                      <a:pt x="6434" y="7395"/>
                      <a:pt x="5914" y="6633"/>
                    </a:cubicBezTo>
                    <a:lnTo>
                      <a:pt x="5914" y="6633"/>
                    </a:lnTo>
                    <a:lnTo>
                      <a:pt x="14279" y="17720"/>
                    </a:lnTo>
                    <a:cubicBezTo>
                      <a:pt x="14301" y="17751"/>
                      <a:pt x="14337" y="17767"/>
                      <a:pt x="14374" y="17767"/>
                    </a:cubicBezTo>
                    <a:cubicBezTo>
                      <a:pt x="14399" y="17767"/>
                      <a:pt x="14424" y="17760"/>
                      <a:pt x="14445" y="17744"/>
                    </a:cubicBezTo>
                    <a:cubicBezTo>
                      <a:pt x="14497" y="17707"/>
                      <a:pt x="14511" y="17634"/>
                      <a:pt x="14473" y="17582"/>
                    </a:cubicBezTo>
                    <a:cubicBezTo>
                      <a:pt x="12383" y="14491"/>
                      <a:pt x="9186" y="9765"/>
                      <a:pt x="6874" y="6339"/>
                    </a:cubicBezTo>
                    <a:lnTo>
                      <a:pt x="6874" y="6339"/>
                    </a:lnTo>
                    <a:cubicBezTo>
                      <a:pt x="7675" y="7423"/>
                      <a:pt x="8565" y="8622"/>
                      <a:pt x="9456" y="9814"/>
                    </a:cubicBezTo>
                    <a:cubicBezTo>
                      <a:pt x="13630" y="15420"/>
                      <a:pt x="14788" y="16938"/>
                      <a:pt x="15162" y="17308"/>
                    </a:cubicBezTo>
                    <a:cubicBezTo>
                      <a:pt x="15176" y="17328"/>
                      <a:pt x="15189" y="17349"/>
                      <a:pt x="15204" y="17370"/>
                    </a:cubicBezTo>
                    <a:lnTo>
                      <a:pt x="15218" y="17360"/>
                    </a:lnTo>
                    <a:cubicBezTo>
                      <a:pt x="15269" y="17406"/>
                      <a:pt x="15301" y="17420"/>
                      <a:pt x="15325" y="17420"/>
                    </a:cubicBezTo>
                    <a:cubicBezTo>
                      <a:pt x="15344" y="17420"/>
                      <a:pt x="15358" y="17411"/>
                      <a:pt x="15373" y="17402"/>
                    </a:cubicBezTo>
                    <a:cubicBezTo>
                      <a:pt x="15397" y="17384"/>
                      <a:pt x="15418" y="17357"/>
                      <a:pt x="15422" y="17325"/>
                    </a:cubicBezTo>
                    <a:cubicBezTo>
                      <a:pt x="15429" y="17294"/>
                      <a:pt x="15422" y="17259"/>
                      <a:pt x="15405" y="17235"/>
                    </a:cubicBezTo>
                    <a:cubicBezTo>
                      <a:pt x="13353" y="14238"/>
                      <a:pt x="8953" y="7797"/>
                      <a:pt x="6525" y="4173"/>
                    </a:cubicBezTo>
                    <a:lnTo>
                      <a:pt x="6525" y="4173"/>
                    </a:lnTo>
                    <a:cubicBezTo>
                      <a:pt x="8970" y="7420"/>
                      <a:pt x="13229" y="13098"/>
                      <a:pt x="15845" y="16591"/>
                    </a:cubicBezTo>
                    <a:cubicBezTo>
                      <a:pt x="15868" y="16622"/>
                      <a:pt x="15904" y="16640"/>
                      <a:pt x="15942" y="16640"/>
                    </a:cubicBezTo>
                    <a:cubicBezTo>
                      <a:pt x="15965" y="16640"/>
                      <a:pt x="15990" y="16633"/>
                      <a:pt x="16011" y="16618"/>
                    </a:cubicBezTo>
                    <a:cubicBezTo>
                      <a:pt x="16063" y="16580"/>
                      <a:pt x="16077" y="16508"/>
                      <a:pt x="16042" y="16452"/>
                    </a:cubicBezTo>
                    <a:lnTo>
                      <a:pt x="7339" y="3549"/>
                    </a:lnTo>
                    <a:lnTo>
                      <a:pt x="7339" y="3549"/>
                    </a:lnTo>
                    <a:cubicBezTo>
                      <a:pt x="9552" y="6439"/>
                      <a:pt x="13492" y="11740"/>
                      <a:pt x="16371" y="15649"/>
                    </a:cubicBezTo>
                    <a:cubicBezTo>
                      <a:pt x="16396" y="15682"/>
                      <a:pt x="16433" y="15699"/>
                      <a:pt x="16469" y="15699"/>
                    </a:cubicBezTo>
                    <a:cubicBezTo>
                      <a:pt x="16493" y="15699"/>
                      <a:pt x="16517" y="15691"/>
                      <a:pt x="16537" y="15676"/>
                    </a:cubicBezTo>
                    <a:cubicBezTo>
                      <a:pt x="16593" y="15638"/>
                      <a:pt x="16607" y="15565"/>
                      <a:pt x="16569" y="15510"/>
                    </a:cubicBezTo>
                    <a:lnTo>
                      <a:pt x="8381" y="3369"/>
                    </a:lnTo>
                    <a:lnTo>
                      <a:pt x="8381" y="3369"/>
                    </a:lnTo>
                    <a:cubicBezTo>
                      <a:pt x="9331" y="4644"/>
                      <a:pt x="10519" y="6279"/>
                      <a:pt x="11639" y="7811"/>
                    </a:cubicBezTo>
                    <a:cubicBezTo>
                      <a:pt x="16474" y="14448"/>
                      <a:pt x="17084" y="15194"/>
                      <a:pt x="17287" y="15194"/>
                    </a:cubicBezTo>
                    <a:cubicBezTo>
                      <a:pt x="17314" y="15194"/>
                      <a:pt x="17334" y="15181"/>
                      <a:pt x="17356" y="15166"/>
                    </a:cubicBezTo>
                    <a:cubicBezTo>
                      <a:pt x="17383" y="15150"/>
                      <a:pt x="17401" y="15121"/>
                      <a:pt x="17407" y="15087"/>
                    </a:cubicBezTo>
                    <a:cubicBezTo>
                      <a:pt x="17414" y="15056"/>
                      <a:pt x="17407" y="15025"/>
                      <a:pt x="17386" y="14997"/>
                    </a:cubicBezTo>
                    <a:cubicBezTo>
                      <a:pt x="15318" y="11962"/>
                      <a:pt x="12068" y="7180"/>
                      <a:pt x="9906" y="3972"/>
                    </a:cubicBezTo>
                    <a:lnTo>
                      <a:pt x="9906" y="3972"/>
                    </a:lnTo>
                    <a:cubicBezTo>
                      <a:pt x="16070" y="12249"/>
                      <a:pt x="17470" y="14058"/>
                      <a:pt x="17861" y="14405"/>
                    </a:cubicBezTo>
                    <a:cubicBezTo>
                      <a:pt x="17865" y="14405"/>
                      <a:pt x="17865" y="14408"/>
                      <a:pt x="17865" y="14408"/>
                    </a:cubicBezTo>
                    <a:lnTo>
                      <a:pt x="17868" y="14408"/>
                    </a:lnTo>
                    <a:cubicBezTo>
                      <a:pt x="17928" y="14460"/>
                      <a:pt x="17965" y="14477"/>
                      <a:pt x="17991" y="14477"/>
                    </a:cubicBezTo>
                    <a:cubicBezTo>
                      <a:pt x="18012" y="14477"/>
                      <a:pt x="18026" y="14467"/>
                      <a:pt x="18042" y="14456"/>
                    </a:cubicBezTo>
                    <a:cubicBezTo>
                      <a:pt x="18069" y="14439"/>
                      <a:pt x="18087" y="14411"/>
                      <a:pt x="18093" y="14381"/>
                    </a:cubicBezTo>
                    <a:cubicBezTo>
                      <a:pt x="18107" y="14307"/>
                      <a:pt x="18107" y="14290"/>
                      <a:pt x="9729" y="1910"/>
                    </a:cubicBezTo>
                    <a:lnTo>
                      <a:pt x="9729" y="1910"/>
                    </a:lnTo>
                    <a:cubicBezTo>
                      <a:pt x="11770" y="4527"/>
                      <a:pt x="15589" y="9654"/>
                      <a:pt x="18346" y="13399"/>
                    </a:cubicBezTo>
                    <a:cubicBezTo>
                      <a:pt x="18370" y="13432"/>
                      <a:pt x="18409" y="13450"/>
                      <a:pt x="18451" y="13450"/>
                    </a:cubicBezTo>
                    <a:cubicBezTo>
                      <a:pt x="18457" y="13450"/>
                      <a:pt x="18464" y="13449"/>
                      <a:pt x="18471" y="13448"/>
                    </a:cubicBezTo>
                    <a:cubicBezTo>
                      <a:pt x="18516" y="13438"/>
                      <a:pt x="18554" y="13399"/>
                      <a:pt x="18565" y="13351"/>
                    </a:cubicBezTo>
                    <a:cubicBezTo>
                      <a:pt x="18568" y="13330"/>
                      <a:pt x="18568" y="13320"/>
                      <a:pt x="18536" y="13261"/>
                    </a:cubicBezTo>
                    <a:lnTo>
                      <a:pt x="18541" y="13258"/>
                    </a:lnTo>
                    <a:cubicBezTo>
                      <a:pt x="18541" y="13254"/>
                      <a:pt x="18523" y="13230"/>
                      <a:pt x="18488" y="13185"/>
                    </a:cubicBezTo>
                    <a:cubicBezTo>
                      <a:pt x="18419" y="13081"/>
                      <a:pt x="18294" y="12897"/>
                      <a:pt x="18062" y="12564"/>
                    </a:cubicBezTo>
                    <a:cubicBezTo>
                      <a:pt x="13596" y="6117"/>
                      <a:pt x="11479" y="2988"/>
                      <a:pt x="10558" y="1564"/>
                    </a:cubicBezTo>
                    <a:lnTo>
                      <a:pt x="10558" y="1564"/>
                    </a:lnTo>
                    <a:cubicBezTo>
                      <a:pt x="11881" y="3227"/>
                      <a:pt x="14535" y="6737"/>
                      <a:pt x="16295" y="9062"/>
                    </a:cubicBezTo>
                    <a:cubicBezTo>
                      <a:pt x="16991" y="9983"/>
                      <a:pt x="17605" y="10794"/>
                      <a:pt x="18045" y="11373"/>
                    </a:cubicBezTo>
                    <a:cubicBezTo>
                      <a:pt x="18661" y="12181"/>
                      <a:pt x="18790" y="12348"/>
                      <a:pt x="18869" y="12348"/>
                    </a:cubicBezTo>
                    <a:cubicBezTo>
                      <a:pt x="18889" y="12348"/>
                      <a:pt x="18907" y="12337"/>
                      <a:pt x="18928" y="12322"/>
                    </a:cubicBezTo>
                    <a:cubicBezTo>
                      <a:pt x="18956" y="12305"/>
                      <a:pt x="18977" y="12273"/>
                      <a:pt x="18981" y="12243"/>
                    </a:cubicBezTo>
                    <a:cubicBezTo>
                      <a:pt x="18990" y="12190"/>
                      <a:pt x="19019" y="12041"/>
                      <a:pt x="13689" y="4263"/>
                    </a:cubicBezTo>
                    <a:lnTo>
                      <a:pt x="13689" y="4263"/>
                    </a:lnTo>
                    <a:cubicBezTo>
                      <a:pt x="18445" y="10499"/>
                      <a:pt x="19055" y="11160"/>
                      <a:pt x="19236" y="11160"/>
                    </a:cubicBezTo>
                    <a:cubicBezTo>
                      <a:pt x="19259" y="11160"/>
                      <a:pt x="19275" y="11149"/>
                      <a:pt x="19292" y="11137"/>
                    </a:cubicBezTo>
                    <a:cubicBezTo>
                      <a:pt x="19320" y="11117"/>
                      <a:pt x="19341" y="11088"/>
                      <a:pt x="19344" y="11058"/>
                    </a:cubicBezTo>
                    <a:cubicBezTo>
                      <a:pt x="19355" y="11002"/>
                      <a:pt x="19379" y="10877"/>
                      <a:pt x="14251" y="3390"/>
                    </a:cubicBezTo>
                    <a:lnTo>
                      <a:pt x="14251" y="3390"/>
                    </a:lnTo>
                    <a:cubicBezTo>
                      <a:pt x="14646" y="3889"/>
                      <a:pt x="15065" y="4415"/>
                      <a:pt x="15480" y="4938"/>
                    </a:cubicBezTo>
                    <a:cubicBezTo>
                      <a:pt x="18024" y="8126"/>
                      <a:pt x="18769" y="9024"/>
                      <a:pt x="19035" y="9241"/>
                    </a:cubicBezTo>
                    <a:lnTo>
                      <a:pt x="19043" y="9252"/>
                    </a:lnTo>
                    <a:lnTo>
                      <a:pt x="19043" y="9249"/>
                    </a:lnTo>
                    <a:cubicBezTo>
                      <a:pt x="19096" y="9292"/>
                      <a:pt x="19129" y="9305"/>
                      <a:pt x="19154" y="9305"/>
                    </a:cubicBezTo>
                    <a:cubicBezTo>
                      <a:pt x="19176" y="9305"/>
                      <a:pt x="19191" y="9295"/>
                      <a:pt x="19209" y="9283"/>
                    </a:cubicBezTo>
                    <a:cubicBezTo>
                      <a:pt x="19264" y="9246"/>
                      <a:pt x="19278" y="9172"/>
                      <a:pt x="19240" y="9117"/>
                    </a:cubicBezTo>
                    <a:lnTo>
                      <a:pt x="15031" y="2870"/>
                    </a:lnTo>
                    <a:lnTo>
                      <a:pt x="18523" y="6754"/>
                    </a:lnTo>
                    <a:cubicBezTo>
                      <a:pt x="18546" y="6781"/>
                      <a:pt x="18579" y="6795"/>
                      <a:pt x="18612" y="6795"/>
                    </a:cubicBezTo>
                    <a:cubicBezTo>
                      <a:pt x="18638" y="6795"/>
                      <a:pt x="18664" y="6786"/>
                      <a:pt x="18686" y="6768"/>
                    </a:cubicBezTo>
                    <a:cubicBezTo>
                      <a:pt x="18738" y="6730"/>
                      <a:pt x="18749" y="6660"/>
                      <a:pt x="18710" y="6605"/>
                    </a:cubicBezTo>
                    <a:cubicBezTo>
                      <a:pt x="17612" y="5001"/>
                      <a:pt x="15955" y="2572"/>
                      <a:pt x="15841" y="2360"/>
                    </a:cubicBezTo>
                    <a:cubicBezTo>
                      <a:pt x="15838" y="2347"/>
                      <a:pt x="15831" y="2336"/>
                      <a:pt x="15824" y="2326"/>
                    </a:cubicBezTo>
                    <a:cubicBezTo>
                      <a:pt x="15802" y="2292"/>
                      <a:pt x="15765" y="2273"/>
                      <a:pt x="15726" y="2273"/>
                    </a:cubicBezTo>
                    <a:cubicBezTo>
                      <a:pt x="15703" y="2273"/>
                      <a:pt x="15679" y="2280"/>
                      <a:pt x="15658" y="2295"/>
                    </a:cubicBezTo>
                    <a:cubicBezTo>
                      <a:pt x="15630" y="2312"/>
                      <a:pt x="15613" y="2340"/>
                      <a:pt x="15605" y="2374"/>
                    </a:cubicBezTo>
                    <a:cubicBezTo>
                      <a:pt x="15595" y="2430"/>
                      <a:pt x="15589" y="2468"/>
                      <a:pt x="17484" y="5240"/>
                    </a:cubicBezTo>
                    <a:lnTo>
                      <a:pt x="14050" y="1425"/>
                    </a:lnTo>
                    <a:cubicBezTo>
                      <a:pt x="14027" y="1397"/>
                      <a:pt x="13993" y="1384"/>
                      <a:pt x="13959" y="1384"/>
                    </a:cubicBezTo>
                    <a:cubicBezTo>
                      <a:pt x="13934" y="1384"/>
                      <a:pt x="13908" y="1392"/>
                      <a:pt x="13887" y="1408"/>
                    </a:cubicBezTo>
                    <a:cubicBezTo>
                      <a:pt x="13838" y="1450"/>
                      <a:pt x="13825" y="1519"/>
                      <a:pt x="13863" y="1570"/>
                    </a:cubicBezTo>
                    <a:lnTo>
                      <a:pt x="17906" y="7568"/>
                    </a:lnTo>
                    <a:cubicBezTo>
                      <a:pt x="16427" y="5756"/>
                      <a:pt x="13995" y="2690"/>
                      <a:pt x="12203" y="406"/>
                    </a:cubicBezTo>
                    <a:cubicBezTo>
                      <a:pt x="12179" y="376"/>
                      <a:pt x="12144" y="360"/>
                      <a:pt x="12109" y="360"/>
                    </a:cubicBezTo>
                    <a:cubicBezTo>
                      <a:pt x="12084" y="360"/>
                      <a:pt x="12058" y="368"/>
                      <a:pt x="12037" y="385"/>
                    </a:cubicBezTo>
                    <a:cubicBezTo>
                      <a:pt x="11985" y="424"/>
                      <a:pt x="11971" y="497"/>
                      <a:pt x="12009" y="548"/>
                    </a:cubicBezTo>
                    <a:cubicBezTo>
                      <a:pt x="14123" y="3625"/>
                      <a:pt x="17050" y="7908"/>
                      <a:pt x="18391" y="9932"/>
                    </a:cubicBezTo>
                    <a:cubicBezTo>
                      <a:pt x="16853" y="8036"/>
                      <a:pt x="13734" y="3927"/>
                      <a:pt x="12200" y="1903"/>
                    </a:cubicBezTo>
                    <a:cubicBezTo>
                      <a:pt x="11815" y="1397"/>
                      <a:pt x="11493" y="975"/>
                      <a:pt x="11268" y="681"/>
                    </a:cubicBezTo>
                    <a:cubicBezTo>
                      <a:pt x="11105" y="465"/>
                      <a:pt x="11004" y="334"/>
                      <a:pt x="10939" y="257"/>
                    </a:cubicBezTo>
                    <a:cubicBezTo>
                      <a:pt x="10928" y="247"/>
                      <a:pt x="10921" y="233"/>
                      <a:pt x="10914" y="223"/>
                    </a:cubicBezTo>
                    <a:lnTo>
                      <a:pt x="10911" y="227"/>
                    </a:lnTo>
                    <a:cubicBezTo>
                      <a:pt x="10864" y="179"/>
                      <a:pt x="10836" y="162"/>
                      <a:pt x="10811" y="162"/>
                    </a:cubicBezTo>
                    <a:cubicBezTo>
                      <a:pt x="10791" y="162"/>
                      <a:pt x="10773" y="174"/>
                      <a:pt x="10748" y="192"/>
                    </a:cubicBezTo>
                    <a:cubicBezTo>
                      <a:pt x="10720" y="209"/>
                      <a:pt x="10703" y="237"/>
                      <a:pt x="10696" y="268"/>
                    </a:cubicBezTo>
                    <a:cubicBezTo>
                      <a:pt x="10689" y="302"/>
                      <a:pt x="10696" y="334"/>
                      <a:pt x="10717" y="361"/>
                    </a:cubicBezTo>
                    <a:cubicBezTo>
                      <a:pt x="12771" y="3345"/>
                      <a:pt x="15501" y="7329"/>
                      <a:pt x="17189" y="9844"/>
                    </a:cubicBezTo>
                    <a:cubicBezTo>
                      <a:pt x="16967" y="9550"/>
                      <a:pt x="16728" y="9238"/>
                      <a:pt x="16486" y="8916"/>
                    </a:cubicBezTo>
                    <a:cubicBezTo>
                      <a:pt x="10626" y="1166"/>
                      <a:pt x="9982" y="403"/>
                      <a:pt x="9796" y="403"/>
                    </a:cubicBezTo>
                    <a:cubicBezTo>
                      <a:pt x="9774" y="403"/>
                      <a:pt x="9759" y="413"/>
                      <a:pt x="9743" y="424"/>
                    </a:cubicBezTo>
                    <a:cubicBezTo>
                      <a:pt x="9715" y="444"/>
                      <a:pt x="9695" y="476"/>
                      <a:pt x="9688" y="507"/>
                    </a:cubicBezTo>
                    <a:cubicBezTo>
                      <a:pt x="9670" y="604"/>
                      <a:pt x="9643" y="753"/>
                      <a:pt x="14330" y="7586"/>
                    </a:cubicBezTo>
                    <a:cubicBezTo>
                      <a:pt x="14088" y="7257"/>
                      <a:pt x="13838" y="6924"/>
                      <a:pt x="13593" y="6595"/>
                    </a:cubicBezTo>
                    <a:cubicBezTo>
                      <a:pt x="9784" y="1515"/>
                      <a:pt x="8794" y="302"/>
                      <a:pt x="8475" y="57"/>
                    </a:cubicBezTo>
                    <a:cubicBezTo>
                      <a:pt x="8471" y="57"/>
                      <a:pt x="8471" y="53"/>
                      <a:pt x="8471" y="53"/>
                    </a:cubicBezTo>
                    <a:lnTo>
                      <a:pt x="8471" y="57"/>
                    </a:lnTo>
                    <a:cubicBezTo>
                      <a:pt x="8417" y="15"/>
                      <a:pt x="8382" y="1"/>
                      <a:pt x="835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639" name="Google Shape;639;p32"/>
              <p:cNvGrpSpPr/>
              <p:nvPr/>
            </p:nvGrpSpPr>
            <p:grpSpPr>
              <a:xfrm>
                <a:off x="6749502" y="2208845"/>
                <a:ext cx="759700" cy="725803"/>
                <a:chOff x="4279125" y="2463925"/>
                <a:chExt cx="543225" cy="518950"/>
              </a:xfrm>
            </p:grpSpPr>
            <p:sp>
              <p:nvSpPr>
                <p:cNvPr id="640" name="Google Shape;640;p32"/>
                <p:cNvSpPr/>
                <p:nvPr/>
              </p:nvSpPr>
              <p:spPr>
                <a:xfrm>
                  <a:off x="4279125" y="2463925"/>
                  <a:ext cx="543225" cy="518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729" h="20758" extrusionOk="0">
                      <a:moveTo>
                        <a:pt x="4602" y="18661"/>
                      </a:moveTo>
                      <a:cubicBezTo>
                        <a:pt x="6126" y="19726"/>
                        <a:pt x="7848" y="20324"/>
                        <a:pt x="9692" y="20623"/>
                      </a:cubicBezTo>
                      <a:cubicBezTo>
                        <a:pt x="9813" y="20640"/>
                        <a:pt x="9934" y="20661"/>
                        <a:pt x="10055" y="20665"/>
                      </a:cubicBezTo>
                      <a:cubicBezTo>
                        <a:pt x="11091" y="20699"/>
                        <a:pt x="12131" y="20758"/>
                        <a:pt x="13160" y="20567"/>
                      </a:cubicBezTo>
                      <a:cubicBezTo>
                        <a:pt x="13814" y="20446"/>
                        <a:pt x="14466" y="20311"/>
                        <a:pt x="15107" y="20131"/>
                      </a:cubicBezTo>
                      <a:cubicBezTo>
                        <a:pt x="15609" y="19992"/>
                        <a:pt x="16095" y="19781"/>
                        <a:pt x="16583" y="19594"/>
                      </a:cubicBezTo>
                      <a:cubicBezTo>
                        <a:pt x="16732" y="19539"/>
                        <a:pt x="16870" y="19469"/>
                        <a:pt x="17013" y="19400"/>
                      </a:cubicBezTo>
                      <a:cubicBezTo>
                        <a:pt x="17553" y="19144"/>
                        <a:pt x="17996" y="18752"/>
                        <a:pt x="18478" y="18416"/>
                      </a:cubicBezTo>
                      <a:cubicBezTo>
                        <a:pt x="19947" y="17383"/>
                        <a:pt x="20720" y="15931"/>
                        <a:pt x="21170" y="14292"/>
                      </a:cubicBezTo>
                      <a:cubicBezTo>
                        <a:pt x="21330" y="13704"/>
                        <a:pt x="21413" y="13097"/>
                        <a:pt x="21530" y="12501"/>
                      </a:cubicBezTo>
                      <a:cubicBezTo>
                        <a:pt x="21569" y="12300"/>
                        <a:pt x="21614" y="12103"/>
                        <a:pt x="21642" y="11902"/>
                      </a:cubicBezTo>
                      <a:cubicBezTo>
                        <a:pt x="21721" y="11348"/>
                        <a:pt x="21725" y="10790"/>
                        <a:pt x="21725" y="10232"/>
                      </a:cubicBezTo>
                      <a:cubicBezTo>
                        <a:pt x="21728" y="9854"/>
                        <a:pt x="21659" y="9498"/>
                        <a:pt x="21538" y="9137"/>
                      </a:cubicBezTo>
                      <a:cubicBezTo>
                        <a:pt x="21430" y="8818"/>
                        <a:pt x="21337" y="8489"/>
                        <a:pt x="21284" y="8156"/>
                      </a:cubicBezTo>
                      <a:cubicBezTo>
                        <a:pt x="21185" y="7553"/>
                        <a:pt x="21007" y="6971"/>
                        <a:pt x="20785" y="6403"/>
                      </a:cubicBezTo>
                      <a:cubicBezTo>
                        <a:pt x="20633" y="6018"/>
                        <a:pt x="20415" y="5672"/>
                        <a:pt x="20096" y="5395"/>
                      </a:cubicBezTo>
                      <a:cubicBezTo>
                        <a:pt x="19979" y="5294"/>
                        <a:pt x="19850" y="5180"/>
                        <a:pt x="19677" y="5270"/>
                      </a:cubicBezTo>
                      <a:cubicBezTo>
                        <a:pt x="19556" y="5329"/>
                        <a:pt x="19576" y="5544"/>
                        <a:pt x="19746" y="5717"/>
                      </a:cubicBezTo>
                      <a:cubicBezTo>
                        <a:pt x="20162" y="6133"/>
                        <a:pt x="20387" y="6639"/>
                        <a:pt x="20529" y="7197"/>
                      </a:cubicBezTo>
                      <a:cubicBezTo>
                        <a:pt x="20193" y="7581"/>
                        <a:pt x="20193" y="8059"/>
                        <a:pt x="20155" y="8527"/>
                      </a:cubicBezTo>
                      <a:cubicBezTo>
                        <a:pt x="20148" y="8638"/>
                        <a:pt x="20187" y="8759"/>
                        <a:pt x="20366" y="8791"/>
                      </a:cubicBezTo>
                      <a:cubicBezTo>
                        <a:pt x="20651" y="8575"/>
                        <a:pt x="20505" y="8205"/>
                        <a:pt x="20681" y="7859"/>
                      </a:cubicBezTo>
                      <a:cubicBezTo>
                        <a:pt x="20817" y="8288"/>
                        <a:pt x="20859" y="8649"/>
                        <a:pt x="20935" y="9015"/>
                      </a:cubicBezTo>
                      <a:cubicBezTo>
                        <a:pt x="20640" y="9175"/>
                        <a:pt x="20339" y="9261"/>
                        <a:pt x="20027" y="9303"/>
                      </a:cubicBezTo>
                      <a:cubicBezTo>
                        <a:pt x="19698" y="9345"/>
                        <a:pt x="19400" y="9293"/>
                        <a:pt x="19171" y="9026"/>
                      </a:cubicBezTo>
                      <a:cubicBezTo>
                        <a:pt x="19095" y="8940"/>
                        <a:pt x="18988" y="8870"/>
                        <a:pt x="18919" y="8807"/>
                      </a:cubicBezTo>
                      <a:cubicBezTo>
                        <a:pt x="18911" y="8721"/>
                        <a:pt x="18901" y="8669"/>
                        <a:pt x="18908" y="8620"/>
                      </a:cubicBezTo>
                      <a:cubicBezTo>
                        <a:pt x="18984" y="7948"/>
                        <a:pt x="19064" y="7277"/>
                        <a:pt x="19136" y="6604"/>
                      </a:cubicBezTo>
                      <a:cubicBezTo>
                        <a:pt x="19154" y="6455"/>
                        <a:pt x="19157" y="6299"/>
                        <a:pt x="19143" y="6151"/>
                      </a:cubicBezTo>
                      <a:cubicBezTo>
                        <a:pt x="19140" y="6098"/>
                        <a:pt x="19074" y="6053"/>
                        <a:pt x="19036" y="6005"/>
                      </a:cubicBezTo>
                      <a:cubicBezTo>
                        <a:pt x="18953" y="6053"/>
                        <a:pt x="18894" y="6088"/>
                        <a:pt x="18831" y="6126"/>
                      </a:cubicBezTo>
                      <a:cubicBezTo>
                        <a:pt x="18707" y="5977"/>
                        <a:pt x="18839" y="5724"/>
                        <a:pt x="18575" y="5593"/>
                      </a:cubicBezTo>
                      <a:cubicBezTo>
                        <a:pt x="18499" y="5939"/>
                        <a:pt x="18426" y="6268"/>
                        <a:pt x="18353" y="6597"/>
                      </a:cubicBezTo>
                      <a:cubicBezTo>
                        <a:pt x="18253" y="7061"/>
                        <a:pt x="18156" y="7523"/>
                        <a:pt x="18052" y="7987"/>
                      </a:cubicBezTo>
                      <a:cubicBezTo>
                        <a:pt x="18038" y="8056"/>
                        <a:pt x="17986" y="8111"/>
                        <a:pt x="17903" y="8073"/>
                      </a:cubicBezTo>
                      <a:cubicBezTo>
                        <a:pt x="17865" y="8056"/>
                        <a:pt x="17823" y="8001"/>
                        <a:pt x="17823" y="7963"/>
                      </a:cubicBezTo>
                      <a:cubicBezTo>
                        <a:pt x="17817" y="7862"/>
                        <a:pt x="17830" y="7761"/>
                        <a:pt x="17844" y="7661"/>
                      </a:cubicBezTo>
                      <a:cubicBezTo>
                        <a:pt x="17937" y="7075"/>
                        <a:pt x="18035" y="6490"/>
                        <a:pt x="18124" y="5904"/>
                      </a:cubicBezTo>
                      <a:cubicBezTo>
                        <a:pt x="18149" y="5741"/>
                        <a:pt x="18153" y="5572"/>
                        <a:pt x="18153" y="5402"/>
                      </a:cubicBezTo>
                      <a:cubicBezTo>
                        <a:pt x="18153" y="5364"/>
                        <a:pt x="18100" y="5294"/>
                        <a:pt x="18073" y="5294"/>
                      </a:cubicBezTo>
                      <a:cubicBezTo>
                        <a:pt x="18011" y="5291"/>
                        <a:pt x="17910" y="5308"/>
                        <a:pt x="17892" y="5343"/>
                      </a:cubicBezTo>
                      <a:cubicBezTo>
                        <a:pt x="17823" y="5499"/>
                        <a:pt x="17775" y="5658"/>
                        <a:pt x="17734" y="5821"/>
                      </a:cubicBezTo>
                      <a:cubicBezTo>
                        <a:pt x="17695" y="5970"/>
                        <a:pt x="17685" y="6122"/>
                        <a:pt x="17650" y="6271"/>
                      </a:cubicBezTo>
                      <a:cubicBezTo>
                        <a:pt x="17619" y="6400"/>
                        <a:pt x="17654" y="6549"/>
                        <a:pt x="17532" y="6715"/>
                      </a:cubicBezTo>
                      <a:cubicBezTo>
                        <a:pt x="17463" y="6255"/>
                        <a:pt x="17508" y="5849"/>
                        <a:pt x="17532" y="5447"/>
                      </a:cubicBezTo>
                      <a:cubicBezTo>
                        <a:pt x="17547" y="5222"/>
                        <a:pt x="17622" y="5166"/>
                        <a:pt x="17865" y="5139"/>
                      </a:cubicBezTo>
                      <a:cubicBezTo>
                        <a:pt x="18249" y="5097"/>
                        <a:pt x="18631" y="5055"/>
                        <a:pt x="19015" y="5014"/>
                      </a:cubicBezTo>
                      <a:cubicBezTo>
                        <a:pt x="19050" y="5011"/>
                        <a:pt x="19085" y="5020"/>
                        <a:pt x="19098" y="5024"/>
                      </a:cubicBezTo>
                      <a:cubicBezTo>
                        <a:pt x="19234" y="5097"/>
                        <a:pt x="19348" y="5163"/>
                        <a:pt x="19487" y="5239"/>
                      </a:cubicBezTo>
                      <a:cubicBezTo>
                        <a:pt x="19590" y="4931"/>
                        <a:pt x="19448" y="4709"/>
                        <a:pt x="19299" y="4508"/>
                      </a:cubicBezTo>
                      <a:cubicBezTo>
                        <a:pt x="19018" y="4141"/>
                        <a:pt x="18759" y="3760"/>
                        <a:pt x="18399" y="3451"/>
                      </a:cubicBezTo>
                      <a:cubicBezTo>
                        <a:pt x="18108" y="3209"/>
                        <a:pt x="17841" y="2935"/>
                        <a:pt x="17595" y="2647"/>
                      </a:cubicBezTo>
                      <a:cubicBezTo>
                        <a:pt x="17241" y="2231"/>
                        <a:pt x="16791" y="1944"/>
                        <a:pt x="16295" y="1718"/>
                      </a:cubicBezTo>
                      <a:cubicBezTo>
                        <a:pt x="15582" y="1393"/>
                        <a:pt x="14840" y="1123"/>
                        <a:pt x="14081" y="908"/>
                      </a:cubicBezTo>
                      <a:cubicBezTo>
                        <a:pt x="13592" y="770"/>
                        <a:pt x="13108" y="621"/>
                        <a:pt x="12615" y="492"/>
                      </a:cubicBezTo>
                      <a:cubicBezTo>
                        <a:pt x="12279" y="405"/>
                        <a:pt x="11929" y="346"/>
                        <a:pt x="11587" y="284"/>
                      </a:cubicBezTo>
                      <a:cubicBezTo>
                        <a:pt x="11365" y="242"/>
                        <a:pt x="11136" y="208"/>
                        <a:pt x="10911" y="177"/>
                      </a:cubicBezTo>
                      <a:cubicBezTo>
                        <a:pt x="10464" y="114"/>
                        <a:pt x="10028" y="0"/>
                        <a:pt x="9567" y="45"/>
                      </a:cubicBezTo>
                      <a:cubicBezTo>
                        <a:pt x="9345" y="66"/>
                        <a:pt x="9113" y="28"/>
                        <a:pt x="8888" y="18"/>
                      </a:cubicBezTo>
                      <a:cubicBezTo>
                        <a:pt x="8818" y="14"/>
                        <a:pt x="8749" y="18"/>
                        <a:pt x="8680" y="24"/>
                      </a:cubicBezTo>
                      <a:cubicBezTo>
                        <a:pt x="7512" y="153"/>
                        <a:pt x="6434" y="554"/>
                        <a:pt x="5381" y="1026"/>
                      </a:cubicBezTo>
                      <a:cubicBezTo>
                        <a:pt x="5288" y="1067"/>
                        <a:pt x="5198" y="1130"/>
                        <a:pt x="5115" y="1192"/>
                      </a:cubicBezTo>
                      <a:cubicBezTo>
                        <a:pt x="4661" y="1539"/>
                        <a:pt x="4203" y="1878"/>
                        <a:pt x="3759" y="2238"/>
                      </a:cubicBezTo>
                      <a:cubicBezTo>
                        <a:pt x="2578" y="3191"/>
                        <a:pt x="1701" y="4363"/>
                        <a:pt x="1130" y="5738"/>
                      </a:cubicBezTo>
                      <a:cubicBezTo>
                        <a:pt x="828" y="6458"/>
                        <a:pt x="554" y="7190"/>
                        <a:pt x="378" y="7952"/>
                      </a:cubicBezTo>
                      <a:cubicBezTo>
                        <a:pt x="14" y="9504"/>
                        <a:pt x="1" y="11039"/>
                        <a:pt x="638" y="12536"/>
                      </a:cubicBezTo>
                      <a:cubicBezTo>
                        <a:pt x="1123" y="13676"/>
                        <a:pt x="1611" y="14820"/>
                        <a:pt x="2124" y="15949"/>
                      </a:cubicBezTo>
                      <a:cubicBezTo>
                        <a:pt x="2283" y="16302"/>
                        <a:pt x="2505" y="16638"/>
                        <a:pt x="2748" y="16947"/>
                      </a:cubicBezTo>
                      <a:cubicBezTo>
                        <a:pt x="3268" y="17609"/>
                        <a:pt x="3901" y="18170"/>
                        <a:pt x="4602" y="18661"/>
                      </a:cubicBezTo>
                      <a:close/>
                      <a:moveTo>
                        <a:pt x="8493" y="18159"/>
                      </a:moveTo>
                      <a:cubicBezTo>
                        <a:pt x="8295" y="18156"/>
                        <a:pt x="8261" y="18017"/>
                        <a:pt x="8243" y="17903"/>
                      </a:cubicBezTo>
                      <a:cubicBezTo>
                        <a:pt x="8208" y="17681"/>
                        <a:pt x="8389" y="17605"/>
                        <a:pt x="8582" y="17473"/>
                      </a:cubicBezTo>
                      <a:cubicBezTo>
                        <a:pt x="8611" y="17740"/>
                        <a:pt x="8541" y="17938"/>
                        <a:pt x="8493" y="18159"/>
                      </a:cubicBezTo>
                      <a:close/>
                      <a:moveTo>
                        <a:pt x="8915" y="19646"/>
                      </a:moveTo>
                      <a:cubicBezTo>
                        <a:pt x="8732" y="19209"/>
                        <a:pt x="8659" y="18845"/>
                        <a:pt x="8728" y="18447"/>
                      </a:cubicBezTo>
                      <a:cubicBezTo>
                        <a:pt x="8787" y="18114"/>
                        <a:pt x="8808" y="17778"/>
                        <a:pt x="8822" y="17442"/>
                      </a:cubicBezTo>
                      <a:cubicBezTo>
                        <a:pt x="8836" y="17127"/>
                        <a:pt x="9019" y="16933"/>
                        <a:pt x="9258" y="16721"/>
                      </a:cubicBezTo>
                      <a:cubicBezTo>
                        <a:pt x="9335" y="17203"/>
                        <a:pt x="9127" y="18994"/>
                        <a:pt x="8915" y="19646"/>
                      </a:cubicBezTo>
                      <a:close/>
                      <a:moveTo>
                        <a:pt x="10183" y="20145"/>
                      </a:moveTo>
                      <a:cubicBezTo>
                        <a:pt x="9871" y="20193"/>
                        <a:pt x="9626" y="20113"/>
                        <a:pt x="9352" y="20041"/>
                      </a:cubicBezTo>
                      <a:cubicBezTo>
                        <a:pt x="9352" y="19937"/>
                        <a:pt x="9342" y="19840"/>
                        <a:pt x="9352" y="19747"/>
                      </a:cubicBezTo>
                      <a:cubicBezTo>
                        <a:pt x="9439" y="18991"/>
                        <a:pt x="9543" y="18236"/>
                        <a:pt x="9615" y="17481"/>
                      </a:cubicBezTo>
                      <a:cubicBezTo>
                        <a:pt x="9650" y="17130"/>
                        <a:pt x="9622" y="16774"/>
                        <a:pt x="9622" y="16416"/>
                      </a:cubicBezTo>
                      <a:cubicBezTo>
                        <a:pt x="10007" y="16088"/>
                        <a:pt x="10384" y="15762"/>
                        <a:pt x="10765" y="15432"/>
                      </a:cubicBezTo>
                      <a:cubicBezTo>
                        <a:pt x="10994" y="15571"/>
                        <a:pt x="11534" y="16094"/>
                        <a:pt x="11628" y="16316"/>
                      </a:cubicBezTo>
                      <a:cubicBezTo>
                        <a:pt x="11677" y="16434"/>
                        <a:pt x="11691" y="16579"/>
                        <a:pt x="11670" y="16704"/>
                      </a:cubicBezTo>
                      <a:cubicBezTo>
                        <a:pt x="11608" y="17051"/>
                        <a:pt x="11521" y="17393"/>
                        <a:pt x="11414" y="17737"/>
                      </a:cubicBezTo>
                      <a:lnTo>
                        <a:pt x="11414" y="17244"/>
                      </a:lnTo>
                      <a:cubicBezTo>
                        <a:pt x="11417" y="17096"/>
                        <a:pt x="11424" y="16943"/>
                        <a:pt x="11420" y="16790"/>
                      </a:cubicBezTo>
                      <a:cubicBezTo>
                        <a:pt x="11417" y="16632"/>
                        <a:pt x="11448" y="16465"/>
                        <a:pt x="11376" y="16296"/>
                      </a:cubicBezTo>
                      <a:cubicBezTo>
                        <a:pt x="11171" y="16406"/>
                        <a:pt x="11268" y="16628"/>
                        <a:pt x="11094" y="16763"/>
                      </a:cubicBezTo>
                      <a:cubicBezTo>
                        <a:pt x="11081" y="16579"/>
                        <a:pt x="11077" y="16416"/>
                        <a:pt x="11060" y="16257"/>
                      </a:cubicBezTo>
                      <a:cubicBezTo>
                        <a:pt x="11043" y="16108"/>
                        <a:pt x="11032" y="15955"/>
                        <a:pt x="10991" y="15810"/>
                      </a:cubicBezTo>
                      <a:cubicBezTo>
                        <a:pt x="10973" y="15741"/>
                        <a:pt x="10894" y="15685"/>
                        <a:pt x="10814" y="15592"/>
                      </a:cubicBezTo>
                      <a:cubicBezTo>
                        <a:pt x="10769" y="15689"/>
                        <a:pt x="10728" y="15741"/>
                        <a:pt x="10720" y="15800"/>
                      </a:cubicBezTo>
                      <a:cubicBezTo>
                        <a:pt x="10699" y="15952"/>
                        <a:pt x="10682" y="16104"/>
                        <a:pt x="10686" y="16254"/>
                      </a:cubicBezTo>
                      <a:cubicBezTo>
                        <a:pt x="10699" y="17002"/>
                        <a:pt x="10613" y="17737"/>
                        <a:pt x="10464" y="18468"/>
                      </a:cubicBezTo>
                      <a:cubicBezTo>
                        <a:pt x="10354" y="19015"/>
                        <a:pt x="10277" y="19566"/>
                        <a:pt x="10183" y="20145"/>
                      </a:cubicBezTo>
                      <a:close/>
                      <a:moveTo>
                        <a:pt x="11355" y="18232"/>
                      </a:moveTo>
                      <a:lnTo>
                        <a:pt x="11355" y="18384"/>
                      </a:lnTo>
                      <a:lnTo>
                        <a:pt x="11344" y="18384"/>
                      </a:lnTo>
                      <a:lnTo>
                        <a:pt x="11344" y="18236"/>
                      </a:lnTo>
                      <a:cubicBezTo>
                        <a:pt x="11347" y="18236"/>
                        <a:pt x="11351" y="18232"/>
                        <a:pt x="11355" y="18232"/>
                      </a:cubicBezTo>
                      <a:close/>
                      <a:moveTo>
                        <a:pt x="11254" y="19085"/>
                      </a:moveTo>
                      <a:cubicBezTo>
                        <a:pt x="11254" y="19091"/>
                        <a:pt x="11240" y="19102"/>
                        <a:pt x="11233" y="19109"/>
                      </a:cubicBezTo>
                      <a:cubicBezTo>
                        <a:pt x="11230" y="19077"/>
                        <a:pt x="11227" y="19050"/>
                        <a:pt x="11227" y="19019"/>
                      </a:cubicBezTo>
                      <a:cubicBezTo>
                        <a:pt x="11227" y="19011"/>
                        <a:pt x="11240" y="19005"/>
                        <a:pt x="11247" y="18998"/>
                      </a:cubicBezTo>
                      <a:cubicBezTo>
                        <a:pt x="11251" y="19026"/>
                        <a:pt x="11254" y="19056"/>
                        <a:pt x="11254" y="19085"/>
                      </a:cubicBezTo>
                      <a:close/>
                      <a:moveTo>
                        <a:pt x="16957" y="13683"/>
                      </a:moveTo>
                      <a:cubicBezTo>
                        <a:pt x="17387" y="13506"/>
                        <a:pt x="17788" y="13312"/>
                        <a:pt x="18260" y="13298"/>
                      </a:cubicBezTo>
                      <a:cubicBezTo>
                        <a:pt x="18270" y="13371"/>
                        <a:pt x="18287" y="13419"/>
                        <a:pt x="18284" y="13464"/>
                      </a:cubicBezTo>
                      <a:cubicBezTo>
                        <a:pt x="18236" y="13988"/>
                        <a:pt x="18212" y="14511"/>
                        <a:pt x="18132" y="15027"/>
                      </a:cubicBezTo>
                      <a:cubicBezTo>
                        <a:pt x="18017" y="15744"/>
                        <a:pt x="17868" y="16451"/>
                        <a:pt x="17729" y="17165"/>
                      </a:cubicBezTo>
                      <a:cubicBezTo>
                        <a:pt x="17729" y="17175"/>
                        <a:pt x="17705" y="17182"/>
                        <a:pt x="17667" y="17206"/>
                      </a:cubicBezTo>
                      <a:cubicBezTo>
                        <a:pt x="17200" y="16839"/>
                        <a:pt x="16770" y="16424"/>
                        <a:pt x="16410" y="15945"/>
                      </a:cubicBezTo>
                      <a:cubicBezTo>
                        <a:pt x="16330" y="15842"/>
                        <a:pt x="16292" y="15696"/>
                        <a:pt x="16282" y="15564"/>
                      </a:cubicBezTo>
                      <a:cubicBezTo>
                        <a:pt x="16247" y="15041"/>
                        <a:pt x="16226" y="14518"/>
                        <a:pt x="16216" y="13995"/>
                      </a:cubicBezTo>
                      <a:cubicBezTo>
                        <a:pt x="16209" y="13808"/>
                        <a:pt x="16250" y="13793"/>
                        <a:pt x="16541" y="13825"/>
                      </a:cubicBezTo>
                      <a:cubicBezTo>
                        <a:pt x="16569" y="14514"/>
                        <a:pt x="16594" y="15204"/>
                        <a:pt x="16624" y="15893"/>
                      </a:cubicBezTo>
                      <a:cubicBezTo>
                        <a:pt x="16628" y="15931"/>
                        <a:pt x="16687" y="15970"/>
                        <a:pt x="16739" y="16035"/>
                      </a:cubicBezTo>
                      <a:cubicBezTo>
                        <a:pt x="16801" y="15976"/>
                        <a:pt x="16885" y="15928"/>
                        <a:pt x="16902" y="15862"/>
                      </a:cubicBezTo>
                      <a:cubicBezTo>
                        <a:pt x="16939" y="15720"/>
                        <a:pt x="16954" y="15564"/>
                        <a:pt x="16957" y="15415"/>
                      </a:cubicBezTo>
                      <a:cubicBezTo>
                        <a:pt x="16960" y="14975"/>
                        <a:pt x="16957" y="14535"/>
                        <a:pt x="16957" y="14095"/>
                      </a:cubicBezTo>
                      <a:close/>
                      <a:moveTo>
                        <a:pt x="20037" y="14708"/>
                      </a:moveTo>
                      <a:cubicBezTo>
                        <a:pt x="19971" y="14986"/>
                        <a:pt x="19912" y="15269"/>
                        <a:pt x="19808" y="15536"/>
                      </a:cubicBezTo>
                      <a:cubicBezTo>
                        <a:pt x="19725" y="15758"/>
                        <a:pt x="19698" y="15955"/>
                        <a:pt x="19850" y="16153"/>
                      </a:cubicBezTo>
                      <a:cubicBezTo>
                        <a:pt x="19739" y="16358"/>
                        <a:pt x="19670" y="16566"/>
                        <a:pt x="19431" y="16711"/>
                      </a:cubicBezTo>
                      <a:cubicBezTo>
                        <a:pt x="19386" y="16312"/>
                        <a:pt x="19552" y="15984"/>
                        <a:pt x="19587" y="15637"/>
                      </a:cubicBezTo>
                      <a:cubicBezTo>
                        <a:pt x="19621" y="15311"/>
                        <a:pt x="19743" y="14986"/>
                        <a:pt x="19621" y="14642"/>
                      </a:cubicBezTo>
                      <a:cubicBezTo>
                        <a:pt x="19355" y="15090"/>
                        <a:pt x="19226" y="15575"/>
                        <a:pt x="19112" y="16063"/>
                      </a:cubicBezTo>
                      <a:cubicBezTo>
                        <a:pt x="19074" y="16226"/>
                        <a:pt x="19043" y="16392"/>
                        <a:pt x="19018" y="16558"/>
                      </a:cubicBezTo>
                      <a:cubicBezTo>
                        <a:pt x="18988" y="16780"/>
                        <a:pt x="18994" y="16795"/>
                        <a:pt x="19189" y="17086"/>
                      </a:cubicBezTo>
                      <a:cubicBezTo>
                        <a:pt x="18988" y="17352"/>
                        <a:pt x="18731" y="17577"/>
                        <a:pt x="18440" y="17809"/>
                      </a:cubicBezTo>
                      <a:cubicBezTo>
                        <a:pt x="18239" y="17647"/>
                        <a:pt x="18118" y="17473"/>
                        <a:pt x="18163" y="17210"/>
                      </a:cubicBezTo>
                      <a:cubicBezTo>
                        <a:pt x="18249" y="16711"/>
                        <a:pt x="18322" y="16212"/>
                        <a:pt x="18402" y="15713"/>
                      </a:cubicBezTo>
                      <a:cubicBezTo>
                        <a:pt x="18468" y="15280"/>
                        <a:pt x="18540" y="14847"/>
                        <a:pt x="18599" y="14414"/>
                      </a:cubicBezTo>
                      <a:cubicBezTo>
                        <a:pt x="18652" y="14025"/>
                        <a:pt x="18644" y="13641"/>
                        <a:pt x="18499" y="13253"/>
                      </a:cubicBezTo>
                      <a:cubicBezTo>
                        <a:pt x="18690" y="13142"/>
                        <a:pt x="18890" y="13115"/>
                        <a:pt x="19136" y="13125"/>
                      </a:cubicBezTo>
                      <a:cubicBezTo>
                        <a:pt x="19210" y="13222"/>
                        <a:pt x="19293" y="13326"/>
                        <a:pt x="19365" y="13437"/>
                      </a:cubicBezTo>
                      <a:cubicBezTo>
                        <a:pt x="19566" y="13731"/>
                        <a:pt x="19757" y="14033"/>
                        <a:pt x="19965" y="14324"/>
                      </a:cubicBezTo>
                      <a:cubicBezTo>
                        <a:pt x="20054" y="14449"/>
                        <a:pt x="20072" y="14573"/>
                        <a:pt x="20037" y="14708"/>
                      </a:cubicBezTo>
                      <a:close/>
                      <a:moveTo>
                        <a:pt x="18607" y="7467"/>
                      </a:moveTo>
                      <a:cubicBezTo>
                        <a:pt x="18648" y="7945"/>
                        <a:pt x="18593" y="8250"/>
                        <a:pt x="18371" y="8358"/>
                      </a:cubicBezTo>
                      <a:cubicBezTo>
                        <a:pt x="18447" y="8070"/>
                        <a:pt x="18524" y="7782"/>
                        <a:pt x="18607" y="7467"/>
                      </a:cubicBezTo>
                      <a:close/>
                      <a:moveTo>
                        <a:pt x="9439" y="509"/>
                      </a:moveTo>
                      <a:cubicBezTo>
                        <a:pt x="9580" y="503"/>
                        <a:pt x="9681" y="499"/>
                        <a:pt x="9761" y="496"/>
                      </a:cubicBezTo>
                      <a:cubicBezTo>
                        <a:pt x="9906" y="645"/>
                        <a:pt x="9702" y="1826"/>
                        <a:pt x="9439" y="2443"/>
                      </a:cubicBezTo>
                      <a:close/>
                      <a:moveTo>
                        <a:pt x="9712" y="2727"/>
                      </a:moveTo>
                      <a:cubicBezTo>
                        <a:pt x="9861" y="2003"/>
                        <a:pt x="9986" y="1272"/>
                        <a:pt x="10128" y="506"/>
                      </a:cubicBezTo>
                      <a:cubicBezTo>
                        <a:pt x="10266" y="541"/>
                        <a:pt x="10374" y="568"/>
                        <a:pt x="10478" y="596"/>
                      </a:cubicBezTo>
                      <a:cubicBezTo>
                        <a:pt x="10492" y="1320"/>
                        <a:pt x="10322" y="1996"/>
                        <a:pt x="10194" y="2675"/>
                      </a:cubicBezTo>
                      <a:cubicBezTo>
                        <a:pt x="10090" y="3223"/>
                        <a:pt x="9962" y="3766"/>
                        <a:pt x="9847" y="4314"/>
                      </a:cubicBezTo>
                      <a:cubicBezTo>
                        <a:pt x="9788" y="4581"/>
                        <a:pt x="9826" y="4768"/>
                        <a:pt x="9944" y="4758"/>
                      </a:cubicBezTo>
                      <a:cubicBezTo>
                        <a:pt x="10149" y="4744"/>
                        <a:pt x="10176" y="4560"/>
                        <a:pt x="10211" y="4425"/>
                      </a:cubicBezTo>
                      <a:cubicBezTo>
                        <a:pt x="10339" y="3933"/>
                        <a:pt x="10447" y="3437"/>
                        <a:pt x="10551" y="2938"/>
                      </a:cubicBezTo>
                      <a:cubicBezTo>
                        <a:pt x="10640" y="2508"/>
                        <a:pt x="10714" y="2076"/>
                        <a:pt x="10814" y="1542"/>
                      </a:cubicBezTo>
                      <a:cubicBezTo>
                        <a:pt x="10925" y="1653"/>
                        <a:pt x="10987" y="1688"/>
                        <a:pt x="11005" y="1739"/>
                      </a:cubicBezTo>
                      <a:cubicBezTo>
                        <a:pt x="11025" y="1798"/>
                        <a:pt x="11022" y="1871"/>
                        <a:pt x="11008" y="1937"/>
                      </a:cubicBezTo>
                      <a:cubicBezTo>
                        <a:pt x="10866" y="2751"/>
                        <a:pt x="10749" y="3576"/>
                        <a:pt x="10464" y="4363"/>
                      </a:cubicBezTo>
                      <a:cubicBezTo>
                        <a:pt x="10416" y="4504"/>
                        <a:pt x="10398" y="4660"/>
                        <a:pt x="10349" y="4803"/>
                      </a:cubicBezTo>
                      <a:cubicBezTo>
                        <a:pt x="10312" y="4910"/>
                        <a:pt x="10250" y="5011"/>
                        <a:pt x="10187" y="5128"/>
                      </a:cubicBezTo>
                      <a:cubicBezTo>
                        <a:pt x="9813" y="5049"/>
                        <a:pt x="9435" y="5073"/>
                        <a:pt x="9081" y="4862"/>
                      </a:cubicBezTo>
                      <a:cubicBezTo>
                        <a:pt x="9359" y="4165"/>
                        <a:pt x="9564" y="3455"/>
                        <a:pt x="9712" y="2727"/>
                      </a:cubicBezTo>
                      <a:close/>
                      <a:moveTo>
                        <a:pt x="6781" y="1002"/>
                      </a:moveTo>
                      <a:cubicBezTo>
                        <a:pt x="6781" y="1254"/>
                        <a:pt x="6781" y="1504"/>
                        <a:pt x="6778" y="1753"/>
                      </a:cubicBezTo>
                      <a:cubicBezTo>
                        <a:pt x="6778" y="1999"/>
                        <a:pt x="6743" y="2249"/>
                        <a:pt x="6826" y="2481"/>
                      </a:cubicBezTo>
                      <a:cubicBezTo>
                        <a:pt x="6961" y="2516"/>
                        <a:pt x="6972" y="2425"/>
                        <a:pt x="6978" y="2370"/>
                      </a:cubicBezTo>
                      <a:cubicBezTo>
                        <a:pt x="7017" y="2138"/>
                        <a:pt x="7048" y="1905"/>
                        <a:pt x="7069" y="1670"/>
                      </a:cubicBezTo>
                      <a:cubicBezTo>
                        <a:pt x="7086" y="1438"/>
                        <a:pt x="7082" y="1199"/>
                        <a:pt x="7100" y="967"/>
                      </a:cubicBezTo>
                      <a:cubicBezTo>
                        <a:pt x="7110" y="811"/>
                        <a:pt x="7131" y="804"/>
                        <a:pt x="7387" y="797"/>
                      </a:cubicBezTo>
                      <a:lnTo>
                        <a:pt x="7387" y="787"/>
                      </a:lnTo>
                      <a:cubicBezTo>
                        <a:pt x="7394" y="790"/>
                        <a:pt x="7397" y="794"/>
                        <a:pt x="7402" y="794"/>
                      </a:cubicBezTo>
                      <a:cubicBezTo>
                        <a:pt x="7713" y="600"/>
                        <a:pt x="8070" y="568"/>
                        <a:pt x="8454" y="509"/>
                      </a:cubicBezTo>
                      <a:cubicBezTo>
                        <a:pt x="8462" y="637"/>
                        <a:pt x="8475" y="738"/>
                        <a:pt x="8468" y="835"/>
                      </a:cubicBezTo>
                      <a:cubicBezTo>
                        <a:pt x="8399" y="1473"/>
                        <a:pt x="8323" y="2110"/>
                        <a:pt x="8261" y="2751"/>
                      </a:cubicBezTo>
                      <a:cubicBezTo>
                        <a:pt x="8233" y="3011"/>
                        <a:pt x="8129" y="3278"/>
                        <a:pt x="8270" y="3531"/>
                      </a:cubicBezTo>
                      <a:cubicBezTo>
                        <a:pt x="8423" y="3552"/>
                        <a:pt x="8478" y="3448"/>
                        <a:pt x="8507" y="3361"/>
                      </a:cubicBezTo>
                      <a:cubicBezTo>
                        <a:pt x="8572" y="3149"/>
                        <a:pt x="8631" y="2935"/>
                        <a:pt x="8655" y="2720"/>
                      </a:cubicBezTo>
                      <a:cubicBezTo>
                        <a:pt x="8735" y="2065"/>
                        <a:pt x="8798" y="1407"/>
                        <a:pt x="8867" y="752"/>
                      </a:cubicBezTo>
                      <a:cubicBezTo>
                        <a:pt x="8878" y="658"/>
                        <a:pt x="8860" y="544"/>
                        <a:pt x="9023" y="517"/>
                      </a:cubicBezTo>
                      <a:cubicBezTo>
                        <a:pt x="9140" y="589"/>
                        <a:pt x="9110" y="714"/>
                        <a:pt x="9106" y="821"/>
                      </a:cubicBezTo>
                      <a:cubicBezTo>
                        <a:pt x="9099" y="1619"/>
                        <a:pt x="9065" y="2412"/>
                        <a:pt x="8957" y="3199"/>
                      </a:cubicBezTo>
                      <a:cubicBezTo>
                        <a:pt x="8919" y="3469"/>
                        <a:pt x="8873" y="3735"/>
                        <a:pt x="9033" y="3989"/>
                      </a:cubicBezTo>
                      <a:cubicBezTo>
                        <a:pt x="9050" y="4016"/>
                        <a:pt x="9068" y="4054"/>
                        <a:pt x="9060" y="4082"/>
                      </a:cubicBezTo>
                      <a:cubicBezTo>
                        <a:pt x="9006" y="4307"/>
                        <a:pt x="8995" y="4546"/>
                        <a:pt x="8846" y="4774"/>
                      </a:cubicBezTo>
                      <a:cubicBezTo>
                        <a:pt x="8472" y="4646"/>
                        <a:pt x="8118" y="4518"/>
                        <a:pt x="7803" y="4307"/>
                      </a:cubicBezTo>
                      <a:lnTo>
                        <a:pt x="7810" y="4307"/>
                      </a:lnTo>
                      <a:cubicBezTo>
                        <a:pt x="7806" y="4304"/>
                        <a:pt x="7806" y="4300"/>
                        <a:pt x="7803" y="4296"/>
                      </a:cubicBezTo>
                      <a:cubicBezTo>
                        <a:pt x="7803" y="4300"/>
                        <a:pt x="7800" y="4304"/>
                        <a:pt x="7800" y="4304"/>
                      </a:cubicBezTo>
                      <a:cubicBezTo>
                        <a:pt x="7637" y="4275"/>
                        <a:pt x="7467" y="4259"/>
                        <a:pt x="7335" y="4137"/>
                      </a:cubicBezTo>
                      <a:cubicBezTo>
                        <a:pt x="7408" y="3500"/>
                        <a:pt x="7491" y="2869"/>
                        <a:pt x="7557" y="2242"/>
                      </a:cubicBezTo>
                      <a:cubicBezTo>
                        <a:pt x="7592" y="1875"/>
                        <a:pt x="7602" y="1507"/>
                        <a:pt x="7623" y="1140"/>
                      </a:cubicBezTo>
                      <a:cubicBezTo>
                        <a:pt x="7630" y="974"/>
                        <a:pt x="7557" y="859"/>
                        <a:pt x="7402" y="794"/>
                      </a:cubicBezTo>
                      <a:cubicBezTo>
                        <a:pt x="7402" y="797"/>
                        <a:pt x="7402" y="797"/>
                        <a:pt x="7397" y="797"/>
                      </a:cubicBezTo>
                      <a:lnTo>
                        <a:pt x="7387" y="797"/>
                      </a:lnTo>
                      <a:cubicBezTo>
                        <a:pt x="7301" y="1667"/>
                        <a:pt x="7214" y="2533"/>
                        <a:pt x="7135" y="3402"/>
                      </a:cubicBezTo>
                      <a:cubicBezTo>
                        <a:pt x="7114" y="3618"/>
                        <a:pt x="7131" y="3836"/>
                        <a:pt x="7131" y="4051"/>
                      </a:cubicBezTo>
                      <a:cubicBezTo>
                        <a:pt x="6850" y="4096"/>
                        <a:pt x="6743" y="4064"/>
                        <a:pt x="6660" y="3888"/>
                      </a:cubicBezTo>
                      <a:cubicBezTo>
                        <a:pt x="6615" y="3781"/>
                        <a:pt x="6573" y="3663"/>
                        <a:pt x="6566" y="3548"/>
                      </a:cubicBezTo>
                      <a:cubicBezTo>
                        <a:pt x="6508" y="2745"/>
                        <a:pt x="6455" y="1937"/>
                        <a:pt x="6404" y="1150"/>
                      </a:cubicBezTo>
                      <a:cubicBezTo>
                        <a:pt x="6514" y="1022"/>
                        <a:pt x="6618" y="943"/>
                        <a:pt x="6781" y="1002"/>
                      </a:cubicBezTo>
                      <a:close/>
                      <a:moveTo>
                        <a:pt x="1698" y="13887"/>
                      </a:moveTo>
                      <a:cubicBezTo>
                        <a:pt x="1660" y="13801"/>
                        <a:pt x="1653" y="13689"/>
                        <a:pt x="1532" y="13651"/>
                      </a:cubicBezTo>
                      <a:lnTo>
                        <a:pt x="1532" y="13651"/>
                      </a:lnTo>
                      <a:lnTo>
                        <a:pt x="1532" y="13651"/>
                      </a:lnTo>
                      <a:lnTo>
                        <a:pt x="1532" y="13651"/>
                      </a:lnTo>
                      <a:cubicBezTo>
                        <a:pt x="1463" y="13447"/>
                        <a:pt x="1386" y="13246"/>
                        <a:pt x="1324" y="13038"/>
                      </a:cubicBezTo>
                      <a:cubicBezTo>
                        <a:pt x="1265" y="12855"/>
                        <a:pt x="1133" y="12685"/>
                        <a:pt x="1168" y="12474"/>
                      </a:cubicBezTo>
                      <a:cubicBezTo>
                        <a:pt x="1165" y="12474"/>
                        <a:pt x="1161" y="12477"/>
                        <a:pt x="1157" y="12477"/>
                      </a:cubicBezTo>
                      <a:lnTo>
                        <a:pt x="1157" y="12445"/>
                      </a:lnTo>
                      <a:cubicBezTo>
                        <a:pt x="1095" y="12359"/>
                        <a:pt x="1019" y="12272"/>
                        <a:pt x="984" y="12175"/>
                      </a:cubicBezTo>
                      <a:cubicBezTo>
                        <a:pt x="749" y="11559"/>
                        <a:pt x="586" y="10925"/>
                        <a:pt x="604" y="10259"/>
                      </a:cubicBezTo>
                      <a:cubicBezTo>
                        <a:pt x="610" y="9989"/>
                        <a:pt x="604" y="9722"/>
                        <a:pt x="604" y="9459"/>
                      </a:cubicBezTo>
                      <a:cubicBezTo>
                        <a:pt x="770" y="9303"/>
                        <a:pt x="932" y="9192"/>
                        <a:pt x="1157" y="9140"/>
                      </a:cubicBezTo>
                      <a:cubicBezTo>
                        <a:pt x="1237" y="9528"/>
                        <a:pt x="1165" y="9896"/>
                        <a:pt x="1168" y="10259"/>
                      </a:cubicBezTo>
                      <a:cubicBezTo>
                        <a:pt x="1168" y="10630"/>
                        <a:pt x="1154" y="10998"/>
                        <a:pt x="1154" y="11369"/>
                      </a:cubicBezTo>
                      <a:cubicBezTo>
                        <a:pt x="1151" y="11729"/>
                        <a:pt x="1154" y="12089"/>
                        <a:pt x="1157" y="12445"/>
                      </a:cubicBezTo>
                      <a:cubicBezTo>
                        <a:pt x="1161" y="12453"/>
                        <a:pt x="1165" y="12460"/>
                        <a:pt x="1171" y="12466"/>
                      </a:cubicBezTo>
                      <a:cubicBezTo>
                        <a:pt x="1168" y="12470"/>
                        <a:pt x="1171" y="12470"/>
                        <a:pt x="1168" y="12474"/>
                      </a:cubicBezTo>
                      <a:cubicBezTo>
                        <a:pt x="1269" y="12456"/>
                        <a:pt x="1373" y="12439"/>
                        <a:pt x="1386" y="12314"/>
                      </a:cubicBezTo>
                      <a:cubicBezTo>
                        <a:pt x="1403" y="12148"/>
                        <a:pt x="1424" y="11978"/>
                        <a:pt x="1421" y="11808"/>
                      </a:cubicBezTo>
                      <a:cubicBezTo>
                        <a:pt x="1418" y="11049"/>
                        <a:pt x="1403" y="10291"/>
                        <a:pt x="1397" y="9528"/>
                      </a:cubicBezTo>
                      <a:cubicBezTo>
                        <a:pt x="1394" y="9394"/>
                        <a:pt x="1383" y="9258"/>
                        <a:pt x="1389" y="9123"/>
                      </a:cubicBezTo>
                      <a:cubicBezTo>
                        <a:pt x="1397" y="8919"/>
                        <a:pt x="1410" y="8911"/>
                        <a:pt x="1726" y="8822"/>
                      </a:cubicBezTo>
                      <a:cubicBezTo>
                        <a:pt x="1743" y="8866"/>
                        <a:pt x="1774" y="8911"/>
                        <a:pt x="1774" y="8953"/>
                      </a:cubicBezTo>
                      <a:cubicBezTo>
                        <a:pt x="1750" y="9951"/>
                        <a:pt x="1726" y="10949"/>
                        <a:pt x="1695" y="11943"/>
                      </a:cubicBezTo>
                      <a:cubicBezTo>
                        <a:pt x="1685" y="12349"/>
                        <a:pt x="1660" y="12754"/>
                        <a:pt x="1629" y="13156"/>
                      </a:cubicBezTo>
                      <a:cubicBezTo>
                        <a:pt x="1615" y="13323"/>
                        <a:pt x="1563" y="13489"/>
                        <a:pt x="1532" y="13651"/>
                      </a:cubicBezTo>
                      <a:lnTo>
                        <a:pt x="1532" y="13651"/>
                      </a:lnTo>
                      <a:cubicBezTo>
                        <a:pt x="1650" y="13665"/>
                        <a:pt x="1764" y="13676"/>
                        <a:pt x="1909" y="13689"/>
                      </a:cubicBezTo>
                      <a:cubicBezTo>
                        <a:pt x="1941" y="13555"/>
                        <a:pt x="1986" y="13443"/>
                        <a:pt x="1996" y="13333"/>
                      </a:cubicBezTo>
                      <a:cubicBezTo>
                        <a:pt x="2110" y="11947"/>
                        <a:pt x="2083" y="10561"/>
                        <a:pt x="2000" y="9175"/>
                      </a:cubicBezTo>
                      <a:cubicBezTo>
                        <a:pt x="1989" y="9009"/>
                        <a:pt x="1951" y="8842"/>
                        <a:pt x="1920" y="8655"/>
                      </a:cubicBezTo>
                      <a:cubicBezTo>
                        <a:pt x="2155" y="8451"/>
                        <a:pt x="2440" y="8319"/>
                        <a:pt x="2717" y="8180"/>
                      </a:cubicBezTo>
                      <a:cubicBezTo>
                        <a:pt x="2849" y="8115"/>
                        <a:pt x="2990" y="8108"/>
                        <a:pt x="3126" y="8167"/>
                      </a:cubicBezTo>
                      <a:cubicBezTo>
                        <a:pt x="3250" y="8222"/>
                        <a:pt x="3368" y="8292"/>
                        <a:pt x="3514" y="8364"/>
                      </a:cubicBezTo>
                      <a:cubicBezTo>
                        <a:pt x="3497" y="8659"/>
                        <a:pt x="3479" y="8946"/>
                        <a:pt x="3455" y="9231"/>
                      </a:cubicBezTo>
                      <a:cubicBezTo>
                        <a:pt x="3447" y="9348"/>
                        <a:pt x="3420" y="9463"/>
                        <a:pt x="3410" y="9581"/>
                      </a:cubicBezTo>
                      <a:cubicBezTo>
                        <a:pt x="3344" y="10526"/>
                        <a:pt x="3278" y="11473"/>
                        <a:pt x="3215" y="12415"/>
                      </a:cubicBezTo>
                      <a:cubicBezTo>
                        <a:pt x="3198" y="12667"/>
                        <a:pt x="3198" y="12924"/>
                        <a:pt x="3205" y="13177"/>
                      </a:cubicBezTo>
                      <a:cubicBezTo>
                        <a:pt x="3205" y="13253"/>
                        <a:pt x="3250" y="13336"/>
                        <a:pt x="3292" y="13406"/>
                      </a:cubicBezTo>
                      <a:cubicBezTo>
                        <a:pt x="3334" y="13472"/>
                        <a:pt x="3486" y="13457"/>
                        <a:pt x="3517" y="13385"/>
                      </a:cubicBezTo>
                      <a:cubicBezTo>
                        <a:pt x="3548" y="13309"/>
                        <a:pt x="3576" y="13229"/>
                        <a:pt x="3583" y="13146"/>
                      </a:cubicBezTo>
                      <a:cubicBezTo>
                        <a:pt x="3631" y="12287"/>
                        <a:pt x="3694" y="11427"/>
                        <a:pt x="3711" y="10564"/>
                      </a:cubicBezTo>
                      <a:cubicBezTo>
                        <a:pt x="3722" y="9941"/>
                        <a:pt x="3663" y="9314"/>
                        <a:pt x="3639" y="8690"/>
                      </a:cubicBezTo>
                      <a:cubicBezTo>
                        <a:pt x="3635" y="8628"/>
                        <a:pt x="3635" y="8562"/>
                        <a:pt x="3635" y="8468"/>
                      </a:cubicBezTo>
                      <a:cubicBezTo>
                        <a:pt x="4044" y="8516"/>
                        <a:pt x="4314" y="8762"/>
                        <a:pt x="4643" y="8974"/>
                      </a:cubicBezTo>
                      <a:cubicBezTo>
                        <a:pt x="4643" y="9300"/>
                        <a:pt x="4653" y="9636"/>
                        <a:pt x="4640" y="9976"/>
                      </a:cubicBezTo>
                      <a:cubicBezTo>
                        <a:pt x="4605" y="10852"/>
                        <a:pt x="4553" y="11732"/>
                        <a:pt x="4515" y="12608"/>
                      </a:cubicBezTo>
                      <a:cubicBezTo>
                        <a:pt x="4501" y="12941"/>
                        <a:pt x="4574" y="13107"/>
                        <a:pt x="4699" y="13066"/>
                      </a:cubicBezTo>
                      <a:cubicBezTo>
                        <a:pt x="4923" y="12986"/>
                        <a:pt x="4851" y="12786"/>
                        <a:pt x="4865" y="12629"/>
                      </a:cubicBezTo>
                      <a:cubicBezTo>
                        <a:pt x="4944" y="11701"/>
                        <a:pt x="4990" y="10772"/>
                        <a:pt x="4882" y="9844"/>
                      </a:cubicBezTo>
                      <a:cubicBezTo>
                        <a:pt x="4854" y="9608"/>
                        <a:pt x="4830" y="9376"/>
                        <a:pt x="4803" y="9133"/>
                      </a:cubicBezTo>
                      <a:cubicBezTo>
                        <a:pt x="4889" y="9057"/>
                        <a:pt x="4958" y="9137"/>
                        <a:pt x="5021" y="9182"/>
                      </a:cubicBezTo>
                      <a:cubicBezTo>
                        <a:pt x="5506" y="9514"/>
                        <a:pt x="5988" y="9851"/>
                        <a:pt x="6490" y="10197"/>
                      </a:cubicBezTo>
                      <a:cubicBezTo>
                        <a:pt x="6490" y="10308"/>
                        <a:pt x="6511" y="10426"/>
                        <a:pt x="6483" y="10533"/>
                      </a:cubicBezTo>
                      <a:cubicBezTo>
                        <a:pt x="6438" y="10731"/>
                        <a:pt x="6375" y="10928"/>
                        <a:pt x="6292" y="11115"/>
                      </a:cubicBezTo>
                      <a:cubicBezTo>
                        <a:pt x="5942" y="11905"/>
                        <a:pt x="5662" y="12727"/>
                        <a:pt x="5205" y="13475"/>
                      </a:cubicBezTo>
                      <a:cubicBezTo>
                        <a:pt x="5170" y="13534"/>
                        <a:pt x="5136" y="13593"/>
                        <a:pt x="5104" y="13655"/>
                      </a:cubicBezTo>
                      <a:cubicBezTo>
                        <a:pt x="5042" y="13790"/>
                        <a:pt x="4934" y="13863"/>
                        <a:pt x="4775" y="13856"/>
                      </a:cubicBezTo>
                      <a:cubicBezTo>
                        <a:pt x="4075" y="13835"/>
                        <a:pt x="3372" y="13918"/>
                        <a:pt x="2672" y="13783"/>
                      </a:cubicBezTo>
                      <a:cubicBezTo>
                        <a:pt x="2436" y="13739"/>
                        <a:pt x="2187" y="13689"/>
                        <a:pt x="1951" y="13814"/>
                      </a:cubicBezTo>
                      <a:cubicBezTo>
                        <a:pt x="1947" y="14054"/>
                        <a:pt x="1958" y="14088"/>
                        <a:pt x="2117" y="14116"/>
                      </a:cubicBezTo>
                      <a:cubicBezTo>
                        <a:pt x="2481" y="14175"/>
                        <a:pt x="2845" y="14251"/>
                        <a:pt x="3209" y="14268"/>
                      </a:cubicBezTo>
                      <a:cubicBezTo>
                        <a:pt x="3753" y="14292"/>
                        <a:pt x="4300" y="14265"/>
                        <a:pt x="4844" y="14279"/>
                      </a:cubicBezTo>
                      <a:cubicBezTo>
                        <a:pt x="5170" y="14286"/>
                        <a:pt x="5357" y="14150"/>
                        <a:pt x="5502" y="13877"/>
                      </a:cubicBezTo>
                      <a:cubicBezTo>
                        <a:pt x="5811" y="13288"/>
                        <a:pt x="6129" y="12706"/>
                        <a:pt x="6365" y="12082"/>
                      </a:cubicBezTo>
                      <a:cubicBezTo>
                        <a:pt x="6508" y="11701"/>
                        <a:pt x="6677" y="11330"/>
                        <a:pt x="6829" y="10953"/>
                      </a:cubicBezTo>
                      <a:cubicBezTo>
                        <a:pt x="6923" y="10713"/>
                        <a:pt x="6968" y="10464"/>
                        <a:pt x="6951" y="10204"/>
                      </a:cubicBezTo>
                      <a:cubicBezTo>
                        <a:pt x="6944" y="10062"/>
                        <a:pt x="6892" y="9937"/>
                        <a:pt x="6767" y="9858"/>
                      </a:cubicBezTo>
                      <a:cubicBezTo>
                        <a:pt x="5950" y="9335"/>
                        <a:pt x="5194" y="8721"/>
                        <a:pt x="4317" y="8281"/>
                      </a:cubicBezTo>
                      <a:cubicBezTo>
                        <a:pt x="4037" y="8139"/>
                        <a:pt x="3749" y="8014"/>
                        <a:pt x="3468" y="7876"/>
                      </a:cubicBezTo>
                      <a:cubicBezTo>
                        <a:pt x="3094" y="7692"/>
                        <a:pt x="2727" y="7696"/>
                        <a:pt x="2363" y="7907"/>
                      </a:cubicBezTo>
                      <a:cubicBezTo>
                        <a:pt x="1899" y="8180"/>
                        <a:pt x="1431" y="8447"/>
                        <a:pt x="964" y="8718"/>
                      </a:cubicBezTo>
                      <a:cubicBezTo>
                        <a:pt x="890" y="8759"/>
                        <a:pt x="818" y="8794"/>
                        <a:pt x="721" y="8846"/>
                      </a:cubicBezTo>
                      <a:cubicBezTo>
                        <a:pt x="703" y="8766"/>
                        <a:pt x="676" y="8718"/>
                        <a:pt x="683" y="8679"/>
                      </a:cubicBezTo>
                      <a:cubicBezTo>
                        <a:pt x="1023" y="7040"/>
                        <a:pt x="1573" y="5481"/>
                        <a:pt x="2568" y="4088"/>
                      </a:cubicBezTo>
                      <a:cubicBezTo>
                        <a:pt x="2932" y="3583"/>
                        <a:pt x="3375" y="3149"/>
                        <a:pt x="3847" y="2745"/>
                      </a:cubicBezTo>
                      <a:cubicBezTo>
                        <a:pt x="4346" y="2318"/>
                        <a:pt x="4875" y="1926"/>
                        <a:pt x="5398" y="1528"/>
                      </a:cubicBezTo>
                      <a:cubicBezTo>
                        <a:pt x="5575" y="1393"/>
                        <a:pt x="5769" y="1278"/>
                        <a:pt x="6054" y="1286"/>
                      </a:cubicBezTo>
                      <a:cubicBezTo>
                        <a:pt x="6064" y="1376"/>
                        <a:pt x="6081" y="1452"/>
                        <a:pt x="6084" y="1531"/>
                      </a:cubicBezTo>
                      <a:cubicBezTo>
                        <a:pt x="6105" y="2155"/>
                        <a:pt x="6119" y="2783"/>
                        <a:pt x="6147" y="3406"/>
                      </a:cubicBezTo>
                      <a:cubicBezTo>
                        <a:pt x="6158" y="3607"/>
                        <a:pt x="6196" y="3811"/>
                        <a:pt x="6254" y="4005"/>
                      </a:cubicBezTo>
                      <a:cubicBezTo>
                        <a:pt x="6327" y="4245"/>
                        <a:pt x="6493" y="4418"/>
                        <a:pt x="6760" y="4470"/>
                      </a:cubicBezTo>
                      <a:cubicBezTo>
                        <a:pt x="7387" y="4598"/>
                        <a:pt x="7955" y="4865"/>
                        <a:pt x="8527" y="5124"/>
                      </a:cubicBezTo>
                      <a:cubicBezTo>
                        <a:pt x="8943" y="5315"/>
                        <a:pt x="9376" y="5447"/>
                        <a:pt x="9837" y="5492"/>
                      </a:cubicBezTo>
                      <a:cubicBezTo>
                        <a:pt x="9924" y="5499"/>
                        <a:pt x="10038" y="5530"/>
                        <a:pt x="10090" y="5489"/>
                      </a:cubicBezTo>
                      <a:cubicBezTo>
                        <a:pt x="10360" y="5284"/>
                        <a:pt x="10703" y="5180"/>
                        <a:pt x="10880" y="4854"/>
                      </a:cubicBezTo>
                      <a:cubicBezTo>
                        <a:pt x="11206" y="4255"/>
                        <a:pt x="11559" y="3673"/>
                        <a:pt x="11902" y="3080"/>
                      </a:cubicBezTo>
                      <a:cubicBezTo>
                        <a:pt x="11937" y="3021"/>
                        <a:pt x="11958" y="2956"/>
                        <a:pt x="11982" y="2893"/>
                      </a:cubicBezTo>
                      <a:cubicBezTo>
                        <a:pt x="12121" y="2571"/>
                        <a:pt x="12110" y="2270"/>
                        <a:pt x="11850" y="1999"/>
                      </a:cubicBezTo>
                      <a:cubicBezTo>
                        <a:pt x="11590" y="1726"/>
                        <a:pt x="11337" y="1441"/>
                        <a:pt x="11084" y="1161"/>
                      </a:cubicBezTo>
                      <a:cubicBezTo>
                        <a:pt x="10966" y="1032"/>
                        <a:pt x="10862" y="901"/>
                        <a:pt x="10946" y="690"/>
                      </a:cubicBezTo>
                      <a:cubicBezTo>
                        <a:pt x="11029" y="683"/>
                        <a:pt x="11115" y="669"/>
                        <a:pt x="11198" y="676"/>
                      </a:cubicBezTo>
                      <a:cubicBezTo>
                        <a:pt x="11673" y="711"/>
                        <a:pt x="12137" y="797"/>
                        <a:pt x="12591" y="939"/>
                      </a:cubicBezTo>
                      <a:cubicBezTo>
                        <a:pt x="12924" y="1043"/>
                        <a:pt x="13260" y="1140"/>
                        <a:pt x="13597" y="1237"/>
                      </a:cubicBezTo>
                      <a:cubicBezTo>
                        <a:pt x="13766" y="1282"/>
                        <a:pt x="13912" y="1352"/>
                        <a:pt x="14057" y="1459"/>
                      </a:cubicBezTo>
                      <a:cubicBezTo>
                        <a:pt x="14171" y="1539"/>
                        <a:pt x="14400" y="1452"/>
                        <a:pt x="14553" y="1504"/>
                      </a:cubicBezTo>
                      <a:cubicBezTo>
                        <a:pt x="15315" y="1757"/>
                        <a:pt x="16091" y="1993"/>
                        <a:pt x="16760" y="2450"/>
                      </a:cubicBezTo>
                      <a:cubicBezTo>
                        <a:pt x="16888" y="2537"/>
                        <a:pt x="17009" y="2633"/>
                        <a:pt x="17120" y="2741"/>
                      </a:cubicBezTo>
                      <a:cubicBezTo>
                        <a:pt x="17529" y="3136"/>
                        <a:pt x="17927" y="3541"/>
                        <a:pt x="18340" y="3936"/>
                      </a:cubicBezTo>
                      <a:cubicBezTo>
                        <a:pt x="18540" y="4130"/>
                        <a:pt x="18693" y="4352"/>
                        <a:pt x="18852" y="4612"/>
                      </a:cubicBezTo>
                      <a:cubicBezTo>
                        <a:pt x="18450" y="4806"/>
                        <a:pt x="18070" y="4782"/>
                        <a:pt x="17681" y="4664"/>
                      </a:cubicBezTo>
                      <a:cubicBezTo>
                        <a:pt x="17650" y="4675"/>
                        <a:pt x="17612" y="4678"/>
                        <a:pt x="17588" y="4695"/>
                      </a:cubicBezTo>
                      <a:cubicBezTo>
                        <a:pt x="17147" y="5049"/>
                        <a:pt x="17147" y="5052"/>
                        <a:pt x="17113" y="5585"/>
                      </a:cubicBezTo>
                      <a:cubicBezTo>
                        <a:pt x="17096" y="5855"/>
                        <a:pt x="17099" y="6126"/>
                        <a:pt x="17078" y="6396"/>
                      </a:cubicBezTo>
                      <a:cubicBezTo>
                        <a:pt x="17051" y="6832"/>
                        <a:pt x="17009" y="7266"/>
                        <a:pt x="16974" y="7685"/>
                      </a:cubicBezTo>
                      <a:cubicBezTo>
                        <a:pt x="16836" y="7747"/>
                        <a:pt x="16777" y="7671"/>
                        <a:pt x="16725" y="7612"/>
                      </a:cubicBezTo>
                      <a:cubicBezTo>
                        <a:pt x="16451" y="7311"/>
                        <a:pt x="16108" y="7107"/>
                        <a:pt x="15741" y="6944"/>
                      </a:cubicBezTo>
                      <a:cubicBezTo>
                        <a:pt x="15083" y="6656"/>
                        <a:pt x="14431" y="6362"/>
                        <a:pt x="13766" y="6095"/>
                      </a:cubicBezTo>
                      <a:cubicBezTo>
                        <a:pt x="13496" y="5988"/>
                        <a:pt x="13257" y="5825"/>
                        <a:pt x="12959" y="5762"/>
                      </a:cubicBezTo>
                      <a:cubicBezTo>
                        <a:pt x="12689" y="5703"/>
                        <a:pt x="12418" y="5599"/>
                        <a:pt x="12179" y="5460"/>
                      </a:cubicBezTo>
                      <a:cubicBezTo>
                        <a:pt x="11933" y="5322"/>
                        <a:pt x="11677" y="5243"/>
                        <a:pt x="11410" y="5190"/>
                      </a:cubicBezTo>
                      <a:cubicBezTo>
                        <a:pt x="11275" y="5166"/>
                        <a:pt x="11129" y="5169"/>
                        <a:pt x="10991" y="5183"/>
                      </a:cubicBezTo>
                      <a:cubicBezTo>
                        <a:pt x="10859" y="5194"/>
                        <a:pt x="10762" y="5284"/>
                        <a:pt x="10731" y="5402"/>
                      </a:cubicBezTo>
                      <a:cubicBezTo>
                        <a:pt x="10714" y="5475"/>
                        <a:pt x="10734" y="5568"/>
                        <a:pt x="10776" y="5631"/>
                      </a:cubicBezTo>
                      <a:cubicBezTo>
                        <a:pt x="10800" y="5672"/>
                        <a:pt x="10915" y="5700"/>
                        <a:pt x="10956" y="5679"/>
                      </a:cubicBezTo>
                      <a:cubicBezTo>
                        <a:pt x="11213" y="5534"/>
                        <a:pt x="11424" y="5627"/>
                        <a:pt x="11656" y="5790"/>
                      </a:cubicBezTo>
                      <a:cubicBezTo>
                        <a:pt x="11593" y="6407"/>
                        <a:pt x="11548" y="7027"/>
                        <a:pt x="11465" y="7643"/>
                      </a:cubicBezTo>
                      <a:cubicBezTo>
                        <a:pt x="11334" y="8652"/>
                        <a:pt x="11171" y="9653"/>
                        <a:pt x="11032" y="10662"/>
                      </a:cubicBezTo>
                      <a:cubicBezTo>
                        <a:pt x="10960" y="11195"/>
                        <a:pt x="10915" y="11735"/>
                        <a:pt x="10859" y="12272"/>
                      </a:cubicBezTo>
                      <a:cubicBezTo>
                        <a:pt x="10842" y="12439"/>
                        <a:pt x="10828" y="12608"/>
                        <a:pt x="10915" y="12761"/>
                      </a:cubicBezTo>
                      <a:cubicBezTo>
                        <a:pt x="11035" y="12789"/>
                        <a:pt x="11088" y="12709"/>
                        <a:pt x="11109" y="12629"/>
                      </a:cubicBezTo>
                      <a:cubicBezTo>
                        <a:pt x="11171" y="12383"/>
                        <a:pt x="11240" y="12138"/>
                        <a:pt x="11275" y="11888"/>
                      </a:cubicBezTo>
                      <a:cubicBezTo>
                        <a:pt x="11441" y="10699"/>
                        <a:pt x="11601" y="9508"/>
                        <a:pt x="11753" y="8319"/>
                      </a:cubicBezTo>
                      <a:cubicBezTo>
                        <a:pt x="11830" y="7747"/>
                        <a:pt x="11881" y="7176"/>
                        <a:pt x="11940" y="6604"/>
                      </a:cubicBezTo>
                      <a:cubicBezTo>
                        <a:pt x="11964" y="6389"/>
                        <a:pt x="11958" y="6167"/>
                        <a:pt x="12023" y="5970"/>
                      </a:cubicBezTo>
                      <a:cubicBezTo>
                        <a:pt x="12162" y="5932"/>
                        <a:pt x="12214" y="5988"/>
                        <a:pt x="12231" y="6077"/>
                      </a:cubicBezTo>
                      <a:cubicBezTo>
                        <a:pt x="12241" y="6130"/>
                        <a:pt x="12245" y="6185"/>
                        <a:pt x="12235" y="6230"/>
                      </a:cubicBezTo>
                      <a:cubicBezTo>
                        <a:pt x="12116" y="6645"/>
                        <a:pt x="12165" y="7072"/>
                        <a:pt x="12127" y="7491"/>
                      </a:cubicBezTo>
                      <a:cubicBezTo>
                        <a:pt x="12058" y="8246"/>
                        <a:pt x="11978" y="9005"/>
                        <a:pt x="11871" y="9757"/>
                      </a:cubicBezTo>
                      <a:cubicBezTo>
                        <a:pt x="11736" y="10662"/>
                        <a:pt x="11566" y="11562"/>
                        <a:pt x="11420" y="12463"/>
                      </a:cubicBezTo>
                      <a:cubicBezTo>
                        <a:pt x="11376" y="12744"/>
                        <a:pt x="11285" y="13028"/>
                        <a:pt x="11448" y="13329"/>
                      </a:cubicBezTo>
                      <a:cubicBezTo>
                        <a:pt x="11632" y="13198"/>
                        <a:pt x="11687" y="13007"/>
                        <a:pt x="11726" y="12816"/>
                      </a:cubicBezTo>
                      <a:cubicBezTo>
                        <a:pt x="11812" y="12404"/>
                        <a:pt x="11909" y="11988"/>
                        <a:pt x="11971" y="11572"/>
                      </a:cubicBezTo>
                      <a:cubicBezTo>
                        <a:pt x="12145" y="10401"/>
                        <a:pt x="12314" y="9227"/>
                        <a:pt x="12463" y="8052"/>
                      </a:cubicBezTo>
                      <a:cubicBezTo>
                        <a:pt x="12532" y="7515"/>
                        <a:pt x="12522" y="6975"/>
                        <a:pt x="12460" y="6434"/>
                      </a:cubicBezTo>
                      <a:cubicBezTo>
                        <a:pt x="12449" y="6334"/>
                        <a:pt x="12460" y="6234"/>
                        <a:pt x="12460" y="6116"/>
                      </a:cubicBezTo>
                      <a:cubicBezTo>
                        <a:pt x="12682" y="6088"/>
                        <a:pt x="12827" y="6209"/>
                        <a:pt x="13018" y="6303"/>
                      </a:cubicBezTo>
                      <a:cubicBezTo>
                        <a:pt x="13028" y="6431"/>
                        <a:pt x="13056" y="6562"/>
                        <a:pt x="13049" y="6694"/>
                      </a:cubicBezTo>
                      <a:cubicBezTo>
                        <a:pt x="12986" y="7758"/>
                        <a:pt x="12931" y="8822"/>
                        <a:pt x="12844" y="9882"/>
                      </a:cubicBezTo>
                      <a:cubicBezTo>
                        <a:pt x="12772" y="10758"/>
                        <a:pt x="12661" y="11631"/>
                        <a:pt x="12564" y="12508"/>
                      </a:cubicBezTo>
                      <a:cubicBezTo>
                        <a:pt x="12532" y="12792"/>
                        <a:pt x="12487" y="13077"/>
                        <a:pt x="12449" y="13360"/>
                      </a:cubicBezTo>
                      <a:cubicBezTo>
                        <a:pt x="12428" y="13517"/>
                        <a:pt x="12516" y="13603"/>
                        <a:pt x="12644" y="13665"/>
                      </a:cubicBezTo>
                      <a:cubicBezTo>
                        <a:pt x="12647" y="13665"/>
                        <a:pt x="12647" y="13665"/>
                        <a:pt x="12647" y="13662"/>
                      </a:cubicBezTo>
                      <a:cubicBezTo>
                        <a:pt x="12654" y="13662"/>
                        <a:pt x="12661" y="13665"/>
                        <a:pt x="12664" y="13665"/>
                      </a:cubicBezTo>
                      <a:cubicBezTo>
                        <a:pt x="12890" y="13291"/>
                        <a:pt x="12927" y="12869"/>
                        <a:pt x="12969" y="12456"/>
                      </a:cubicBezTo>
                      <a:cubicBezTo>
                        <a:pt x="13111" y="11143"/>
                        <a:pt x="13243" y="9830"/>
                        <a:pt x="13360" y="8516"/>
                      </a:cubicBezTo>
                      <a:cubicBezTo>
                        <a:pt x="13405" y="8046"/>
                        <a:pt x="13402" y="7571"/>
                        <a:pt x="13413" y="7099"/>
                      </a:cubicBezTo>
                      <a:cubicBezTo>
                        <a:pt x="13419" y="6912"/>
                        <a:pt x="13416" y="6729"/>
                        <a:pt x="13416" y="6504"/>
                      </a:cubicBezTo>
                      <a:cubicBezTo>
                        <a:pt x="13538" y="6525"/>
                        <a:pt x="13642" y="6521"/>
                        <a:pt x="13725" y="6556"/>
                      </a:cubicBezTo>
                      <a:cubicBezTo>
                        <a:pt x="14382" y="6837"/>
                        <a:pt x="15038" y="7123"/>
                        <a:pt x="15692" y="7411"/>
                      </a:cubicBezTo>
                      <a:cubicBezTo>
                        <a:pt x="16174" y="7619"/>
                        <a:pt x="16500" y="7993"/>
                        <a:pt x="16794" y="8385"/>
                      </a:cubicBezTo>
                      <a:cubicBezTo>
                        <a:pt x="16739" y="8815"/>
                        <a:pt x="16736" y="8825"/>
                        <a:pt x="16472" y="9234"/>
                      </a:cubicBezTo>
                      <a:cubicBezTo>
                        <a:pt x="16469" y="8936"/>
                        <a:pt x="16475" y="8693"/>
                        <a:pt x="16461" y="8447"/>
                      </a:cubicBezTo>
                      <a:cubicBezTo>
                        <a:pt x="16455" y="8333"/>
                        <a:pt x="16420" y="8222"/>
                        <a:pt x="16386" y="8108"/>
                      </a:cubicBezTo>
                      <a:cubicBezTo>
                        <a:pt x="16378" y="8084"/>
                        <a:pt x="16330" y="8049"/>
                        <a:pt x="16309" y="8052"/>
                      </a:cubicBezTo>
                      <a:cubicBezTo>
                        <a:pt x="16261" y="8059"/>
                        <a:pt x="16188" y="8084"/>
                        <a:pt x="16178" y="8115"/>
                      </a:cubicBezTo>
                      <a:cubicBezTo>
                        <a:pt x="16136" y="8225"/>
                        <a:pt x="16098" y="8343"/>
                        <a:pt x="16098" y="8458"/>
                      </a:cubicBezTo>
                      <a:cubicBezTo>
                        <a:pt x="16080" y="9397"/>
                        <a:pt x="15842" y="10294"/>
                        <a:pt x="15543" y="11185"/>
                      </a:cubicBezTo>
                      <a:cubicBezTo>
                        <a:pt x="15495" y="11327"/>
                        <a:pt x="15447" y="11476"/>
                        <a:pt x="15429" y="11625"/>
                      </a:cubicBezTo>
                      <a:cubicBezTo>
                        <a:pt x="15422" y="11715"/>
                        <a:pt x="15474" y="11808"/>
                        <a:pt x="15505" y="11916"/>
                      </a:cubicBezTo>
                      <a:cubicBezTo>
                        <a:pt x="15637" y="11863"/>
                        <a:pt x="15738" y="11822"/>
                        <a:pt x="15838" y="11780"/>
                      </a:cubicBezTo>
                      <a:cubicBezTo>
                        <a:pt x="15838" y="11774"/>
                        <a:pt x="15838" y="11770"/>
                        <a:pt x="15842" y="11764"/>
                      </a:cubicBezTo>
                      <a:cubicBezTo>
                        <a:pt x="15845" y="11756"/>
                        <a:pt x="15845" y="11753"/>
                        <a:pt x="15848" y="11746"/>
                      </a:cubicBezTo>
                      <a:cubicBezTo>
                        <a:pt x="15845" y="11711"/>
                        <a:pt x="15842" y="11673"/>
                        <a:pt x="15845" y="11639"/>
                      </a:cubicBezTo>
                      <a:cubicBezTo>
                        <a:pt x="15845" y="11625"/>
                        <a:pt x="15883" y="11614"/>
                        <a:pt x="15904" y="11604"/>
                      </a:cubicBezTo>
                      <a:cubicBezTo>
                        <a:pt x="15908" y="11618"/>
                        <a:pt x="15914" y="11635"/>
                        <a:pt x="15911" y="11649"/>
                      </a:cubicBezTo>
                      <a:cubicBezTo>
                        <a:pt x="15893" y="11680"/>
                        <a:pt x="15869" y="11715"/>
                        <a:pt x="15848" y="11746"/>
                      </a:cubicBezTo>
                      <a:cubicBezTo>
                        <a:pt x="15852" y="11756"/>
                        <a:pt x="15852" y="11767"/>
                        <a:pt x="15852" y="11774"/>
                      </a:cubicBezTo>
                      <a:cubicBezTo>
                        <a:pt x="15848" y="11777"/>
                        <a:pt x="15842" y="11780"/>
                        <a:pt x="15838" y="11780"/>
                      </a:cubicBezTo>
                      <a:cubicBezTo>
                        <a:pt x="15824" y="12117"/>
                        <a:pt x="15689" y="12418"/>
                        <a:pt x="15533" y="12712"/>
                      </a:cubicBezTo>
                      <a:cubicBezTo>
                        <a:pt x="15481" y="12806"/>
                        <a:pt x="15384" y="12903"/>
                        <a:pt x="15284" y="12949"/>
                      </a:cubicBezTo>
                      <a:cubicBezTo>
                        <a:pt x="14521" y="13281"/>
                        <a:pt x="13721" y="13506"/>
                        <a:pt x="12903" y="13672"/>
                      </a:cubicBezTo>
                      <a:cubicBezTo>
                        <a:pt x="12831" y="13686"/>
                        <a:pt x="12744" y="13669"/>
                        <a:pt x="12664" y="13665"/>
                      </a:cubicBezTo>
                      <a:cubicBezTo>
                        <a:pt x="12664" y="13669"/>
                        <a:pt x="12661" y="13672"/>
                        <a:pt x="12661" y="13676"/>
                      </a:cubicBezTo>
                      <a:cubicBezTo>
                        <a:pt x="12654" y="13672"/>
                        <a:pt x="12650" y="13669"/>
                        <a:pt x="12644" y="13665"/>
                      </a:cubicBezTo>
                      <a:cubicBezTo>
                        <a:pt x="12620" y="13689"/>
                        <a:pt x="12599" y="13721"/>
                        <a:pt x="12570" y="13728"/>
                      </a:cubicBezTo>
                      <a:cubicBezTo>
                        <a:pt x="12186" y="13846"/>
                        <a:pt x="11801" y="13956"/>
                        <a:pt x="11396" y="14074"/>
                      </a:cubicBezTo>
                      <a:cubicBezTo>
                        <a:pt x="11323" y="14012"/>
                        <a:pt x="11243" y="13950"/>
                        <a:pt x="11178" y="13877"/>
                      </a:cubicBezTo>
                      <a:cubicBezTo>
                        <a:pt x="10665" y="13305"/>
                        <a:pt x="10090" y="12778"/>
                        <a:pt x="9643" y="12148"/>
                      </a:cubicBezTo>
                      <a:cubicBezTo>
                        <a:pt x="9369" y="11756"/>
                        <a:pt x="9081" y="11375"/>
                        <a:pt x="8801" y="10987"/>
                      </a:cubicBezTo>
                      <a:cubicBezTo>
                        <a:pt x="8593" y="10703"/>
                        <a:pt x="8562" y="10440"/>
                        <a:pt x="8728" y="10096"/>
                      </a:cubicBezTo>
                      <a:cubicBezTo>
                        <a:pt x="9130" y="9276"/>
                        <a:pt x="9476" y="8427"/>
                        <a:pt x="9844" y="7588"/>
                      </a:cubicBezTo>
                      <a:cubicBezTo>
                        <a:pt x="9865" y="7550"/>
                        <a:pt x="9896" y="7515"/>
                        <a:pt x="9924" y="7481"/>
                      </a:cubicBezTo>
                      <a:lnTo>
                        <a:pt x="9938" y="7481"/>
                      </a:lnTo>
                      <a:lnTo>
                        <a:pt x="9938" y="7467"/>
                      </a:lnTo>
                      <a:lnTo>
                        <a:pt x="9934" y="7467"/>
                      </a:lnTo>
                      <a:lnTo>
                        <a:pt x="9938" y="7467"/>
                      </a:lnTo>
                      <a:lnTo>
                        <a:pt x="9924" y="7481"/>
                      </a:lnTo>
                      <a:cubicBezTo>
                        <a:pt x="10114" y="7086"/>
                        <a:pt x="10304" y="6687"/>
                        <a:pt x="10499" y="6292"/>
                      </a:cubicBezTo>
                      <a:cubicBezTo>
                        <a:pt x="10536" y="6216"/>
                        <a:pt x="10599" y="6146"/>
                        <a:pt x="10616" y="6067"/>
                      </a:cubicBezTo>
                      <a:cubicBezTo>
                        <a:pt x="10627" y="6012"/>
                        <a:pt x="10599" y="5925"/>
                        <a:pt x="10554" y="5897"/>
                      </a:cubicBezTo>
                      <a:cubicBezTo>
                        <a:pt x="10509" y="5866"/>
                        <a:pt x="10402" y="5860"/>
                        <a:pt x="10364" y="5890"/>
                      </a:cubicBezTo>
                      <a:cubicBezTo>
                        <a:pt x="10263" y="5980"/>
                        <a:pt x="10162" y="6084"/>
                        <a:pt x="10100" y="6199"/>
                      </a:cubicBezTo>
                      <a:cubicBezTo>
                        <a:pt x="9892" y="6590"/>
                        <a:pt x="9681" y="6982"/>
                        <a:pt x="9501" y="7384"/>
                      </a:cubicBezTo>
                      <a:cubicBezTo>
                        <a:pt x="9092" y="8281"/>
                        <a:pt x="8718" y="9192"/>
                        <a:pt x="8302" y="10086"/>
                      </a:cubicBezTo>
                      <a:cubicBezTo>
                        <a:pt x="8160" y="10398"/>
                        <a:pt x="8157" y="10678"/>
                        <a:pt x="8326" y="10956"/>
                      </a:cubicBezTo>
                      <a:cubicBezTo>
                        <a:pt x="8572" y="11348"/>
                        <a:pt x="8839" y="11725"/>
                        <a:pt x="9095" y="12110"/>
                      </a:cubicBezTo>
                      <a:cubicBezTo>
                        <a:pt x="9626" y="12914"/>
                        <a:pt x="10333" y="13579"/>
                        <a:pt x="10960" y="14310"/>
                      </a:cubicBezTo>
                      <a:cubicBezTo>
                        <a:pt x="11109" y="14483"/>
                        <a:pt x="11292" y="14532"/>
                        <a:pt x="11524" y="14469"/>
                      </a:cubicBezTo>
                      <a:cubicBezTo>
                        <a:pt x="12318" y="14262"/>
                        <a:pt x="13122" y="14081"/>
                        <a:pt x="13915" y="13859"/>
                      </a:cubicBezTo>
                      <a:cubicBezTo>
                        <a:pt x="14452" y="13710"/>
                        <a:pt x="14975" y="13510"/>
                        <a:pt x="15505" y="13329"/>
                      </a:cubicBezTo>
                      <a:cubicBezTo>
                        <a:pt x="15679" y="13270"/>
                        <a:pt x="15814" y="13163"/>
                        <a:pt x="15890" y="13000"/>
                      </a:cubicBezTo>
                      <a:cubicBezTo>
                        <a:pt x="15983" y="12803"/>
                        <a:pt x="16091" y="12602"/>
                        <a:pt x="16154" y="12394"/>
                      </a:cubicBezTo>
                      <a:cubicBezTo>
                        <a:pt x="16365" y="11680"/>
                        <a:pt x="16555" y="10959"/>
                        <a:pt x="16760" y="10242"/>
                      </a:cubicBezTo>
                      <a:cubicBezTo>
                        <a:pt x="16936" y="9626"/>
                        <a:pt x="17120" y="9009"/>
                        <a:pt x="17300" y="8388"/>
                      </a:cubicBezTo>
                      <a:cubicBezTo>
                        <a:pt x="17588" y="8451"/>
                        <a:pt x="17841" y="8503"/>
                        <a:pt x="17969" y="8759"/>
                      </a:cubicBezTo>
                      <a:cubicBezTo>
                        <a:pt x="17979" y="8787"/>
                        <a:pt x="18025" y="8812"/>
                        <a:pt x="18052" y="8815"/>
                      </a:cubicBezTo>
                      <a:cubicBezTo>
                        <a:pt x="18395" y="8856"/>
                        <a:pt x="18620" y="9088"/>
                        <a:pt x="18828" y="9306"/>
                      </a:cubicBezTo>
                      <a:cubicBezTo>
                        <a:pt x="19289" y="9781"/>
                        <a:pt x="19843" y="9789"/>
                        <a:pt x="20432" y="9656"/>
                      </a:cubicBezTo>
                      <a:cubicBezTo>
                        <a:pt x="20637" y="9612"/>
                        <a:pt x="20834" y="9542"/>
                        <a:pt x="21025" y="9487"/>
                      </a:cubicBezTo>
                      <a:cubicBezTo>
                        <a:pt x="21180" y="9542"/>
                        <a:pt x="21201" y="9664"/>
                        <a:pt x="21201" y="9781"/>
                      </a:cubicBezTo>
                      <a:cubicBezTo>
                        <a:pt x="21222" y="10609"/>
                        <a:pt x="21257" y="11438"/>
                        <a:pt x="21073" y="12255"/>
                      </a:cubicBezTo>
                      <a:cubicBezTo>
                        <a:pt x="20928" y="12917"/>
                        <a:pt x="20796" y="13582"/>
                        <a:pt x="20647" y="14282"/>
                      </a:cubicBezTo>
                      <a:cubicBezTo>
                        <a:pt x="20561" y="14237"/>
                        <a:pt x="20474" y="14220"/>
                        <a:pt x="20432" y="14168"/>
                      </a:cubicBezTo>
                      <a:cubicBezTo>
                        <a:pt x="20245" y="13942"/>
                        <a:pt x="20072" y="13710"/>
                        <a:pt x="19902" y="13475"/>
                      </a:cubicBezTo>
                      <a:cubicBezTo>
                        <a:pt x="19795" y="13323"/>
                        <a:pt x="19698" y="13160"/>
                        <a:pt x="19605" y="12997"/>
                      </a:cubicBezTo>
                      <a:cubicBezTo>
                        <a:pt x="19480" y="12771"/>
                        <a:pt x="19279" y="12702"/>
                        <a:pt x="19032" y="12716"/>
                      </a:cubicBezTo>
                      <a:cubicBezTo>
                        <a:pt x="18925" y="12720"/>
                        <a:pt x="18818" y="12727"/>
                        <a:pt x="18717" y="12751"/>
                      </a:cubicBezTo>
                      <a:cubicBezTo>
                        <a:pt x="18191" y="12882"/>
                        <a:pt x="17664" y="13011"/>
                        <a:pt x="17144" y="13163"/>
                      </a:cubicBezTo>
                      <a:cubicBezTo>
                        <a:pt x="16760" y="13274"/>
                        <a:pt x="16386" y="13423"/>
                        <a:pt x="16046" y="13541"/>
                      </a:cubicBezTo>
                      <a:cubicBezTo>
                        <a:pt x="15817" y="13901"/>
                        <a:pt x="15807" y="14251"/>
                        <a:pt x="15821" y="14608"/>
                      </a:cubicBezTo>
                      <a:cubicBezTo>
                        <a:pt x="15834" y="14913"/>
                        <a:pt x="15831" y="15218"/>
                        <a:pt x="15845" y="15519"/>
                      </a:cubicBezTo>
                      <a:cubicBezTo>
                        <a:pt x="15858" y="15848"/>
                        <a:pt x="15962" y="16139"/>
                        <a:pt x="16191" y="16403"/>
                      </a:cubicBezTo>
                      <a:cubicBezTo>
                        <a:pt x="16576" y="16843"/>
                        <a:pt x="16999" y="17248"/>
                        <a:pt x="17449" y="17626"/>
                      </a:cubicBezTo>
                      <a:cubicBezTo>
                        <a:pt x="17630" y="17778"/>
                        <a:pt x="17844" y="17896"/>
                        <a:pt x="18070" y="18045"/>
                      </a:cubicBezTo>
                      <a:cubicBezTo>
                        <a:pt x="17972" y="18211"/>
                        <a:pt x="17785" y="18284"/>
                        <a:pt x="17643" y="18402"/>
                      </a:cubicBezTo>
                      <a:cubicBezTo>
                        <a:pt x="17497" y="18523"/>
                        <a:pt x="17345" y="18637"/>
                        <a:pt x="17182" y="18735"/>
                      </a:cubicBezTo>
                      <a:cubicBezTo>
                        <a:pt x="16840" y="18939"/>
                        <a:pt x="16486" y="19126"/>
                        <a:pt x="16095" y="19243"/>
                      </a:cubicBezTo>
                      <a:cubicBezTo>
                        <a:pt x="15745" y="19352"/>
                        <a:pt x="15405" y="19497"/>
                        <a:pt x="15062" y="19622"/>
                      </a:cubicBezTo>
                      <a:cubicBezTo>
                        <a:pt x="14996" y="19646"/>
                        <a:pt x="14934" y="19680"/>
                        <a:pt x="14865" y="19697"/>
                      </a:cubicBezTo>
                      <a:cubicBezTo>
                        <a:pt x="13859" y="19944"/>
                        <a:pt x="12855" y="20190"/>
                        <a:pt x="11809" y="20200"/>
                      </a:cubicBezTo>
                      <a:cubicBezTo>
                        <a:pt x="11459" y="20200"/>
                        <a:pt x="11105" y="20193"/>
                        <a:pt x="10755" y="20190"/>
                      </a:cubicBezTo>
                      <a:cubicBezTo>
                        <a:pt x="10724" y="20186"/>
                        <a:pt x="10693" y="20162"/>
                        <a:pt x="10630" y="20134"/>
                      </a:cubicBezTo>
                      <a:cubicBezTo>
                        <a:pt x="10645" y="19985"/>
                        <a:pt x="10661" y="19822"/>
                        <a:pt x="10679" y="19628"/>
                      </a:cubicBezTo>
                      <a:cubicBezTo>
                        <a:pt x="10765" y="19715"/>
                        <a:pt x="10824" y="19774"/>
                        <a:pt x="10877" y="19830"/>
                      </a:cubicBezTo>
                      <a:cubicBezTo>
                        <a:pt x="11064" y="19822"/>
                        <a:pt x="11035" y="19625"/>
                        <a:pt x="11150" y="19563"/>
                      </a:cubicBezTo>
                      <a:cubicBezTo>
                        <a:pt x="11181" y="19687"/>
                        <a:pt x="11209" y="19812"/>
                        <a:pt x="11247" y="19975"/>
                      </a:cubicBezTo>
                      <a:cubicBezTo>
                        <a:pt x="11455" y="19926"/>
                        <a:pt x="11635" y="19885"/>
                        <a:pt x="11819" y="19843"/>
                      </a:cubicBezTo>
                      <a:cubicBezTo>
                        <a:pt x="11874" y="19736"/>
                        <a:pt x="11926" y="19635"/>
                        <a:pt x="11985" y="19525"/>
                      </a:cubicBezTo>
                      <a:cubicBezTo>
                        <a:pt x="12044" y="19601"/>
                        <a:pt x="12096" y="19667"/>
                        <a:pt x="12148" y="19729"/>
                      </a:cubicBezTo>
                      <a:cubicBezTo>
                        <a:pt x="12328" y="19670"/>
                        <a:pt x="12474" y="19622"/>
                        <a:pt x="12636" y="19569"/>
                      </a:cubicBezTo>
                      <a:cubicBezTo>
                        <a:pt x="12674" y="19451"/>
                        <a:pt x="12730" y="19344"/>
                        <a:pt x="12737" y="19230"/>
                      </a:cubicBezTo>
                      <a:cubicBezTo>
                        <a:pt x="12775" y="18589"/>
                        <a:pt x="12802" y="17948"/>
                        <a:pt x="12827" y="17307"/>
                      </a:cubicBezTo>
                      <a:cubicBezTo>
                        <a:pt x="12837" y="17096"/>
                        <a:pt x="12778" y="16912"/>
                        <a:pt x="12626" y="16749"/>
                      </a:cubicBezTo>
                      <a:cubicBezTo>
                        <a:pt x="12158" y="16247"/>
                        <a:pt x="11697" y="15734"/>
                        <a:pt x="11233" y="15228"/>
                      </a:cubicBezTo>
                      <a:cubicBezTo>
                        <a:pt x="11153" y="15141"/>
                        <a:pt x="11064" y="15052"/>
                        <a:pt x="10960" y="14996"/>
                      </a:cubicBezTo>
                      <a:cubicBezTo>
                        <a:pt x="10897" y="14965"/>
                        <a:pt x="10762" y="14972"/>
                        <a:pt x="10720" y="15013"/>
                      </a:cubicBezTo>
                      <a:cubicBezTo>
                        <a:pt x="10474" y="15277"/>
                        <a:pt x="10149" y="15447"/>
                        <a:pt x="9882" y="15682"/>
                      </a:cubicBezTo>
                      <a:cubicBezTo>
                        <a:pt x="9570" y="15952"/>
                        <a:pt x="9238" y="16202"/>
                        <a:pt x="8912" y="16465"/>
                      </a:cubicBezTo>
                      <a:cubicBezTo>
                        <a:pt x="8860" y="16507"/>
                        <a:pt x="8794" y="16545"/>
                        <a:pt x="8763" y="16600"/>
                      </a:cubicBezTo>
                      <a:cubicBezTo>
                        <a:pt x="8586" y="16902"/>
                        <a:pt x="8316" y="17120"/>
                        <a:pt x="8059" y="17352"/>
                      </a:cubicBezTo>
                      <a:cubicBezTo>
                        <a:pt x="7758" y="17629"/>
                        <a:pt x="7706" y="17841"/>
                        <a:pt x="7917" y="18211"/>
                      </a:cubicBezTo>
                      <a:cubicBezTo>
                        <a:pt x="8187" y="18693"/>
                        <a:pt x="8358" y="19199"/>
                        <a:pt x="8451" y="19767"/>
                      </a:cubicBezTo>
                      <a:cubicBezTo>
                        <a:pt x="8350" y="19767"/>
                        <a:pt x="8267" y="19781"/>
                        <a:pt x="8187" y="19763"/>
                      </a:cubicBezTo>
                      <a:cubicBezTo>
                        <a:pt x="7439" y="19625"/>
                        <a:pt x="6750" y="19317"/>
                        <a:pt x="6088" y="18970"/>
                      </a:cubicBezTo>
                      <a:cubicBezTo>
                        <a:pt x="5111" y="18461"/>
                        <a:pt x="4210" y="17844"/>
                        <a:pt x="3462" y="17036"/>
                      </a:cubicBezTo>
                      <a:cubicBezTo>
                        <a:pt x="3063" y="16603"/>
                        <a:pt x="2710" y="16146"/>
                        <a:pt x="2475" y="15610"/>
                      </a:cubicBezTo>
                      <a:cubicBezTo>
                        <a:pt x="2218" y="15034"/>
                        <a:pt x="1958" y="14462"/>
                        <a:pt x="1698" y="13887"/>
                      </a:cubicBezTo>
                      <a:close/>
                      <a:moveTo>
                        <a:pt x="11219" y="3309"/>
                      </a:moveTo>
                      <a:cubicBezTo>
                        <a:pt x="11251" y="2661"/>
                        <a:pt x="11292" y="2467"/>
                        <a:pt x="11445" y="2211"/>
                      </a:cubicBezTo>
                      <a:cubicBezTo>
                        <a:pt x="11601" y="2321"/>
                        <a:pt x="11677" y="2453"/>
                        <a:pt x="11632" y="2641"/>
                      </a:cubicBezTo>
                      <a:cubicBezTo>
                        <a:pt x="11576" y="2876"/>
                        <a:pt x="11448" y="3070"/>
                        <a:pt x="11219" y="3309"/>
                      </a:cubicBezTo>
                      <a:close/>
                      <a:moveTo>
                        <a:pt x="17480" y="7227"/>
                      </a:moveTo>
                      <a:lnTo>
                        <a:pt x="17453" y="7227"/>
                      </a:lnTo>
                      <a:cubicBezTo>
                        <a:pt x="17453" y="7214"/>
                        <a:pt x="17449" y="7197"/>
                        <a:pt x="17453" y="7183"/>
                      </a:cubicBezTo>
                      <a:cubicBezTo>
                        <a:pt x="17456" y="7165"/>
                        <a:pt x="17463" y="7152"/>
                        <a:pt x="17470" y="7138"/>
                      </a:cubicBezTo>
                      <a:cubicBezTo>
                        <a:pt x="17473" y="7169"/>
                        <a:pt x="17477" y="7200"/>
                        <a:pt x="17480" y="7227"/>
                      </a:cubicBezTo>
                      <a:close/>
                      <a:moveTo>
                        <a:pt x="12217" y="17110"/>
                      </a:moveTo>
                      <a:cubicBezTo>
                        <a:pt x="12217" y="17092"/>
                        <a:pt x="12266" y="17065"/>
                        <a:pt x="12287" y="17068"/>
                      </a:cubicBezTo>
                      <a:cubicBezTo>
                        <a:pt x="12314" y="17071"/>
                        <a:pt x="12356" y="17106"/>
                        <a:pt x="12353" y="17127"/>
                      </a:cubicBezTo>
                      <a:cubicBezTo>
                        <a:pt x="12349" y="17206"/>
                        <a:pt x="12328" y="17283"/>
                        <a:pt x="12314" y="17359"/>
                      </a:cubicBezTo>
                      <a:cubicBezTo>
                        <a:pt x="12287" y="17356"/>
                        <a:pt x="12255" y="17352"/>
                        <a:pt x="12228" y="17348"/>
                      </a:cubicBezTo>
                      <a:cubicBezTo>
                        <a:pt x="12220" y="17268"/>
                        <a:pt x="12214" y="17189"/>
                        <a:pt x="12217" y="1711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1" name="Google Shape;641;p32"/>
                <p:cNvSpPr/>
                <p:nvPr/>
              </p:nvSpPr>
              <p:spPr>
                <a:xfrm>
                  <a:off x="4754925" y="2618725"/>
                  <a:ext cx="17350" cy="67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4" h="2689" extrusionOk="0">
                      <a:moveTo>
                        <a:pt x="527" y="0"/>
                      </a:moveTo>
                      <a:cubicBezTo>
                        <a:pt x="485" y="0"/>
                        <a:pt x="416" y="42"/>
                        <a:pt x="406" y="76"/>
                      </a:cubicBezTo>
                      <a:cubicBezTo>
                        <a:pt x="357" y="291"/>
                        <a:pt x="312" y="502"/>
                        <a:pt x="285" y="720"/>
                      </a:cubicBezTo>
                      <a:cubicBezTo>
                        <a:pt x="219" y="1219"/>
                        <a:pt x="163" y="1721"/>
                        <a:pt x="104" y="2225"/>
                      </a:cubicBezTo>
                      <a:cubicBezTo>
                        <a:pt x="87" y="2366"/>
                        <a:pt x="0" y="2532"/>
                        <a:pt x="191" y="2626"/>
                      </a:cubicBezTo>
                      <a:cubicBezTo>
                        <a:pt x="312" y="2689"/>
                        <a:pt x="444" y="2557"/>
                        <a:pt x="485" y="2290"/>
                      </a:cubicBezTo>
                      <a:cubicBezTo>
                        <a:pt x="568" y="1760"/>
                        <a:pt x="631" y="1223"/>
                        <a:pt x="693" y="738"/>
                      </a:cubicBezTo>
                      <a:cubicBezTo>
                        <a:pt x="672" y="485"/>
                        <a:pt x="659" y="284"/>
                        <a:pt x="635" y="87"/>
                      </a:cubicBezTo>
                      <a:cubicBezTo>
                        <a:pt x="627" y="52"/>
                        <a:pt x="565" y="0"/>
                        <a:pt x="527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2" name="Google Shape;642;p32"/>
                <p:cNvSpPr/>
                <p:nvPr/>
              </p:nvSpPr>
              <p:spPr>
                <a:xfrm>
                  <a:off x="4771650" y="2627800"/>
                  <a:ext cx="12925" cy="53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7" h="2146" extrusionOk="0">
                      <a:moveTo>
                        <a:pt x="278" y="2076"/>
                      </a:moveTo>
                      <a:cubicBezTo>
                        <a:pt x="312" y="2017"/>
                        <a:pt x="343" y="1955"/>
                        <a:pt x="353" y="1892"/>
                      </a:cubicBezTo>
                      <a:cubicBezTo>
                        <a:pt x="388" y="1678"/>
                        <a:pt x="423" y="1459"/>
                        <a:pt x="440" y="1241"/>
                      </a:cubicBezTo>
                      <a:cubicBezTo>
                        <a:pt x="472" y="829"/>
                        <a:pt x="516" y="413"/>
                        <a:pt x="388" y="1"/>
                      </a:cubicBezTo>
                      <a:cubicBezTo>
                        <a:pt x="125" y="586"/>
                        <a:pt x="32" y="1200"/>
                        <a:pt x="3" y="1823"/>
                      </a:cubicBezTo>
                      <a:cubicBezTo>
                        <a:pt x="0" y="1903"/>
                        <a:pt x="32" y="1986"/>
                        <a:pt x="59" y="2062"/>
                      </a:cubicBezTo>
                      <a:cubicBezTo>
                        <a:pt x="87" y="2138"/>
                        <a:pt x="236" y="2145"/>
                        <a:pt x="278" y="207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3" name="Google Shape;643;p32"/>
                <p:cNvSpPr/>
                <p:nvPr/>
              </p:nvSpPr>
              <p:spPr>
                <a:xfrm>
                  <a:off x="4521925" y="2650950"/>
                  <a:ext cx="17100" cy="93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4" h="3722" extrusionOk="0">
                      <a:moveTo>
                        <a:pt x="25" y="3306"/>
                      </a:moveTo>
                      <a:cubicBezTo>
                        <a:pt x="4" y="3368"/>
                        <a:pt x="0" y="3440"/>
                        <a:pt x="10" y="3506"/>
                      </a:cubicBezTo>
                      <a:cubicBezTo>
                        <a:pt x="18" y="3565"/>
                        <a:pt x="55" y="3617"/>
                        <a:pt x="101" y="3721"/>
                      </a:cubicBezTo>
                      <a:cubicBezTo>
                        <a:pt x="205" y="3617"/>
                        <a:pt x="298" y="3562"/>
                        <a:pt x="330" y="3482"/>
                      </a:cubicBezTo>
                      <a:cubicBezTo>
                        <a:pt x="409" y="3277"/>
                        <a:pt x="475" y="3066"/>
                        <a:pt x="520" y="2851"/>
                      </a:cubicBezTo>
                      <a:cubicBezTo>
                        <a:pt x="683" y="2017"/>
                        <a:pt x="617" y="1171"/>
                        <a:pt x="607" y="329"/>
                      </a:cubicBezTo>
                      <a:cubicBezTo>
                        <a:pt x="607" y="294"/>
                        <a:pt x="600" y="260"/>
                        <a:pt x="592" y="229"/>
                      </a:cubicBezTo>
                      <a:cubicBezTo>
                        <a:pt x="554" y="45"/>
                        <a:pt x="503" y="10"/>
                        <a:pt x="226" y="0"/>
                      </a:cubicBezTo>
                      <a:cubicBezTo>
                        <a:pt x="229" y="419"/>
                        <a:pt x="232" y="835"/>
                        <a:pt x="236" y="1251"/>
                      </a:cubicBezTo>
                      <a:cubicBezTo>
                        <a:pt x="236" y="1943"/>
                        <a:pt x="257" y="2636"/>
                        <a:pt x="25" y="330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4" name="Google Shape;644;p32"/>
                <p:cNvSpPr/>
                <p:nvPr/>
              </p:nvSpPr>
              <p:spPr>
                <a:xfrm>
                  <a:off x="4342275" y="2677350"/>
                  <a:ext cx="11200" cy="114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8" h="4595" extrusionOk="0">
                      <a:moveTo>
                        <a:pt x="156" y="4594"/>
                      </a:moveTo>
                      <a:cubicBezTo>
                        <a:pt x="208" y="4591"/>
                        <a:pt x="264" y="4525"/>
                        <a:pt x="302" y="4474"/>
                      </a:cubicBezTo>
                      <a:cubicBezTo>
                        <a:pt x="329" y="4432"/>
                        <a:pt x="329" y="4377"/>
                        <a:pt x="333" y="4324"/>
                      </a:cubicBezTo>
                      <a:cubicBezTo>
                        <a:pt x="447" y="2973"/>
                        <a:pt x="385" y="1626"/>
                        <a:pt x="298" y="275"/>
                      </a:cubicBezTo>
                      <a:cubicBezTo>
                        <a:pt x="294" y="181"/>
                        <a:pt x="246" y="91"/>
                        <a:pt x="219" y="0"/>
                      </a:cubicBezTo>
                      <a:cubicBezTo>
                        <a:pt x="194" y="4"/>
                        <a:pt x="173" y="11"/>
                        <a:pt x="149" y="14"/>
                      </a:cubicBezTo>
                      <a:cubicBezTo>
                        <a:pt x="142" y="49"/>
                        <a:pt x="128" y="80"/>
                        <a:pt x="125" y="115"/>
                      </a:cubicBezTo>
                      <a:cubicBezTo>
                        <a:pt x="87" y="1497"/>
                        <a:pt x="52" y="2883"/>
                        <a:pt x="14" y="4269"/>
                      </a:cubicBezTo>
                      <a:cubicBezTo>
                        <a:pt x="14" y="4335"/>
                        <a:pt x="0" y="4412"/>
                        <a:pt x="24" y="4470"/>
                      </a:cubicBezTo>
                      <a:cubicBezTo>
                        <a:pt x="45" y="4522"/>
                        <a:pt x="115" y="4594"/>
                        <a:pt x="156" y="459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5" name="Google Shape;645;p32"/>
                <p:cNvSpPr/>
                <p:nvPr/>
              </p:nvSpPr>
              <p:spPr>
                <a:xfrm>
                  <a:off x="4376725" y="2702725"/>
                  <a:ext cx="11125" cy="97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5" h="3896" extrusionOk="0">
                      <a:moveTo>
                        <a:pt x="150" y="3891"/>
                      </a:moveTo>
                      <a:cubicBezTo>
                        <a:pt x="199" y="3888"/>
                        <a:pt x="271" y="3871"/>
                        <a:pt x="282" y="3840"/>
                      </a:cubicBezTo>
                      <a:cubicBezTo>
                        <a:pt x="327" y="3733"/>
                        <a:pt x="368" y="3618"/>
                        <a:pt x="375" y="3507"/>
                      </a:cubicBezTo>
                      <a:cubicBezTo>
                        <a:pt x="403" y="3036"/>
                        <a:pt x="434" y="2565"/>
                        <a:pt x="437" y="2094"/>
                      </a:cubicBezTo>
                      <a:cubicBezTo>
                        <a:pt x="445" y="1574"/>
                        <a:pt x="431" y="1051"/>
                        <a:pt x="413" y="531"/>
                      </a:cubicBezTo>
                      <a:cubicBezTo>
                        <a:pt x="407" y="354"/>
                        <a:pt x="424" y="157"/>
                        <a:pt x="264" y="0"/>
                      </a:cubicBezTo>
                      <a:cubicBezTo>
                        <a:pt x="237" y="50"/>
                        <a:pt x="199" y="87"/>
                        <a:pt x="192" y="129"/>
                      </a:cubicBezTo>
                      <a:cubicBezTo>
                        <a:pt x="154" y="395"/>
                        <a:pt x="101" y="659"/>
                        <a:pt x="88" y="929"/>
                      </a:cubicBezTo>
                      <a:cubicBezTo>
                        <a:pt x="53" y="1667"/>
                        <a:pt x="32" y="2405"/>
                        <a:pt x="8" y="3147"/>
                      </a:cubicBezTo>
                      <a:cubicBezTo>
                        <a:pt x="5" y="3313"/>
                        <a:pt x="1" y="3483"/>
                        <a:pt x="8" y="3649"/>
                      </a:cubicBezTo>
                      <a:cubicBezTo>
                        <a:pt x="12" y="3712"/>
                        <a:pt x="39" y="3777"/>
                        <a:pt x="71" y="3836"/>
                      </a:cubicBezTo>
                      <a:cubicBezTo>
                        <a:pt x="81" y="3864"/>
                        <a:pt x="126" y="3895"/>
                        <a:pt x="150" y="389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6" name="Google Shape;646;p32"/>
                <p:cNvSpPr/>
                <p:nvPr/>
              </p:nvSpPr>
              <p:spPr>
                <a:xfrm>
                  <a:off x="4412875" y="2715125"/>
                  <a:ext cx="10250" cy="52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" h="2104" extrusionOk="0">
                      <a:moveTo>
                        <a:pt x="139" y="2103"/>
                      </a:moveTo>
                      <a:cubicBezTo>
                        <a:pt x="291" y="1961"/>
                        <a:pt x="284" y="1764"/>
                        <a:pt x="309" y="1591"/>
                      </a:cubicBezTo>
                      <a:cubicBezTo>
                        <a:pt x="374" y="1064"/>
                        <a:pt x="409" y="534"/>
                        <a:pt x="250" y="0"/>
                      </a:cubicBezTo>
                      <a:cubicBezTo>
                        <a:pt x="232" y="59"/>
                        <a:pt x="197" y="118"/>
                        <a:pt x="197" y="177"/>
                      </a:cubicBezTo>
                      <a:cubicBezTo>
                        <a:pt x="194" y="801"/>
                        <a:pt x="0" y="1414"/>
                        <a:pt x="59" y="2044"/>
                      </a:cubicBezTo>
                      <a:cubicBezTo>
                        <a:pt x="59" y="2062"/>
                        <a:pt x="101" y="2076"/>
                        <a:pt x="139" y="2103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7" name="Google Shape;647;p32"/>
                <p:cNvSpPr/>
                <p:nvPr/>
              </p:nvSpPr>
              <p:spPr>
                <a:xfrm>
                  <a:off x="4720800" y="2694925"/>
                  <a:ext cx="1250" cy="1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" h="74" extrusionOk="0">
                      <a:moveTo>
                        <a:pt x="42" y="18"/>
                      </a:moveTo>
                      <a:cubicBezTo>
                        <a:pt x="38" y="8"/>
                        <a:pt x="18" y="4"/>
                        <a:pt x="4" y="1"/>
                      </a:cubicBezTo>
                      <a:cubicBezTo>
                        <a:pt x="4" y="25"/>
                        <a:pt x="4" y="50"/>
                        <a:pt x="0" y="74"/>
                      </a:cubicBezTo>
                      <a:cubicBezTo>
                        <a:pt x="14" y="66"/>
                        <a:pt x="25" y="63"/>
                        <a:pt x="38" y="60"/>
                      </a:cubicBezTo>
                      <a:cubicBezTo>
                        <a:pt x="38" y="46"/>
                        <a:pt x="49" y="29"/>
                        <a:pt x="42" y="1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8" name="Google Shape;648;p32"/>
                <p:cNvSpPr/>
                <p:nvPr/>
              </p:nvSpPr>
              <p:spPr>
                <a:xfrm>
                  <a:off x="4616325" y="2643150"/>
                  <a:ext cx="38225" cy="149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9" h="5967" extrusionOk="0">
                      <a:moveTo>
                        <a:pt x="115" y="5921"/>
                      </a:moveTo>
                      <a:cubicBezTo>
                        <a:pt x="208" y="5967"/>
                        <a:pt x="292" y="5908"/>
                        <a:pt x="323" y="5824"/>
                      </a:cubicBezTo>
                      <a:cubicBezTo>
                        <a:pt x="382" y="5686"/>
                        <a:pt x="410" y="5533"/>
                        <a:pt x="469" y="5395"/>
                      </a:cubicBezTo>
                      <a:cubicBezTo>
                        <a:pt x="489" y="5346"/>
                        <a:pt x="555" y="5311"/>
                        <a:pt x="603" y="5273"/>
                      </a:cubicBezTo>
                      <a:lnTo>
                        <a:pt x="603" y="5260"/>
                      </a:lnTo>
                      <a:lnTo>
                        <a:pt x="603" y="5218"/>
                      </a:lnTo>
                      <a:cubicBezTo>
                        <a:pt x="587" y="5069"/>
                        <a:pt x="566" y="4920"/>
                        <a:pt x="549" y="4774"/>
                      </a:cubicBezTo>
                      <a:cubicBezTo>
                        <a:pt x="677" y="4913"/>
                        <a:pt x="608" y="5065"/>
                        <a:pt x="603" y="5218"/>
                      </a:cubicBezTo>
                      <a:cubicBezTo>
                        <a:pt x="608" y="5235"/>
                        <a:pt x="608" y="5252"/>
                        <a:pt x="611" y="5270"/>
                      </a:cubicBezTo>
                      <a:cubicBezTo>
                        <a:pt x="608" y="5270"/>
                        <a:pt x="608" y="5273"/>
                        <a:pt x="603" y="5273"/>
                      </a:cubicBezTo>
                      <a:cubicBezTo>
                        <a:pt x="590" y="5436"/>
                        <a:pt x="566" y="5599"/>
                        <a:pt x="569" y="5759"/>
                      </a:cubicBezTo>
                      <a:cubicBezTo>
                        <a:pt x="569" y="5807"/>
                        <a:pt x="638" y="5879"/>
                        <a:pt x="694" y="5900"/>
                      </a:cubicBezTo>
                      <a:cubicBezTo>
                        <a:pt x="790" y="5935"/>
                        <a:pt x="864" y="5869"/>
                        <a:pt x="894" y="5786"/>
                      </a:cubicBezTo>
                      <a:cubicBezTo>
                        <a:pt x="929" y="5692"/>
                        <a:pt x="950" y="5588"/>
                        <a:pt x="964" y="5492"/>
                      </a:cubicBezTo>
                      <a:cubicBezTo>
                        <a:pt x="1068" y="4771"/>
                        <a:pt x="1179" y="4054"/>
                        <a:pt x="1273" y="3333"/>
                      </a:cubicBezTo>
                      <a:cubicBezTo>
                        <a:pt x="1359" y="2644"/>
                        <a:pt x="1442" y="1958"/>
                        <a:pt x="1505" y="1268"/>
                      </a:cubicBezTo>
                      <a:cubicBezTo>
                        <a:pt x="1529" y="984"/>
                        <a:pt x="1497" y="693"/>
                        <a:pt x="1481" y="409"/>
                      </a:cubicBezTo>
                      <a:cubicBezTo>
                        <a:pt x="1473" y="319"/>
                        <a:pt x="1449" y="211"/>
                        <a:pt x="1310" y="204"/>
                      </a:cubicBezTo>
                      <a:cubicBezTo>
                        <a:pt x="1179" y="364"/>
                        <a:pt x="1182" y="551"/>
                        <a:pt x="1169" y="734"/>
                      </a:cubicBezTo>
                      <a:cubicBezTo>
                        <a:pt x="1099" y="1649"/>
                        <a:pt x="985" y="2561"/>
                        <a:pt x="805" y="3464"/>
                      </a:cubicBezTo>
                      <a:cubicBezTo>
                        <a:pt x="787" y="3343"/>
                        <a:pt x="774" y="3226"/>
                        <a:pt x="790" y="3111"/>
                      </a:cubicBezTo>
                      <a:cubicBezTo>
                        <a:pt x="888" y="2353"/>
                        <a:pt x="843" y="1593"/>
                        <a:pt x="840" y="832"/>
                      </a:cubicBezTo>
                      <a:cubicBezTo>
                        <a:pt x="840" y="616"/>
                        <a:pt x="795" y="395"/>
                        <a:pt x="760" y="180"/>
                      </a:cubicBezTo>
                      <a:cubicBezTo>
                        <a:pt x="749" y="128"/>
                        <a:pt x="683" y="87"/>
                        <a:pt x="614" y="0"/>
                      </a:cubicBezTo>
                      <a:cubicBezTo>
                        <a:pt x="569" y="128"/>
                        <a:pt x="528" y="201"/>
                        <a:pt x="520" y="277"/>
                      </a:cubicBezTo>
                      <a:cubicBezTo>
                        <a:pt x="493" y="582"/>
                        <a:pt x="469" y="883"/>
                        <a:pt x="462" y="1189"/>
                      </a:cubicBezTo>
                      <a:cubicBezTo>
                        <a:pt x="448" y="1947"/>
                        <a:pt x="483" y="2709"/>
                        <a:pt x="361" y="3464"/>
                      </a:cubicBezTo>
                      <a:cubicBezTo>
                        <a:pt x="250" y="4130"/>
                        <a:pt x="146" y="4798"/>
                        <a:pt x="42" y="5468"/>
                      </a:cubicBezTo>
                      <a:cubicBezTo>
                        <a:pt x="25" y="5568"/>
                        <a:pt x="1" y="5668"/>
                        <a:pt x="8" y="5769"/>
                      </a:cubicBezTo>
                      <a:cubicBezTo>
                        <a:pt x="15" y="5824"/>
                        <a:pt x="63" y="5897"/>
                        <a:pt x="115" y="5921"/>
                      </a:cubicBezTo>
                      <a:close/>
                      <a:moveTo>
                        <a:pt x="683" y="4037"/>
                      </a:moveTo>
                      <a:lnTo>
                        <a:pt x="718" y="4037"/>
                      </a:lnTo>
                      <a:lnTo>
                        <a:pt x="718" y="4317"/>
                      </a:lnTo>
                      <a:lnTo>
                        <a:pt x="683" y="43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9" name="Google Shape;649;p32"/>
                <p:cNvSpPr/>
                <p:nvPr/>
              </p:nvSpPr>
              <p:spPr>
                <a:xfrm>
                  <a:off x="4645875" y="2662450"/>
                  <a:ext cx="27050" cy="116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2" h="4668" extrusionOk="0">
                      <a:moveTo>
                        <a:pt x="28" y="4120"/>
                      </a:moveTo>
                      <a:cubicBezTo>
                        <a:pt x="0" y="4262"/>
                        <a:pt x="18" y="4418"/>
                        <a:pt x="35" y="4567"/>
                      </a:cubicBezTo>
                      <a:cubicBezTo>
                        <a:pt x="35" y="4602"/>
                        <a:pt x="104" y="4650"/>
                        <a:pt x="149" y="4661"/>
                      </a:cubicBezTo>
                      <a:cubicBezTo>
                        <a:pt x="191" y="4667"/>
                        <a:pt x="264" y="4643"/>
                        <a:pt x="288" y="4613"/>
                      </a:cubicBezTo>
                      <a:cubicBezTo>
                        <a:pt x="336" y="4546"/>
                        <a:pt x="378" y="4467"/>
                        <a:pt x="395" y="4387"/>
                      </a:cubicBezTo>
                      <a:cubicBezTo>
                        <a:pt x="565" y="3680"/>
                        <a:pt x="721" y="2974"/>
                        <a:pt x="894" y="2270"/>
                      </a:cubicBezTo>
                      <a:cubicBezTo>
                        <a:pt x="1043" y="1674"/>
                        <a:pt x="1081" y="1071"/>
                        <a:pt x="1054" y="461"/>
                      </a:cubicBezTo>
                      <a:cubicBezTo>
                        <a:pt x="1047" y="309"/>
                        <a:pt x="1050" y="153"/>
                        <a:pt x="846" y="1"/>
                      </a:cubicBezTo>
                      <a:cubicBezTo>
                        <a:pt x="790" y="105"/>
                        <a:pt x="735" y="174"/>
                        <a:pt x="724" y="247"/>
                      </a:cubicBezTo>
                      <a:cubicBezTo>
                        <a:pt x="697" y="430"/>
                        <a:pt x="683" y="614"/>
                        <a:pt x="680" y="801"/>
                      </a:cubicBezTo>
                      <a:cubicBezTo>
                        <a:pt x="669" y="1203"/>
                        <a:pt x="645" y="1608"/>
                        <a:pt x="541" y="2003"/>
                      </a:cubicBezTo>
                      <a:cubicBezTo>
                        <a:pt x="444" y="2363"/>
                        <a:pt x="354" y="2724"/>
                        <a:pt x="267" y="3084"/>
                      </a:cubicBezTo>
                      <a:cubicBezTo>
                        <a:pt x="184" y="3428"/>
                        <a:pt x="94" y="3770"/>
                        <a:pt x="28" y="41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0" name="Google Shape;650;p32"/>
                <p:cNvSpPr/>
                <p:nvPr/>
              </p:nvSpPr>
              <p:spPr>
                <a:xfrm>
                  <a:off x="4468475" y="2481675"/>
                  <a:ext cx="15775" cy="89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1" h="3587" extrusionOk="0">
                      <a:moveTo>
                        <a:pt x="610" y="1067"/>
                      </a:moveTo>
                      <a:cubicBezTo>
                        <a:pt x="631" y="805"/>
                        <a:pt x="593" y="530"/>
                        <a:pt x="576" y="264"/>
                      </a:cubicBezTo>
                      <a:cubicBezTo>
                        <a:pt x="568" y="202"/>
                        <a:pt x="541" y="143"/>
                        <a:pt x="496" y="1"/>
                      </a:cubicBezTo>
                      <a:cubicBezTo>
                        <a:pt x="455" y="139"/>
                        <a:pt x="426" y="198"/>
                        <a:pt x="420" y="257"/>
                      </a:cubicBezTo>
                      <a:cubicBezTo>
                        <a:pt x="326" y="922"/>
                        <a:pt x="232" y="1590"/>
                        <a:pt x="139" y="2256"/>
                      </a:cubicBezTo>
                      <a:cubicBezTo>
                        <a:pt x="104" y="2523"/>
                        <a:pt x="73" y="2793"/>
                        <a:pt x="35" y="3056"/>
                      </a:cubicBezTo>
                      <a:cubicBezTo>
                        <a:pt x="0" y="3271"/>
                        <a:pt x="49" y="3451"/>
                        <a:pt x="229" y="3586"/>
                      </a:cubicBezTo>
                      <a:cubicBezTo>
                        <a:pt x="285" y="3399"/>
                        <a:pt x="375" y="3216"/>
                        <a:pt x="399" y="3025"/>
                      </a:cubicBezTo>
                      <a:cubicBezTo>
                        <a:pt x="482" y="2374"/>
                        <a:pt x="558" y="1723"/>
                        <a:pt x="610" y="1067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1" name="Google Shape;651;p32"/>
                <p:cNvSpPr/>
                <p:nvPr/>
              </p:nvSpPr>
              <p:spPr>
                <a:xfrm>
                  <a:off x="4708675" y="2804250"/>
                  <a:ext cx="13700" cy="76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8" h="3061" extrusionOk="0">
                      <a:moveTo>
                        <a:pt x="173" y="3060"/>
                      </a:moveTo>
                      <a:cubicBezTo>
                        <a:pt x="326" y="3029"/>
                        <a:pt x="347" y="2907"/>
                        <a:pt x="360" y="2790"/>
                      </a:cubicBezTo>
                      <a:cubicBezTo>
                        <a:pt x="416" y="2322"/>
                        <a:pt x="485" y="1858"/>
                        <a:pt x="523" y="1386"/>
                      </a:cubicBezTo>
                      <a:cubicBezTo>
                        <a:pt x="547" y="1068"/>
                        <a:pt x="531" y="749"/>
                        <a:pt x="523" y="430"/>
                      </a:cubicBezTo>
                      <a:cubicBezTo>
                        <a:pt x="520" y="257"/>
                        <a:pt x="489" y="91"/>
                        <a:pt x="267" y="1"/>
                      </a:cubicBezTo>
                      <a:cubicBezTo>
                        <a:pt x="108" y="163"/>
                        <a:pt x="149" y="340"/>
                        <a:pt x="146" y="503"/>
                      </a:cubicBezTo>
                      <a:cubicBezTo>
                        <a:pt x="139" y="1040"/>
                        <a:pt x="146" y="1577"/>
                        <a:pt x="42" y="2110"/>
                      </a:cubicBezTo>
                      <a:cubicBezTo>
                        <a:pt x="0" y="2325"/>
                        <a:pt x="18" y="2547"/>
                        <a:pt x="14" y="2766"/>
                      </a:cubicBezTo>
                      <a:cubicBezTo>
                        <a:pt x="11" y="2886"/>
                        <a:pt x="49" y="3001"/>
                        <a:pt x="173" y="306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2" name="Google Shape;652;p32"/>
                <p:cNvSpPr/>
                <p:nvPr/>
              </p:nvSpPr>
              <p:spPr>
                <a:xfrm>
                  <a:off x="4521125" y="2870075"/>
                  <a:ext cx="17025" cy="90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1" h="3601" extrusionOk="0">
                      <a:moveTo>
                        <a:pt x="490" y="1"/>
                      </a:moveTo>
                      <a:cubicBezTo>
                        <a:pt x="316" y="154"/>
                        <a:pt x="351" y="365"/>
                        <a:pt x="333" y="558"/>
                      </a:cubicBezTo>
                      <a:cubicBezTo>
                        <a:pt x="303" y="995"/>
                        <a:pt x="289" y="1435"/>
                        <a:pt x="240" y="1868"/>
                      </a:cubicBezTo>
                      <a:cubicBezTo>
                        <a:pt x="205" y="2187"/>
                        <a:pt x="122" y="2499"/>
                        <a:pt x="71" y="2815"/>
                      </a:cubicBezTo>
                      <a:cubicBezTo>
                        <a:pt x="39" y="3012"/>
                        <a:pt x="18" y="3216"/>
                        <a:pt x="4" y="3417"/>
                      </a:cubicBezTo>
                      <a:cubicBezTo>
                        <a:pt x="1" y="3501"/>
                        <a:pt x="50" y="3587"/>
                        <a:pt x="154" y="3594"/>
                      </a:cubicBezTo>
                      <a:cubicBezTo>
                        <a:pt x="250" y="3600"/>
                        <a:pt x="309" y="3528"/>
                        <a:pt x="333" y="3445"/>
                      </a:cubicBezTo>
                      <a:cubicBezTo>
                        <a:pt x="362" y="3362"/>
                        <a:pt x="378" y="3279"/>
                        <a:pt x="392" y="3195"/>
                      </a:cubicBezTo>
                      <a:cubicBezTo>
                        <a:pt x="476" y="2748"/>
                        <a:pt x="590" y="2305"/>
                        <a:pt x="632" y="1854"/>
                      </a:cubicBezTo>
                      <a:cubicBezTo>
                        <a:pt x="680" y="1352"/>
                        <a:pt x="669" y="843"/>
                        <a:pt x="674" y="341"/>
                      </a:cubicBezTo>
                      <a:cubicBezTo>
                        <a:pt x="674" y="208"/>
                        <a:pt x="663" y="66"/>
                        <a:pt x="490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3" name="Google Shape;653;p32"/>
                <p:cNvSpPr/>
                <p:nvPr/>
              </p:nvSpPr>
              <p:spPr>
                <a:xfrm>
                  <a:off x="4740800" y="2798425"/>
                  <a:ext cx="20550" cy="8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2" h="3595" extrusionOk="0">
                      <a:moveTo>
                        <a:pt x="455" y="961"/>
                      </a:moveTo>
                      <a:cubicBezTo>
                        <a:pt x="389" y="1550"/>
                        <a:pt x="264" y="2121"/>
                        <a:pt x="115" y="2697"/>
                      </a:cubicBezTo>
                      <a:cubicBezTo>
                        <a:pt x="63" y="2891"/>
                        <a:pt x="32" y="3089"/>
                        <a:pt x="11" y="3290"/>
                      </a:cubicBezTo>
                      <a:cubicBezTo>
                        <a:pt x="1" y="3369"/>
                        <a:pt x="36" y="3452"/>
                        <a:pt x="60" y="3532"/>
                      </a:cubicBezTo>
                      <a:cubicBezTo>
                        <a:pt x="67" y="3556"/>
                        <a:pt x="108" y="3594"/>
                        <a:pt x="136" y="3591"/>
                      </a:cubicBezTo>
                      <a:cubicBezTo>
                        <a:pt x="181" y="3591"/>
                        <a:pt x="240" y="3573"/>
                        <a:pt x="264" y="3543"/>
                      </a:cubicBezTo>
                      <a:cubicBezTo>
                        <a:pt x="306" y="3494"/>
                        <a:pt x="337" y="3424"/>
                        <a:pt x="348" y="3362"/>
                      </a:cubicBezTo>
                      <a:cubicBezTo>
                        <a:pt x="493" y="2638"/>
                        <a:pt x="735" y="1928"/>
                        <a:pt x="794" y="1186"/>
                      </a:cubicBezTo>
                      <a:cubicBezTo>
                        <a:pt x="815" y="885"/>
                        <a:pt x="822" y="583"/>
                        <a:pt x="822" y="282"/>
                      </a:cubicBezTo>
                      <a:cubicBezTo>
                        <a:pt x="822" y="213"/>
                        <a:pt x="759" y="146"/>
                        <a:pt x="687" y="1"/>
                      </a:cubicBezTo>
                      <a:cubicBezTo>
                        <a:pt x="593" y="379"/>
                        <a:pt x="489" y="666"/>
                        <a:pt x="455" y="96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654" name="Google Shape;654;p32"/>
              <p:cNvGrpSpPr/>
              <p:nvPr/>
            </p:nvGrpSpPr>
            <p:grpSpPr>
              <a:xfrm rot="-6999909">
                <a:off x="7684131" y="2780346"/>
                <a:ext cx="1011970" cy="1015657"/>
                <a:chOff x="5532499" y="1557214"/>
                <a:chExt cx="572912" cy="574985"/>
              </a:xfrm>
            </p:grpSpPr>
            <p:sp>
              <p:nvSpPr>
                <p:cNvPr id="655" name="Google Shape;655;p32"/>
                <p:cNvSpPr/>
                <p:nvPr/>
              </p:nvSpPr>
              <p:spPr>
                <a:xfrm>
                  <a:off x="5546610" y="2046006"/>
                  <a:ext cx="87670" cy="861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54" h="6543" extrusionOk="0">
                      <a:moveTo>
                        <a:pt x="5459" y="0"/>
                      </a:moveTo>
                      <a:cubicBezTo>
                        <a:pt x="4015" y="2229"/>
                        <a:pt x="2193" y="4155"/>
                        <a:pt x="0" y="5586"/>
                      </a:cubicBezTo>
                      <a:cubicBezTo>
                        <a:pt x="242" y="5937"/>
                        <a:pt x="502" y="6265"/>
                        <a:pt x="780" y="6543"/>
                      </a:cubicBezTo>
                      <a:cubicBezTo>
                        <a:pt x="3127" y="5012"/>
                        <a:pt x="5104" y="2917"/>
                        <a:pt x="6653" y="492"/>
                      </a:cubicBezTo>
                      <a:cubicBezTo>
                        <a:pt x="6252" y="347"/>
                        <a:pt x="5851" y="183"/>
                        <a:pt x="5459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6" name="Google Shape;656;p32"/>
                <p:cNvSpPr/>
                <p:nvPr/>
              </p:nvSpPr>
              <p:spPr>
                <a:xfrm>
                  <a:off x="5534357" y="1706401"/>
                  <a:ext cx="136117" cy="839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31" h="6375" extrusionOk="0">
                      <a:moveTo>
                        <a:pt x="4138" y="1"/>
                      </a:moveTo>
                      <a:cubicBezTo>
                        <a:pt x="2222" y="1"/>
                        <a:pt x="708" y="1255"/>
                        <a:pt x="1" y="2967"/>
                      </a:cubicBezTo>
                      <a:cubicBezTo>
                        <a:pt x="348" y="2972"/>
                        <a:pt x="690" y="2989"/>
                        <a:pt x="1035" y="3012"/>
                      </a:cubicBezTo>
                      <a:cubicBezTo>
                        <a:pt x="1090" y="2890"/>
                        <a:pt x="1149" y="2770"/>
                        <a:pt x="1218" y="2652"/>
                      </a:cubicBezTo>
                      <a:cubicBezTo>
                        <a:pt x="1853" y="1536"/>
                        <a:pt x="2883" y="1052"/>
                        <a:pt x="3985" y="1052"/>
                      </a:cubicBezTo>
                      <a:cubicBezTo>
                        <a:pt x="4591" y="1052"/>
                        <a:pt x="5220" y="1199"/>
                        <a:pt x="5815" y="1468"/>
                      </a:cubicBezTo>
                      <a:cubicBezTo>
                        <a:pt x="7323" y="2147"/>
                        <a:pt x="8257" y="3714"/>
                        <a:pt x="8918" y="5154"/>
                      </a:cubicBezTo>
                      <a:cubicBezTo>
                        <a:pt x="9104" y="5555"/>
                        <a:pt x="9268" y="5960"/>
                        <a:pt x="9415" y="6375"/>
                      </a:cubicBezTo>
                      <a:cubicBezTo>
                        <a:pt x="9743" y="6211"/>
                        <a:pt x="10048" y="5996"/>
                        <a:pt x="10330" y="5733"/>
                      </a:cubicBezTo>
                      <a:cubicBezTo>
                        <a:pt x="10248" y="5500"/>
                        <a:pt x="10162" y="5272"/>
                        <a:pt x="10067" y="5049"/>
                      </a:cubicBezTo>
                      <a:cubicBezTo>
                        <a:pt x="9142" y="2780"/>
                        <a:pt x="7323" y="365"/>
                        <a:pt x="4703" y="37"/>
                      </a:cubicBezTo>
                      <a:cubicBezTo>
                        <a:pt x="4511" y="13"/>
                        <a:pt x="4323" y="1"/>
                        <a:pt x="4138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7" name="Google Shape;657;p32"/>
                <p:cNvSpPr/>
                <p:nvPr/>
              </p:nvSpPr>
              <p:spPr>
                <a:xfrm>
                  <a:off x="5532499" y="1807597"/>
                  <a:ext cx="36944" cy="548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04" h="4161" extrusionOk="0">
                      <a:moveTo>
                        <a:pt x="1" y="0"/>
                      </a:moveTo>
                      <a:lnTo>
                        <a:pt x="1" y="0"/>
                      </a:lnTo>
                      <a:cubicBezTo>
                        <a:pt x="461" y="1554"/>
                        <a:pt x="1378" y="2972"/>
                        <a:pt x="2557" y="4160"/>
                      </a:cubicBezTo>
                      <a:cubicBezTo>
                        <a:pt x="2644" y="3773"/>
                        <a:pt x="2726" y="3386"/>
                        <a:pt x="2803" y="2995"/>
                      </a:cubicBezTo>
                      <a:cubicBezTo>
                        <a:pt x="2070" y="2137"/>
                        <a:pt x="1460" y="1126"/>
                        <a:pt x="1081" y="55"/>
                      </a:cubicBezTo>
                      <a:cubicBezTo>
                        <a:pt x="712" y="28"/>
                        <a:pt x="356" y="5"/>
                        <a:pt x="1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8" name="Google Shape;658;p32"/>
                <p:cNvSpPr/>
                <p:nvPr/>
              </p:nvSpPr>
              <p:spPr>
                <a:xfrm>
                  <a:off x="5895577" y="1618469"/>
                  <a:ext cx="55245" cy="760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93" h="5770" extrusionOk="0">
                      <a:moveTo>
                        <a:pt x="3641" y="1"/>
                      </a:moveTo>
                      <a:cubicBezTo>
                        <a:pt x="2225" y="1513"/>
                        <a:pt x="1058" y="3245"/>
                        <a:pt x="0" y="5050"/>
                      </a:cubicBezTo>
                      <a:cubicBezTo>
                        <a:pt x="251" y="5313"/>
                        <a:pt x="520" y="5559"/>
                        <a:pt x="812" y="5769"/>
                      </a:cubicBezTo>
                      <a:cubicBezTo>
                        <a:pt x="1823" y="4083"/>
                        <a:pt x="2921" y="2466"/>
                        <a:pt x="4193" y="1063"/>
                      </a:cubicBezTo>
                      <a:cubicBezTo>
                        <a:pt x="4002" y="712"/>
                        <a:pt x="3819" y="356"/>
                        <a:pt x="3641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9" name="Google Shape;659;p32"/>
                <p:cNvSpPr/>
                <p:nvPr/>
              </p:nvSpPr>
              <p:spPr>
                <a:xfrm>
                  <a:off x="5993313" y="1557214"/>
                  <a:ext cx="112098" cy="350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08" h="2664" extrusionOk="0">
                      <a:moveTo>
                        <a:pt x="6648" y="0"/>
                      </a:moveTo>
                      <a:cubicBezTo>
                        <a:pt x="4285" y="0"/>
                        <a:pt x="2028" y="586"/>
                        <a:pt x="1" y="1690"/>
                      </a:cubicBezTo>
                      <a:cubicBezTo>
                        <a:pt x="142" y="2018"/>
                        <a:pt x="292" y="2340"/>
                        <a:pt x="451" y="2664"/>
                      </a:cubicBezTo>
                      <a:cubicBezTo>
                        <a:pt x="2046" y="1739"/>
                        <a:pt x="3873" y="1143"/>
                        <a:pt x="6005" y="1010"/>
                      </a:cubicBezTo>
                      <a:cubicBezTo>
                        <a:pt x="6243" y="997"/>
                        <a:pt x="6479" y="990"/>
                        <a:pt x="6713" y="990"/>
                      </a:cubicBezTo>
                      <a:cubicBezTo>
                        <a:pt x="7271" y="990"/>
                        <a:pt x="7820" y="1029"/>
                        <a:pt x="8356" y="1106"/>
                      </a:cubicBezTo>
                      <a:cubicBezTo>
                        <a:pt x="8411" y="778"/>
                        <a:pt x="8461" y="449"/>
                        <a:pt x="8507" y="121"/>
                      </a:cubicBezTo>
                      <a:cubicBezTo>
                        <a:pt x="8489" y="117"/>
                        <a:pt x="8466" y="117"/>
                        <a:pt x="8448" y="113"/>
                      </a:cubicBezTo>
                      <a:cubicBezTo>
                        <a:pt x="7843" y="38"/>
                        <a:pt x="7242" y="0"/>
                        <a:pt x="6648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0" name="Google Shape;660;p32"/>
                <p:cNvSpPr/>
                <p:nvPr/>
              </p:nvSpPr>
              <p:spPr>
                <a:xfrm>
                  <a:off x="5795746" y="1740730"/>
                  <a:ext cx="80279" cy="1172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93" h="8904" extrusionOk="0">
                      <a:moveTo>
                        <a:pt x="5254" y="0"/>
                      </a:moveTo>
                      <a:cubicBezTo>
                        <a:pt x="5154" y="187"/>
                        <a:pt x="5054" y="374"/>
                        <a:pt x="4953" y="561"/>
                      </a:cubicBezTo>
                      <a:cubicBezTo>
                        <a:pt x="3546" y="3150"/>
                        <a:pt x="2051" y="5865"/>
                        <a:pt x="0" y="8033"/>
                      </a:cubicBezTo>
                      <a:cubicBezTo>
                        <a:pt x="173" y="8338"/>
                        <a:pt x="370" y="8630"/>
                        <a:pt x="593" y="8904"/>
                      </a:cubicBezTo>
                      <a:cubicBezTo>
                        <a:pt x="2907" y="6534"/>
                        <a:pt x="4530" y="3532"/>
                        <a:pt x="6092" y="616"/>
                      </a:cubicBezTo>
                      <a:cubicBezTo>
                        <a:pt x="5805" y="425"/>
                        <a:pt x="5523" y="219"/>
                        <a:pt x="5254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1" name="Google Shape;661;p32"/>
                <p:cNvSpPr/>
                <p:nvPr/>
              </p:nvSpPr>
              <p:spPr>
                <a:xfrm>
                  <a:off x="5620880" y="1846735"/>
                  <a:ext cx="133205" cy="1499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10" h="11382" extrusionOk="0">
                      <a:moveTo>
                        <a:pt x="4848" y="1"/>
                      </a:moveTo>
                      <a:cubicBezTo>
                        <a:pt x="4520" y="160"/>
                        <a:pt x="4183" y="297"/>
                        <a:pt x="3841" y="415"/>
                      </a:cubicBezTo>
                      <a:cubicBezTo>
                        <a:pt x="3927" y="1563"/>
                        <a:pt x="3910" y="2725"/>
                        <a:pt x="3800" y="3878"/>
                      </a:cubicBezTo>
                      <a:cubicBezTo>
                        <a:pt x="2588" y="3778"/>
                        <a:pt x="1389" y="3477"/>
                        <a:pt x="260" y="3003"/>
                      </a:cubicBezTo>
                      <a:cubicBezTo>
                        <a:pt x="178" y="3336"/>
                        <a:pt x="91" y="3668"/>
                        <a:pt x="0" y="4001"/>
                      </a:cubicBezTo>
                      <a:cubicBezTo>
                        <a:pt x="815" y="4356"/>
                        <a:pt x="1654" y="4616"/>
                        <a:pt x="2483" y="4780"/>
                      </a:cubicBezTo>
                      <a:cubicBezTo>
                        <a:pt x="2880" y="4857"/>
                        <a:pt x="3276" y="4903"/>
                        <a:pt x="3668" y="4939"/>
                      </a:cubicBezTo>
                      <a:cubicBezTo>
                        <a:pt x="3372" y="6995"/>
                        <a:pt x="2793" y="9026"/>
                        <a:pt x="2000" y="10944"/>
                      </a:cubicBezTo>
                      <a:cubicBezTo>
                        <a:pt x="2388" y="11113"/>
                        <a:pt x="2775" y="11259"/>
                        <a:pt x="3176" y="11382"/>
                      </a:cubicBezTo>
                      <a:cubicBezTo>
                        <a:pt x="3982" y="9327"/>
                        <a:pt x="4529" y="7159"/>
                        <a:pt x="4785" y="4980"/>
                      </a:cubicBezTo>
                      <a:cubicBezTo>
                        <a:pt x="6638" y="4949"/>
                        <a:pt x="8457" y="4457"/>
                        <a:pt x="10110" y="3627"/>
                      </a:cubicBezTo>
                      <a:cubicBezTo>
                        <a:pt x="9905" y="3367"/>
                        <a:pt x="9710" y="3103"/>
                        <a:pt x="9527" y="2821"/>
                      </a:cubicBezTo>
                      <a:cubicBezTo>
                        <a:pt x="8055" y="3540"/>
                        <a:pt x="6470" y="3896"/>
                        <a:pt x="4884" y="3914"/>
                      </a:cubicBezTo>
                      <a:cubicBezTo>
                        <a:pt x="4980" y="2602"/>
                        <a:pt x="4970" y="1290"/>
                        <a:pt x="4848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662" name="Google Shape;662;p32"/>
              <p:cNvSpPr/>
              <p:nvPr/>
            </p:nvSpPr>
            <p:spPr>
              <a:xfrm rot="-8661300">
                <a:off x="8926802" y="3543584"/>
                <a:ext cx="198005" cy="61988"/>
              </a:xfrm>
              <a:custGeom>
                <a:avLst/>
                <a:gdLst/>
                <a:ahLst/>
                <a:cxnLst/>
                <a:rect l="l" t="t" r="r" b="b"/>
                <a:pathLst>
                  <a:path w="8508" h="2664" extrusionOk="0">
                    <a:moveTo>
                      <a:pt x="6648" y="0"/>
                    </a:moveTo>
                    <a:cubicBezTo>
                      <a:pt x="4285" y="0"/>
                      <a:pt x="2028" y="586"/>
                      <a:pt x="1" y="1690"/>
                    </a:cubicBezTo>
                    <a:cubicBezTo>
                      <a:pt x="142" y="2018"/>
                      <a:pt x="292" y="2340"/>
                      <a:pt x="451" y="2664"/>
                    </a:cubicBezTo>
                    <a:cubicBezTo>
                      <a:pt x="2046" y="1739"/>
                      <a:pt x="3873" y="1143"/>
                      <a:pt x="6005" y="1010"/>
                    </a:cubicBezTo>
                    <a:cubicBezTo>
                      <a:pt x="6243" y="997"/>
                      <a:pt x="6479" y="990"/>
                      <a:pt x="6713" y="990"/>
                    </a:cubicBezTo>
                    <a:cubicBezTo>
                      <a:pt x="7271" y="990"/>
                      <a:pt x="7820" y="1029"/>
                      <a:pt x="8356" y="1106"/>
                    </a:cubicBezTo>
                    <a:cubicBezTo>
                      <a:pt x="8411" y="778"/>
                      <a:pt x="8461" y="449"/>
                      <a:pt x="8507" y="121"/>
                    </a:cubicBezTo>
                    <a:cubicBezTo>
                      <a:pt x="8489" y="117"/>
                      <a:pt x="8466" y="117"/>
                      <a:pt x="8448" y="113"/>
                    </a:cubicBezTo>
                    <a:cubicBezTo>
                      <a:pt x="7843" y="38"/>
                      <a:pt x="7242" y="0"/>
                      <a:pt x="66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3" name="Google Shape;663;p32"/>
            <p:cNvGrpSpPr/>
            <p:nvPr/>
          </p:nvGrpSpPr>
          <p:grpSpPr>
            <a:xfrm>
              <a:off x="6090915" y="2317152"/>
              <a:ext cx="203609" cy="177655"/>
              <a:chOff x="1129997" y="1785758"/>
              <a:chExt cx="560442" cy="489002"/>
            </a:xfrm>
          </p:grpSpPr>
          <p:sp>
            <p:nvSpPr>
              <p:cNvPr id="664" name="Google Shape;664;p32"/>
              <p:cNvSpPr/>
              <p:nvPr/>
            </p:nvSpPr>
            <p:spPr>
              <a:xfrm>
                <a:off x="1129997" y="1785758"/>
                <a:ext cx="560442" cy="489002"/>
              </a:xfrm>
              <a:custGeom>
                <a:avLst/>
                <a:gdLst/>
                <a:ahLst/>
                <a:cxnLst/>
                <a:rect l="l" t="t" r="r" b="b"/>
                <a:pathLst>
                  <a:path w="24131" h="21055" extrusionOk="0">
                    <a:moveTo>
                      <a:pt x="16842" y="1259"/>
                    </a:moveTo>
                    <a:cubicBezTo>
                      <a:pt x="17091" y="1259"/>
                      <a:pt x="17360" y="1292"/>
                      <a:pt x="17652" y="1362"/>
                    </a:cubicBezTo>
                    <a:cubicBezTo>
                      <a:pt x="20632" y="2072"/>
                      <a:pt x="22290" y="6533"/>
                      <a:pt x="21178" y="9111"/>
                    </a:cubicBezTo>
                    <a:cubicBezTo>
                      <a:pt x="20294" y="11158"/>
                      <a:pt x="18136" y="11633"/>
                      <a:pt x="16066" y="11633"/>
                    </a:cubicBezTo>
                    <a:cubicBezTo>
                      <a:pt x="15450" y="11633"/>
                      <a:pt x="14841" y="11591"/>
                      <a:pt x="14276" y="11536"/>
                    </a:cubicBezTo>
                    <a:cubicBezTo>
                      <a:pt x="14581" y="11321"/>
                      <a:pt x="14859" y="11075"/>
                      <a:pt x="15128" y="10783"/>
                    </a:cubicBezTo>
                    <a:cubicBezTo>
                      <a:pt x="15551" y="10328"/>
                      <a:pt x="16102" y="9772"/>
                      <a:pt x="16212" y="9134"/>
                    </a:cubicBezTo>
                    <a:cubicBezTo>
                      <a:pt x="16251" y="8915"/>
                      <a:pt x="16092" y="8709"/>
                      <a:pt x="15888" y="8709"/>
                    </a:cubicBezTo>
                    <a:cubicBezTo>
                      <a:pt x="15834" y="8709"/>
                      <a:pt x="15777" y="8723"/>
                      <a:pt x="15720" y="8756"/>
                    </a:cubicBezTo>
                    <a:cubicBezTo>
                      <a:pt x="15187" y="9061"/>
                      <a:pt x="14859" y="9662"/>
                      <a:pt x="14462" y="10118"/>
                    </a:cubicBezTo>
                    <a:cubicBezTo>
                      <a:pt x="14344" y="10255"/>
                      <a:pt x="14221" y="10387"/>
                      <a:pt x="14098" y="10524"/>
                    </a:cubicBezTo>
                    <a:cubicBezTo>
                      <a:pt x="13908" y="7038"/>
                      <a:pt x="13555" y="1259"/>
                      <a:pt x="16842" y="1259"/>
                    </a:cubicBezTo>
                    <a:close/>
                    <a:moveTo>
                      <a:pt x="6501" y="10226"/>
                    </a:moveTo>
                    <a:cubicBezTo>
                      <a:pt x="8234" y="10226"/>
                      <a:pt x="10070" y="11136"/>
                      <a:pt x="11587" y="12105"/>
                    </a:cubicBezTo>
                    <a:cubicBezTo>
                      <a:pt x="11232" y="12274"/>
                      <a:pt x="10914" y="12501"/>
                      <a:pt x="10567" y="12707"/>
                    </a:cubicBezTo>
                    <a:cubicBezTo>
                      <a:pt x="9957" y="13062"/>
                      <a:pt x="9373" y="13399"/>
                      <a:pt x="8799" y="13805"/>
                    </a:cubicBezTo>
                    <a:cubicBezTo>
                      <a:pt x="8624" y="13923"/>
                      <a:pt x="8712" y="14169"/>
                      <a:pt x="8906" y="14169"/>
                    </a:cubicBezTo>
                    <a:cubicBezTo>
                      <a:pt x="8920" y="14169"/>
                      <a:pt x="8934" y="14167"/>
                      <a:pt x="8950" y="14164"/>
                    </a:cubicBezTo>
                    <a:cubicBezTo>
                      <a:pt x="9806" y="13996"/>
                      <a:pt x="11050" y="13740"/>
                      <a:pt x="11797" y="13090"/>
                    </a:cubicBezTo>
                    <a:lnTo>
                      <a:pt x="11797" y="13090"/>
                    </a:lnTo>
                    <a:cubicBezTo>
                      <a:pt x="11570" y="14661"/>
                      <a:pt x="11301" y="16215"/>
                      <a:pt x="10809" y="17741"/>
                    </a:cubicBezTo>
                    <a:cubicBezTo>
                      <a:pt x="10254" y="19460"/>
                      <a:pt x="9158" y="20103"/>
                      <a:pt x="7923" y="20103"/>
                    </a:cubicBezTo>
                    <a:cubicBezTo>
                      <a:pt x="5954" y="20103"/>
                      <a:pt x="3631" y="18468"/>
                      <a:pt x="2584" y="16953"/>
                    </a:cubicBezTo>
                    <a:cubicBezTo>
                      <a:pt x="748" y="14301"/>
                      <a:pt x="2515" y="11157"/>
                      <a:pt x="5337" y="10378"/>
                    </a:cubicBezTo>
                    <a:cubicBezTo>
                      <a:pt x="5716" y="10273"/>
                      <a:pt x="6106" y="10226"/>
                      <a:pt x="6501" y="10226"/>
                    </a:cubicBezTo>
                    <a:close/>
                    <a:moveTo>
                      <a:pt x="16912" y="1"/>
                    </a:moveTo>
                    <a:cubicBezTo>
                      <a:pt x="15526" y="1"/>
                      <a:pt x="14231" y="782"/>
                      <a:pt x="13542" y="2323"/>
                    </a:cubicBezTo>
                    <a:cubicBezTo>
                      <a:pt x="12430" y="4792"/>
                      <a:pt x="12645" y="7740"/>
                      <a:pt x="13095" y="10451"/>
                    </a:cubicBezTo>
                    <a:cubicBezTo>
                      <a:pt x="12658" y="9790"/>
                      <a:pt x="12161" y="9116"/>
                      <a:pt x="11419" y="8861"/>
                    </a:cubicBezTo>
                    <a:cubicBezTo>
                      <a:pt x="11378" y="8847"/>
                      <a:pt x="11332" y="8838"/>
                      <a:pt x="11291" y="8838"/>
                    </a:cubicBezTo>
                    <a:cubicBezTo>
                      <a:pt x="11200" y="8405"/>
                      <a:pt x="11000" y="8018"/>
                      <a:pt x="10794" y="7612"/>
                    </a:cubicBezTo>
                    <a:cubicBezTo>
                      <a:pt x="10435" y="6893"/>
                      <a:pt x="10243" y="6072"/>
                      <a:pt x="9701" y="5457"/>
                    </a:cubicBezTo>
                    <a:cubicBezTo>
                      <a:pt x="9653" y="5404"/>
                      <a:pt x="9598" y="5382"/>
                      <a:pt x="9544" y="5382"/>
                    </a:cubicBezTo>
                    <a:cubicBezTo>
                      <a:pt x="9402" y="5382"/>
                      <a:pt x="9267" y="5536"/>
                      <a:pt x="9301" y="5694"/>
                    </a:cubicBezTo>
                    <a:cubicBezTo>
                      <a:pt x="9410" y="6232"/>
                      <a:pt x="9711" y="6737"/>
                      <a:pt x="9997" y="7206"/>
                    </a:cubicBezTo>
                    <a:cubicBezTo>
                      <a:pt x="10348" y="7776"/>
                      <a:pt x="10826" y="8278"/>
                      <a:pt x="11000" y="8929"/>
                    </a:cubicBezTo>
                    <a:cubicBezTo>
                      <a:pt x="10941" y="8970"/>
                      <a:pt x="10891" y="9029"/>
                      <a:pt x="10849" y="9088"/>
                    </a:cubicBezTo>
                    <a:cubicBezTo>
                      <a:pt x="10489" y="8760"/>
                      <a:pt x="10138" y="8409"/>
                      <a:pt x="9742" y="8127"/>
                    </a:cubicBezTo>
                    <a:cubicBezTo>
                      <a:pt x="9072" y="7644"/>
                      <a:pt x="8166" y="7435"/>
                      <a:pt x="7419" y="7084"/>
                    </a:cubicBezTo>
                    <a:cubicBezTo>
                      <a:pt x="7410" y="7080"/>
                      <a:pt x="7401" y="7078"/>
                      <a:pt x="7393" y="7078"/>
                    </a:cubicBezTo>
                    <a:cubicBezTo>
                      <a:pt x="7340" y="7078"/>
                      <a:pt x="7290" y="7141"/>
                      <a:pt x="7341" y="7185"/>
                    </a:cubicBezTo>
                    <a:cubicBezTo>
                      <a:pt x="7974" y="7722"/>
                      <a:pt x="8626" y="8223"/>
                      <a:pt x="9232" y="8788"/>
                    </a:cubicBezTo>
                    <a:cubicBezTo>
                      <a:pt x="9724" y="9244"/>
                      <a:pt x="10230" y="9645"/>
                      <a:pt x="10804" y="9950"/>
                    </a:cubicBezTo>
                    <a:cubicBezTo>
                      <a:pt x="10849" y="10182"/>
                      <a:pt x="10927" y="10405"/>
                      <a:pt x="11023" y="10619"/>
                    </a:cubicBezTo>
                    <a:cubicBezTo>
                      <a:pt x="9628" y="9737"/>
                      <a:pt x="8029" y="9178"/>
                      <a:pt x="6417" y="9178"/>
                    </a:cubicBezTo>
                    <a:cubicBezTo>
                      <a:pt x="5565" y="9178"/>
                      <a:pt x="4710" y="9334"/>
                      <a:pt x="3878" y="9681"/>
                    </a:cubicBezTo>
                    <a:cubicBezTo>
                      <a:pt x="1190" y="10806"/>
                      <a:pt x="0" y="14347"/>
                      <a:pt x="1400" y="16898"/>
                    </a:cubicBezTo>
                    <a:cubicBezTo>
                      <a:pt x="2729" y="19328"/>
                      <a:pt x="5167" y="21055"/>
                      <a:pt x="7922" y="21055"/>
                    </a:cubicBezTo>
                    <a:cubicBezTo>
                      <a:pt x="8226" y="21055"/>
                      <a:pt x="8534" y="21034"/>
                      <a:pt x="8845" y="20990"/>
                    </a:cubicBezTo>
                    <a:cubicBezTo>
                      <a:pt x="11847" y="20570"/>
                      <a:pt x="12822" y="16069"/>
                      <a:pt x="12882" y="13231"/>
                    </a:cubicBezTo>
                    <a:cubicBezTo>
                      <a:pt x="13519" y="14019"/>
                      <a:pt x="14180" y="14747"/>
                      <a:pt x="15073" y="15313"/>
                    </a:cubicBezTo>
                    <a:cubicBezTo>
                      <a:pt x="15128" y="15376"/>
                      <a:pt x="15173" y="15445"/>
                      <a:pt x="15227" y="15508"/>
                    </a:cubicBezTo>
                    <a:cubicBezTo>
                      <a:pt x="15346" y="15641"/>
                      <a:pt x="15484" y="15697"/>
                      <a:pt x="15619" y="15697"/>
                    </a:cubicBezTo>
                    <a:cubicBezTo>
                      <a:pt x="16062" y="15697"/>
                      <a:pt x="16472" y="15096"/>
                      <a:pt x="16071" y="14665"/>
                    </a:cubicBezTo>
                    <a:cubicBezTo>
                      <a:pt x="15519" y="14078"/>
                      <a:pt x="15027" y="13376"/>
                      <a:pt x="14558" y="12665"/>
                    </a:cubicBezTo>
                    <a:lnTo>
                      <a:pt x="14558" y="12665"/>
                    </a:lnTo>
                    <a:cubicBezTo>
                      <a:pt x="15107" y="12874"/>
                      <a:pt x="15698" y="12969"/>
                      <a:pt x="16304" y="12969"/>
                    </a:cubicBezTo>
                    <a:cubicBezTo>
                      <a:pt x="18447" y="12969"/>
                      <a:pt x="20763" y="11777"/>
                      <a:pt x="21953" y="10228"/>
                    </a:cubicBezTo>
                    <a:cubicBezTo>
                      <a:pt x="24131" y="7389"/>
                      <a:pt x="22122" y="3265"/>
                      <a:pt x="19853" y="1219"/>
                    </a:cubicBezTo>
                    <a:cubicBezTo>
                      <a:pt x="18952" y="404"/>
                      <a:pt x="17908" y="1"/>
                      <a:pt x="1691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5" name="Google Shape;665;p32"/>
              <p:cNvSpPr/>
              <p:nvPr/>
            </p:nvSpPr>
            <p:spPr>
              <a:xfrm>
                <a:off x="1585149" y="2103754"/>
                <a:ext cx="43733" cy="48447"/>
              </a:xfrm>
              <a:custGeom>
                <a:avLst/>
                <a:gdLst/>
                <a:ahLst/>
                <a:cxnLst/>
                <a:rect l="l" t="t" r="r" b="b"/>
                <a:pathLst>
                  <a:path w="1883" h="2086" extrusionOk="0">
                    <a:moveTo>
                      <a:pt x="557" y="1969"/>
                    </a:moveTo>
                    <a:cubicBezTo>
                      <a:pt x="557" y="1974"/>
                      <a:pt x="557" y="1974"/>
                      <a:pt x="562" y="1974"/>
                    </a:cubicBezTo>
                    <a:cubicBezTo>
                      <a:pt x="563" y="1974"/>
                      <a:pt x="564" y="1975"/>
                      <a:pt x="565" y="1975"/>
                    </a:cubicBezTo>
                    <a:lnTo>
                      <a:pt x="565" y="1975"/>
                    </a:lnTo>
                    <a:cubicBezTo>
                      <a:pt x="563" y="1973"/>
                      <a:pt x="560" y="1971"/>
                      <a:pt x="557" y="1969"/>
                    </a:cubicBezTo>
                    <a:close/>
                    <a:moveTo>
                      <a:pt x="804" y="1"/>
                    </a:moveTo>
                    <a:cubicBezTo>
                      <a:pt x="672" y="1"/>
                      <a:pt x="540" y="33"/>
                      <a:pt x="415" y="106"/>
                    </a:cubicBezTo>
                    <a:cubicBezTo>
                      <a:pt x="120" y="279"/>
                      <a:pt x="1" y="607"/>
                      <a:pt x="1" y="935"/>
                    </a:cubicBezTo>
                    <a:cubicBezTo>
                      <a:pt x="1" y="1185"/>
                      <a:pt x="110" y="1518"/>
                      <a:pt x="293" y="1728"/>
                    </a:cubicBezTo>
                    <a:cubicBezTo>
                      <a:pt x="356" y="1828"/>
                      <a:pt x="434" y="1905"/>
                      <a:pt x="530" y="1955"/>
                    </a:cubicBezTo>
                    <a:cubicBezTo>
                      <a:pt x="495" y="1932"/>
                      <a:pt x="485" y="1922"/>
                      <a:pt x="488" y="1922"/>
                    </a:cubicBezTo>
                    <a:cubicBezTo>
                      <a:pt x="492" y="1922"/>
                      <a:pt x="507" y="1931"/>
                      <a:pt x="525" y="1947"/>
                    </a:cubicBezTo>
                    <a:cubicBezTo>
                      <a:pt x="530" y="1951"/>
                      <a:pt x="539" y="1955"/>
                      <a:pt x="543" y="1960"/>
                    </a:cubicBezTo>
                    <a:cubicBezTo>
                      <a:pt x="557" y="1969"/>
                      <a:pt x="571" y="1974"/>
                      <a:pt x="585" y="1978"/>
                    </a:cubicBezTo>
                    <a:cubicBezTo>
                      <a:pt x="576" y="1978"/>
                      <a:pt x="572" y="1978"/>
                      <a:pt x="565" y="1975"/>
                    </a:cubicBezTo>
                    <a:lnTo>
                      <a:pt x="565" y="1975"/>
                    </a:lnTo>
                    <a:cubicBezTo>
                      <a:pt x="658" y="2046"/>
                      <a:pt x="781" y="2085"/>
                      <a:pt x="901" y="2085"/>
                    </a:cubicBezTo>
                    <a:cubicBezTo>
                      <a:pt x="1064" y="2085"/>
                      <a:pt x="1223" y="2012"/>
                      <a:pt x="1296" y="1846"/>
                    </a:cubicBezTo>
                    <a:cubicBezTo>
                      <a:pt x="1304" y="1833"/>
                      <a:pt x="1313" y="1814"/>
                      <a:pt x="1317" y="1801"/>
                    </a:cubicBezTo>
                    <a:cubicBezTo>
                      <a:pt x="1327" y="1791"/>
                      <a:pt x="1336" y="1778"/>
                      <a:pt x="1345" y="1764"/>
                    </a:cubicBezTo>
                    <a:cubicBezTo>
                      <a:pt x="1405" y="1741"/>
                      <a:pt x="1460" y="1705"/>
                      <a:pt x="1504" y="1655"/>
                    </a:cubicBezTo>
                    <a:cubicBezTo>
                      <a:pt x="1864" y="1267"/>
                      <a:pt x="1883" y="725"/>
                      <a:pt x="1514" y="329"/>
                    </a:cubicBezTo>
                    <a:cubicBezTo>
                      <a:pt x="1328" y="131"/>
                      <a:pt x="1068" y="1"/>
                      <a:pt x="80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6" name="Google Shape;666;p32"/>
            <p:cNvGrpSpPr/>
            <p:nvPr/>
          </p:nvGrpSpPr>
          <p:grpSpPr>
            <a:xfrm flipH="1">
              <a:off x="7320296" y="1487839"/>
              <a:ext cx="290533" cy="253499"/>
              <a:chOff x="1129997" y="1785758"/>
              <a:chExt cx="560442" cy="489002"/>
            </a:xfrm>
          </p:grpSpPr>
          <p:sp>
            <p:nvSpPr>
              <p:cNvPr id="667" name="Google Shape;667;p32"/>
              <p:cNvSpPr/>
              <p:nvPr/>
            </p:nvSpPr>
            <p:spPr>
              <a:xfrm>
                <a:off x="1129997" y="1785758"/>
                <a:ext cx="560442" cy="489002"/>
              </a:xfrm>
              <a:custGeom>
                <a:avLst/>
                <a:gdLst/>
                <a:ahLst/>
                <a:cxnLst/>
                <a:rect l="l" t="t" r="r" b="b"/>
                <a:pathLst>
                  <a:path w="24131" h="21055" extrusionOk="0">
                    <a:moveTo>
                      <a:pt x="16842" y="1259"/>
                    </a:moveTo>
                    <a:cubicBezTo>
                      <a:pt x="17091" y="1259"/>
                      <a:pt x="17360" y="1292"/>
                      <a:pt x="17652" y="1362"/>
                    </a:cubicBezTo>
                    <a:cubicBezTo>
                      <a:pt x="20632" y="2072"/>
                      <a:pt x="22290" y="6533"/>
                      <a:pt x="21178" y="9111"/>
                    </a:cubicBezTo>
                    <a:cubicBezTo>
                      <a:pt x="20294" y="11158"/>
                      <a:pt x="18136" y="11633"/>
                      <a:pt x="16066" y="11633"/>
                    </a:cubicBezTo>
                    <a:cubicBezTo>
                      <a:pt x="15450" y="11633"/>
                      <a:pt x="14841" y="11591"/>
                      <a:pt x="14276" y="11536"/>
                    </a:cubicBezTo>
                    <a:cubicBezTo>
                      <a:pt x="14581" y="11321"/>
                      <a:pt x="14859" y="11075"/>
                      <a:pt x="15128" y="10783"/>
                    </a:cubicBezTo>
                    <a:cubicBezTo>
                      <a:pt x="15551" y="10328"/>
                      <a:pt x="16102" y="9772"/>
                      <a:pt x="16212" y="9134"/>
                    </a:cubicBezTo>
                    <a:cubicBezTo>
                      <a:pt x="16251" y="8915"/>
                      <a:pt x="16092" y="8709"/>
                      <a:pt x="15888" y="8709"/>
                    </a:cubicBezTo>
                    <a:cubicBezTo>
                      <a:pt x="15834" y="8709"/>
                      <a:pt x="15777" y="8723"/>
                      <a:pt x="15720" y="8756"/>
                    </a:cubicBezTo>
                    <a:cubicBezTo>
                      <a:pt x="15187" y="9061"/>
                      <a:pt x="14859" y="9662"/>
                      <a:pt x="14462" y="10118"/>
                    </a:cubicBezTo>
                    <a:cubicBezTo>
                      <a:pt x="14344" y="10255"/>
                      <a:pt x="14221" y="10387"/>
                      <a:pt x="14098" y="10524"/>
                    </a:cubicBezTo>
                    <a:cubicBezTo>
                      <a:pt x="13908" y="7038"/>
                      <a:pt x="13555" y="1259"/>
                      <a:pt x="16842" y="1259"/>
                    </a:cubicBezTo>
                    <a:close/>
                    <a:moveTo>
                      <a:pt x="6501" y="10226"/>
                    </a:moveTo>
                    <a:cubicBezTo>
                      <a:pt x="8234" y="10226"/>
                      <a:pt x="10070" y="11136"/>
                      <a:pt x="11587" y="12105"/>
                    </a:cubicBezTo>
                    <a:cubicBezTo>
                      <a:pt x="11232" y="12274"/>
                      <a:pt x="10914" y="12501"/>
                      <a:pt x="10567" y="12707"/>
                    </a:cubicBezTo>
                    <a:cubicBezTo>
                      <a:pt x="9957" y="13062"/>
                      <a:pt x="9373" y="13399"/>
                      <a:pt x="8799" y="13805"/>
                    </a:cubicBezTo>
                    <a:cubicBezTo>
                      <a:pt x="8624" y="13923"/>
                      <a:pt x="8712" y="14169"/>
                      <a:pt x="8906" y="14169"/>
                    </a:cubicBezTo>
                    <a:cubicBezTo>
                      <a:pt x="8920" y="14169"/>
                      <a:pt x="8934" y="14167"/>
                      <a:pt x="8950" y="14164"/>
                    </a:cubicBezTo>
                    <a:cubicBezTo>
                      <a:pt x="9806" y="13996"/>
                      <a:pt x="11050" y="13740"/>
                      <a:pt x="11797" y="13090"/>
                    </a:cubicBezTo>
                    <a:lnTo>
                      <a:pt x="11797" y="13090"/>
                    </a:lnTo>
                    <a:cubicBezTo>
                      <a:pt x="11570" y="14661"/>
                      <a:pt x="11301" y="16215"/>
                      <a:pt x="10809" y="17741"/>
                    </a:cubicBezTo>
                    <a:cubicBezTo>
                      <a:pt x="10254" y="19460"/>
                      <a:pt x="9158" y="20103"/>
                      <a:pt x="7923" y="20103"/>
                    </a:cubicBezTo>
                    <a:cubicBezTo>
                      <a:pt x="5954" y="20103"/>
                      <a:pt x="3631" y="18468"/>
                      <a:pt x="2584" y="16953"/>
                    </a:cubicBezTo>
                    <a:cubicBezTo>
                      <a:pt x="748" y="14301"/>
                      <a:pt x="2515" y="11157"/>
                      <a:pt x="5337" y="10378"/>
                    </a:cubicBezTo>
                    <a:cubicBezTo>
                      <a:pt x="5716" y="10273"/>
                      <a:pt x="6106" y="10226"/>
                      <a:pt x="6501" y="10226"/>
                    </a:cubicBezTo>
                    <a:close/>
                    <a:moveTo>
                      <a:pt x="16912" y="1"/>
                    </a:moveTo>
                    <a:cubicBezTo>
                      <a:pt x="15526" y="1"/>
                      <a:pt x="14231" y="782"/>
                      <a:pt x="13542" y="2323"/>
                    </a:cubicBezTo>
                    <a:cubicBezTo>
                      <a:pt x="12430" y="4792"/>
                      <a:pt x="12645" y="7740"/>
                      <a:pt x="13095" y="10451"/>
                    </a:cubicBezTo>
                    <a:cubicBezTo>
                      <a:pt x="12658" y="9790"/>
                      <a:pt x="12161" y="9116"/>
                      <a:pt x="11419" y="8861"/>
                    </a:cubicBezTo>
                    <a:cubicBezTo>
                      <a:pt x="11378" y="8847"/>
                      <a:pt x="11332" y="8838"/>
                      <a:pt x="11291" y="8838"/>
                    </a:cubicBezTo>
                    <a:cubicBezTo>
                      <a:pt x="11200" y="8405"/>
                      <a:pt x="11000" y="8018"/>
                      <a:pt x="10794" y="7612"/>
                    </a:cubicBezTo>
                    <a:cubicBezTo>
                      <a:pt x="10435" y="6893"/>
                      <a:pt x="10243" y="6072"/>
                      <a:pt x="9701" y="5457"/>
                    </a:cubicBezTo>
                    <a:cubicBezTo>
                      <a:pt x="9653" y="5404"/>
                      <a:pt x="9598" y="5382"/>
                      <a:pt x="9544" y="5382"/>
                    </a:cubicBezTo>
                    <a:cubicBezTo>
                      <a:pt x="9402" y="5382"/>
                      <a:pt x="9267" y="5536"/>
                      <a:pt x="9301" y="5694"/>
                    </a:cubicBezTo>
                    <a:cubicBezTo>
                      <a:pt x="9410" y="6232"/>
                      <a:pt x="9711" y="6737"/>
                      <a:pt x="9997" y="7206"/>
                    </a:cubicBezTo>
                    <a:cubicBezTo>
                      <a:pt x="10348" y="7776"/>
                      <a:pt x="10826" y="8278"/>
                      <a:pt x="11000" y="8929"/>
                    </a:cubicBezTo>
                    <a:cubicBezTo>
                      <a:pt x="10941" y="8970"/>
                      <a:pt x="10891" y="9029"/>
                      <a:pt x="10849" y="9088"/>
                    </a:cubicBezTo>
                    <a:cubicBezTo>
                      <a:pt x="10489" y="8760"/>
                      <a:pt x="10138" y="8409"/>
                      <a:pt x="9742" y="8127"/>
                    </a:cubicBezTo>
                    <a:cubicBezTo>
                      <a:pt x="9072" y="7644"/>
                      <a:pt x="8166" y="7435"/>
                      <a:pt x="7419" y="7084"/>
                    </a:cubicBezTo>
                    <a:cubicBezTo>
                      <a:pt x="7410" y="7080"/>
                      <a:pt x="7401" y="7078"/>
                      <a:pt x="7393" y="7078"/>
                    </a:cubicBezTo>
                    <a:cubicBezTo>
                      <a:pt x="7340" y="7078"/>
                      <a:pt x="7290" y="7141"/>
                      <a:pt x="7341" y="7185"/>
                    </a:cubicBezTo>
                    <a:cubicBezTo>
                      <a:pt x="7974" y="7722"/>
                      <a:pt x="8626" y="8223"/>
                      <a:pt x="9232" y="8788"/>
                    </a:cubicBezTo>
                    <a:cubicBezTo>
                      <a:pt x="9724" y="9244"/>
                      <a:pt x="10230" y="9645"/>
                      <a:pt x="10804" y="9950"/>
                    </a:cubicBezTo>
                    <a:cubicBezTo>
                      <a:pt x="10849" y="10182"/>
                      <a:pt x="10927" y="10405"/>
                      <a:pt x="11023" y="10619"/>
                    </a:cubicBezTo>
                    <a:cubicBezTo>
                      <a:pt x="9628" y="9737"/>
                      <a:pt x="8029" y="9178"/>
                      <a:pt x="6417" y="9178"/>
                    </a:cubicBezTo>
                    <a:cubicBezTo>
                      <a:pt x="5565" y="9178"/>
                      <a:pt x="4710" y="9334"/>
                      <a:pt x="3878" y="9681"/>
                    </a:cubicBezTo>
                    <a:cubicBezTo>
                      <a:pt x="1190" y="10806"/>
                      <a:pt x="0" y="14347"/>
                      <a:pt x="1400" y="16898"/>
                    </a:cubicBezTo>
                    <a:cubicBezTo>
                      <a:pt x="2729" y="19328"/>
                      <a:pt x="5167" y="21055"/>
                      <a:pt x="7922" y="21055"/>
                    </a:cubicBezTo>
                    <a:cubicBezTo>
                      <a:pt x="8226" y="21055"/>
                      <a:pt x="8534" y="21034"/>
                      <a:pt x="8845" y="20990"/>
                    </a:cubicBezTo>
                    <a:cubicBezTo>
                      <a:pt x="11847" y="20570"/>
                      <a:pt x="12822" y="16069"/>
                      <a:pt x="12882" y="13231"/>
                    </a:cubicBezTo>
                    <a:cubicBezTo>
                      <a:pt x="13519" y="14019"/>
                      <a:pt x="14180" y="14747"/>
                      <a:pt x="15073" y="15313"/>
                    </a:cubicBezTo>
                    <a:cubicBezTo>
                      <a:pt x="15128" y="15376"/>
                      <a:pt x="15173" y="15445"/>
                      <a:pt x="15227" y="15508"/>
                    </a:cubicBezTo>
                    <a:cubicBezTo>
                      <a:pt x="15346" y="15641"/>
                      <a:pt x="15484" y="15697"/>
                      <a:pt x="15619" y="15697"/>
                    </a:cubicBezTo>
                    <a:cubicBezTo>
                      <a:pt x="16062" y="15697"/>
                      <a:pt x="16472" y="15096"/>
                      <a:pt x="16071" y="14665"/>
                    </a:cubicBezTo>
                    <a:cubicBezTo>
                      <a:pt x="15519" y="14078"/>
                      <a:pt x="15027" y="13376"/>
                      <a:pt x="14558" y="12665"/>
                    </a:cubicBezTo>
                    <a:lnTo>
                      <a:pt x="14558" y="12665"/>
                    </a:lnTo>
                    <a:cubicBezTo>
                      <a:pt x="15107" y="12874"/>
                      <a:pt x="15698" y="12969"/>
                      <a:pt x="16304" y="12969"/>
                    </a:cubicBezTo>
                    <a:cubicBezTo>
                      <a:pt x="18447" y="12969"/>
                      <a:pt x="20763" y="11777"/>
                      <a:pt x="21953" y="10228"/>
                    </a:cubicBezTo>
                    <a:cubicBezTo>
                      <a:pt x="24131" y="7389"/>
                      <a:pt x="22122" y="3265"/>
                      <a:pt x="19853" y="1219"/>
                    </a:cubicBezTo>
                    <a:cubicBezTo>
                      <a:pt x="18952" y="404"/>
                      <a:pt x="17908" y="1"/>
                      <a:pt x="1691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8" name="Google Shape;668;p32"/>
              <p:cNvSpPr/>
              <p:nvPr/>
            </p:nvSpPr>
            <p:spPr>
              <a:xfrm>
                <a:off x="1585149" y="2103754"/>
                <a:ext cx="43733" cy="48447"/>
              </a:xfrm>
              <a:custGeom>
                <a:avLst/>
                <a:gdLst/>
                <a:ahLst/>
                <a:cxnLst/>
                <a:rect l="l" t="t" r="r" b="b"/>
                <a:pathLst>
                  <a:path w="1883" h="2086" extrusionOk="0">
                    <a:moveTo>
                      <a:pt x="557" y="1969"/>
                    </a:moveTo>
                    <a:cubicBezTo>
                      <a:pt x="557" y="1974"/>
                      <a:pt x="557" y="1974"/>
                      <a:pt x="562" y="1974"/>
                    </a:cubicBezTo>
                    <a:cubicBezTo>
                      <a:pt x="563" y="1974"/>
                      <a:pt x="564" y="1975"/>
                      <a:pt x="565" y="1975"/>
                    </a:cubicBezTo>
                    <a:lnTo>
                      <a:pt x="565" y="1975"/>
                    </a:lnTo>
                    <a:cubicBezTo>
                      <a:pt x="563" y="1973"/>
                      <a:pt x="560" y="1971"/>
                      <a:pt x="557" y="1969"/>
                    </a:cubicBezTo>
                    <a:close/>
                    <a:moveTo>
                      <a:pt x="804" y="1"/>
                    </a:moveTo>
                    <a:cubicBezTo>
                      <a:pt x="672" y="1"/>
                      <a:pt x="540" y="33"/>
                      <a:pt x="415" y="106"/>
                    </a:cubicBezTo>
                    <a:cubicBezTo>
                      <a:pt x="120" y="279"/>
                      <a:pt x="1" y="607"/>
                      <a:pt x="1" y="935"/>
                    </a:cubicBezTo>
                    <a:cubicBezTo>
                      <a:pt x="1" y="1185"/>
                      <a:pt x="110" y="1518"/>
                      <a:pt x="293" y="1728"/>
                    </a:cubicBezTo>
                    <a:cubicBezTo>
                      <a:pt x="356" y="1828"/>
                      <a:pt x="434" y="1905"/>
                      <a:pt x="530" y="1955"/>
                    </a:cubicBezTo>
                    <a:cubicBezTo>
                      <a:pt x="495" y="1932"/>
                      <a:pt x="485" y="1922"/>
                      <a:pt x="488" y="1922"/>
                    </a:cubicBezTo>
                    <a:cubicBezTo>
                      <a:pt x="492" y="1922"/>
                      <a:pt x="507" y="1931"/>
                      <a:pt x="525" y="1947"/>
                    </a:cubicBezTo>
                    <a:cubicBezTo>
                      <a:pt x="530" y="1951"/>
                      <a:pt x="539" y="1955"/>
                      <a:pt x="543" y="1960"/>
                    </a:cubicBezTo>
                    <a:cubicBezTo>
                      <a:pt x="557" y="1969"/>
                      <a:pt x="571" y="1974"/>
                      <a:pt x="585" y="1978"/>
                    </a:cubicBezTo>
                    <a:cubicBezTo>
                      <a:pt x="576" y="1978"/>
                      <a:pt x="572" y="1978"/>
                      <a:pt x="565" y="1975"/>
                    </a:cubicBezTo>
                    <a:lnTo>
                      <a:pt x="565" y="1975"/>
                    </a:lnTo>
                    <a:cubicBezTo>
                      <a:pt x="658" y="2046"/>
                      <a:pt x="781" y="2085"/>
                      <a:pt x="901" y="2085"/>
                    </a:cubicBezTo>
                    <a:cubicBezTo>
                      <a:pt x="1064" y="2085"/>
                      <a:pt x="1223" y="2012"/>
                      <a:pt x="1296" y="1846"/>
                    </a:cubicBezTo>
                    <a:cubicBezTo>
                      <a:pt x="1304" y="1833"/>
                      <a:pt x="1313" y="1814"/>
                      <a:pt x="1317" y="1801"/>
                    </a:cubicBezTo>
                    <a:cubicBezTo>
                      <a:pt x="1327" y="1791"/>
                      <a:pt x="1336" y="1778"/>
                      <a:pt x="1345" y="1764"/>
                    </a:cubicBezTo>
                    <a:cubicBezTo>
                      <a:pt x="1405" y="1741"/>
                      <a:pt x="1460" y="1705"/>
                      <a:pt x="1504" y="1655"/>
                    </a:cubicBezTo>
                    <a:cubicBezTo>
                      <a:pt x="1864" y="1267"/>
                      <a:pt x="1883" y="725"/>
                      <a:pt x="1514" y="329"/>
                    </a:cubicBezTo>
                    <a:cubicBezTo>
                      <a:pt x="1328" y="131"/>
                      <a:pt x="1068" y="1"/>
                      <a:pt x="80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1" name="Group 40">
            <a:extLst>
              <a:ext uri="{FF2B5EF4-FFF2-40B4-BE49-F238E27FC236}">
                <a16:creationId xmlns="" xmlns:a16="http://schemas.microsoft.com/office/drawing/2014/main" id="{F9DC89FB-83BA-4823-82E9-DA8FA3052E4F}"/>
              </a:ext>
            </a:extLst>
          </p:cNvPr>
          <p:cNvGrpSpPr/>
          <p:nvPr/>
        </p:nvGrpSpPr>
        <p:grpSpPr>
          <a:xfrm>
            <a:off x="499591" y="408510"/>
            <a:ext cx="8117212" cy="2084657"/>
            <a:chOff x="1025914" y="1420851"/>
            <a:chExt cx="13898271" cy="2694802"/>
          </a:xfrm>
        </p:grpSpPr>
        <p:grpSp>
          <p:nvGrpSpPr>
            <p:cNvPr id="42" name="Group 2">
              <a:extLst>
                <a:ext uri="{FF2B5EF4-FFF2-40B4-BE49-F238E27FC236}">
                  <a16:creationId xmlns="" xmlns:a16="http://schemas.microsoft.com/office/drawing/2014/main" id="{5A4F1CAA-C32D-469F-A430-777A9F28119E}"/>
                </a:ext>
              </a:extLst>
            </p:cNvPr>
            <p:cNvGrpSpPr/>
            <p:nvPr/>
          </p:nvGrpSpPr>
          <p:grpSpPr>
            <a:xfrm>
              <a:off x="1025914" y="1420851"/>
              <a:ext cx="13898271" cy="2694802"/>
              <a:chOff x="-206803" y="115569"/>
              <a:chExt cx="2280959" cy="1298994"/>
            </a:xfrm>
            <a:solidFill>
              <a:srgbClr val="CCFF99"/>
            </a:solidFill>
          </p:grpSpPr>
          <p:sp>
            <p:nvSpPr>
              <p:cNvPr id="44" name="Freeform 3">
                <a:extLst>
                  <a:ext uri="{FF2B5EF4-FFF2-40B4-BE49-F238E27FC236}">
                    <a16:creationId xmlns="" xmlns:a16="http://schemas.microsoft.com/office/drawing/2014/main" id="{C11CF017-8AF3-451D-938F-93443DECEA08}"/>
                  </a:ext>
                </a:extLst>
              </p:cNvPr>
              <p:cNvSpPr/>
              <p:nvPr/>
            </p:nvSpPr>
            <p:spPr>
              <a:xfrm>
                <a:off x="-206803" y="115569"/>
                <a:ext cx="2280959" cy="1298994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43" name="Picture 42">
              <a:extLst>
                <a:ext uri="{FF2B5EF4-FFF2-40B4-BE49-F238E27FC236}">
                  <a16:creationId xmlns="" xmlns:a16="http://schemas.microsoft.com/office/drawing/2014/main" id="{BA97B3F8-6521-4A43-BDEB-136D3F691D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02993" y="1443936"/>
              <a:ext cx="854009" cy="616469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="" xmlns:a16="http://schemas.microsoft.com/office/drawing/2014/main" id="{E8B0C3A3-6F2C-49E5-AA00-3B82D33B0F7C}"/>
                  </a:ext>
                </a:extLst>
              </p:cNvPr>
              <p:cNvSpPr txBox="1"/>
              <p:nvPr/>
            </p:nvSpPr>
            <p:spPr>
              <a:xfrm>
                <a:off x="762345" y="590398"/>
                <a:ext cx="7578403" cy="15651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 err="1"/>
                  <a:t>Muố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, ta </a:t>
                </a:r>
                <a:r>
                  <a:rPr lang="en-US" sz="2400" dirty="0" err="1"/>
                  <a:t>n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ử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ớ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ớ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au</a:t>
                </a:r>
                <a:r>
                  <a:rPr lang="en-US" sz="2400" dirty="0"/>
                  <a:t>.</a:t>
                </a:r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sz="2400" b="1" dirty="0"/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sz="2400" b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 .  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 .  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với</a:t>
                </a:r>
                <a:r>
                  <a:rPr lang="en-US" sz="2400" dirty="0"/>
                  <a:t> b ≠ 0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d ≠ 0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8B0C3A3-6F2C-49E5-AA00-3B82D33B0F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345" y="590398"/>
                <a:ext cx="7578403" cy="1565172"/>
              </a:xfrm>
              <a:prstGeom prst="rect">
                <a:avLst/>
              </a:prstGeom>
              <a:blipFill rotWithShape="0">
                <a:blip r:embed="rId4"/>
                <a:stretch>
                  <a:fillRect l="-1207" t="-389" b="-35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2">
            <a:extLst>
              <a:ext uri="{FF2B5EF4-FFF2-40B4-BE49-F238E27FC236}">
                <a16:creationId xmlns="" xmlns:a16="http://schemas.microsoft.com/office/drawing/2014/main" id="{5A4F1CAA-C32D-469F-A430-777A9F28119E}"/>
              </a:ext>
            </a:extLst>
          </p:cNvPr>
          <p:cNvGrpSpPr/>
          <p:nvPr/>
        </p:nvGrpSpPr>
        <p:grpSpPr>
          <a:xfrm>
            <a:off x="476879" y="2824389"/>
            <a:ext cx="8117212" cy="1153645"/>
            <a:chOff x="-206803" y="115569"/>
            <a:chExt cx="2280959" cy="1298994"/>
          </a:xfrm>
          <a:solidFill>
            <a:srgbClr val="CCFF99"/>
          </a:solidFill>
        </p:grpSpPr>
        <p:sp>
          <p:nvSpPr>
            <p:cNvPr id="48" name="Freeform 3">
              <a:extLst>
                <a:ext uri="{FF2B5EF4-FFF2-40B4-BE49-F238E27FC236}">
                  <a16:creationId xmlns="" xmlns:a16="http://schemas.microsoft.com/office/drawing/2014/main" id="{C11CF017-8AF3-451D-938F-93443DECEA08}"/>
                </a:ext>
              </a:extLst>
            </p:cNvPr>
            <p:cNvSpPr/>
            <p:nvPr/>
          </p:nvSpPr>
          <p:spPr>
            <a:xfrm>
              <a:off x="-206803" y="115569"/>
              <a:ext cx="2280959" cy="1298994"/>
            </a:xfrm>
            <a:custGeom>
              <a:avLst/>
              <a:gdLst/>
              <a:ahLst/>
              <a:cxnLst/>
              <a:rect l="l" t="t" r="r" b="b"/>
              <a:pathLst>
                <a:path w="2063458" h="2203873">
                  <a:moveTo>
                    <a:pt x="0" y="0"/>
                  </a:moveTo>
                  <a:lnTo>
                    <a:pt x="2063458" y="0"/>
                  </a:lnTo>
                  <a:lnTo>
                    <a:pt x="2063458" y="2203873"/>
                  </a:lnTo>
                  <a:lnTo>
                    <a:pt x="0" y="2203873"/>
                  </a:lnTo>
                  <a:close/>
                </a:path>
              </a:pathLst>
            </a:custGeom>
            <a:grpFill/>
          </p:spPr>
        </p:sp>
      </p:grpSp>
      <p:sp>
        <p:nvSpPr>
          <p:cNvPr id="49" name="TextBox 48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E8B0C3A3-6F2C-49E5-AA00-3B82D33B0F7C}"/>
              </a:ext>
            </a:extLst>
          </p:cNvPr>
          <p:cNvSpPr txBox="1"/>
          <p:nvPr/>
        </p:nvSpPr>
        <p:spPr>
          <a:xfrm>
            <a:off x="1360286" y="3080395"/>
            <a:ext cx="7578403" cy="4350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vi-VN" sz="2000" dirty="0" smtClean="0"/>
              <a:t>Cho ví dụ về phép nhân 2 phân số, rồi thực hiện phép tính</a:t>
            </a:r>
            <a:r>
              <a:rPr lang="en-US" sz="2000" dirty="0" smtClean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2639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uild="allAtOnce"/>
      <p:bldP spid="49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592B969-6F4B-4513-A578-656AABDDD964}"/>
              </a:ext>
            </a:extLst>
          </p:cNvPr>
          <p:cNvSpPr txBox="1"/>
          <p:nvPr/>
        </p:nvSpPr>
        <p:spPr>
          <a:xfrm>
            <a:off x="685800" y="323269"/>
            <a:ext cx="791845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 err="1">
                <a:solidFill>
                  <a:srgbClr val="00B0F0"/>
                </a:solidFill>
              </a:rPr>
              <a:t>Luyện</a:t>
            </a:r>
            <a:r>
              <a:rPr lang="en-US" sz="2400" b="1" dirty="0">
                <a:solidFill>
                  <a:srgbClr val="00B0F0"/>
                </a:solidFill>
              </a:rPr>
              <a:t> </a:t>
            </a:r>
            <a:r>
              <a:rPr lang="en-US" sz="2400" b="1" dirty="0" err="1">
                <a:solidFill>
                  <a:srgbClr val="00B0F0"/>
                </a:solidFill>
              </a:rPr>
              <a:t>tập</a:t>
            </a:r>
            <a:r>
              <a:rPr lang="en-US" sz="2400" b="1" dirty="0">
                <a:solidFill>
                  <a:srgbClr val="00B0F0"/>
                </a:solidFill>
              </a:rPr>
              <a:t> 1. </a:t>
            </a:r>
            <a:r>
              <a:rPr lang="en-US" sz="2400" dirty="0" err="1">
                <a:solidFill>
                  <a:schemeClr val="bg1"/>
                </a:solidFill>
              </a:rPr>
              <a:t>Tí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íc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iế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kế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quả</a:t>
            </a:r>
            <a:r>
              <a:rPr lang="en-US" sz="2400" dirty="0">
                <a:solidFill>
                  <a:schemeClr val="bg1"/>
                </a:solidFill>
              </a:rPr>
              <a:t> ở </a:t>
            </a:r>
            <a:r>
              <a:rPr lang="en-US" sz="2400" dirty="0" err="1">
                <a:solidFill>
                  <a:schemeClr val="bg1"/>
                </a:solidFill>
              </a:rPr>
              <a:t>dạ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ố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ản</a:t>
            </a:r>
            <a:r>
              <a:rPr lang="en-US" sz="2400" dirty="0">
                <a:solidFill>
                  <a:schemeClr val="bg1"/>
                </a:solidFill>
              </a:rPr>
              <a:t>: 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endParaRPr lang="vi-VN" sz="2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46B0281B-C25D-423B-A842-82C0AF903251}"/>
                  </a:ext>
                </a:extLst>
              </p:cNvPr>
              <p:cNvSpPr txBox="1"/>
              <p:nvPr/>
            </p:nvSpPr>
            <p:spPr>
              <a:xfrm>
                <a:off x="1206499" y="1077649"/>
                <a:ext cx="2108200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 </a:t>
                </a:r>
                <a:endParaRPr lang="vi-VN" sz="2400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6B0281B-C25D-423B-A842-82C0AF9032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499" y="1077649"/>
                <a:ext cx="2108200" cy="625812"/>
              </a:xfrm>
              <a:prstGeom prst="rect">
                <a:avLst/>
              </a:prstGeom>
              <a:blipFill rotWithShape="0">
                <a:blip r:embed="rId2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9165FBD4-C676-4037-B4DD-29A499A4FEDD}"/>
                  </a:ext>
                </a:extLst>
              </p:cNvPr>
              <p:cNvSpPr txBox="1"/>
              <p:nvPr/>
            </p:nvSpPr>
            <p:spPr>
              <a:xfrm>
                <a:off x="5829301" y="1262724"/>
                <a:ext cx="2108200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b)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)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 </a:t>
                </a:r>
                <a:endParaRPr lang="vi-VN" sz="2400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165FBD4-C676-4037-B4DD-29A499A4FE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301" y="1262724"/>
                <a:ext cx="2108200" cy="625812"/>
              </a:xfrm>
              <a:prstGeom prst="rect">
                <a:avLst/>
              </a:prstGeom>
              <a:blipFill rotWithShape="0">
                <a:blip r:embed="rId3"/>
                <a:stretch>
                  <a:fillRect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DE939C3E-14C3-448B-8729-E63FAC598BB0}"/>
              </a:ext>
            </a:extLst>
          </p:cNvPr>
          <p:cNvCxnSpPr/>
          <p:nvPr/>
        </p:nvCxnSpPr>
        <p:spPr>
          <a:xfrm>
            <a:off x="4470400" y="2217420"/>
            <a:ext cx="0" cy="29260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D0F7B579-D0B5-4FD4-8588-DE12EF56EE72}"/>
              </a:ext>
            </a:extLst>
          </p:cNvPr>
          <p:cNvSpPr txBox="1"/>
          <p:nvPr/>
        </p:nvSpPr>
        <p:spPr>
          <a:xfrm>
            <a:off x="4089400" y="1703461"/>
            <a:ext cx="965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>
                <a:solidFill>
                  <a:schemeClr val="bg1"/>
                </a:solidFill>
              </a:rPr>
              <a:t>Giải</a:t>
            </a:r>
            <a:r>
              <a:rPr lang="en-US" sz="2400" u="sng" dirty="0">
                <a:solidFill>
                  <a:schemeClr val="bg1"/>
                </a:solidFill>
              </a:rPr>
              <a:t>:</a:t>
            </a:r>
            <a:endParaRPr lang="vi-VN" sz="2400" u="sng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C8DC1FD0-F3E4-4EB4-8443-C480C382BFF6}"/>
                  </a:ext>
                </a:extLst>
              </p:cNvPr>
              <p:cNvSpPr txBox="1"/>
              <p:nvPr/>
            </p:nvSpPr>
            <p:spPr>
              <a:xfrm>
                <a:off x="1015999" y="2217420"/>
                <a:ext cx="2832099" cy="25221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i="1" dirty="0">
                  <a:solidFill>
                    <a:schemeClr val="bg1"/>
                  </a:solidFill>
                  <a:effectLst/>
                  <a:latin typeface="+mn-lt"/>
                  <a:ea typeface="Times New Roman" panose="02020603050405020304" pitchFamily="18" charset="0"/>
                </a:endParaRPr>
              </a:p>
              <a:p>
                <a:pPr marR="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9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.  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 </m:t>
                        </m:r>
                        <m:r>
                          <a:rPr lang="en-US" sz="24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</a:p>
              <a:p>
                <a:pPr marR="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. 3.5.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.5.3.4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  <a:ea typeface="Calibri" panose="020F0502020204030204" pitchFamily="34" charset="0"/>
                  </a:rPr>
                  <a:t> </a:t>
                </a:r>
                <a:endParaRPr lang="en-US" sz="2400" dirty="0">
                  <a:solidFill>
                    <a:schemeClr val="bg1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DC1FD0-F3E4-4EB4-8443-C480C382BF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999" y="2217420"/>
                <a:ext cx="2832099" cy="2522101"/>
              </a:xfrm>
              <a:prstGeom prst="rect">
                <a:avLst/>
              </a:prstGeom>
              <a:blipFill rotWithShape="0">
                <a:blip r:embed="rId4"/>
                <a:stretch>
                  <a:fillRect l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3938208D-7C92-4979-B553-DB75B497DA30}"/>
                  </a:ext>
                </a:extLst>
              </p:cNvPr>
              <p:cNvSpPr txBox="1"/>
              <p:nvPr/>
            </p:nvSpPr>
            <p:spPr>
              <a:xfrm>
                <a:off x="5295902" y="2227615"/>
                <a:ext cx="2832099" cy="25119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</a:rPr>
                  <a:t>b) </a:t>
                </a:r>
                <a:r>
                  <a:rPr lang="en-US" sz="2400" dirty="0">
                    <a:solidFill>
                      <a:schemeClr val="bg1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)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i="1" dirty="0">
                  <a:solidFill>
                    <a:schemeClr val="bg1"/>
                  </a:solidFill>
                  <a:effectLst/>
                  <a:latin typeface="+mn-lt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.(−12)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.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6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0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938208D-7C92-4979-B553-DB75B497DA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5902" y="2227615"/>
                <a:ext cx="2832099" cy="2511906"/>
              </a:xfrm>
              <a:prstGeom prst="rect">
                <a:avLst/>
              </a:prstGeom>
              <a:blipFill rotWithShape="0">
                <a:blip r:embed="rId5"/>
                <a:stretch>
                  <a:fillRect l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307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11" grpId="0" build="allAtOnce"/>
      <p:bldP spid="12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1431185" y="474748"/>
            <a:ext cx="631857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7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ô h</a:t>
            </a:r>
            <a:r>
              <a:rPr lang="en-US" sz="27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ình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ày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iện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y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27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 </a:t>
            </a:r>
            <a:endParaRPr lang="en-US" sz="2700" b="1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60638" y="289836"/>
            <a:ext cx="938606" cy="814762"/>
            <a:chOff x="3048000" y="3428999"/>
            <a:chExt cx="1943100" cy="1524002"/>
          </a:xfrm>
        </p:grpSpPr>
        <p:grpSp>
          <p:nvGrpSpPr>
            <p:cNvPr id="59" name="组合 136"/>
            <p:cNvGrpSpPr/>
            <p:nvPr/>
          </p:nvGrpSpPr>
          <p:grpSpPr>
            <a:xfrm>
              <a:off x="3048000" y="3648075"/>
              <a:ext cx="1943100" cy="1304926"/>
              <a:chOff x="1531938" y="5241926"/>
              <a:chExt cx="2725737" cy="2392362"/>
            </a:xfrm>
          </p:grpSpPr>
          <p:sp>
            <p:nvSpPr>
              <p:cNvPr id="70" name="Freeform 102"/>
              <p:cNvSpPr/>
              <p:nvPr/>
            </p:nvSpPr>
            <p:spPr bwMode="auto">
              <a:xfrm>
                <a:off x="1531938" y="5411788"/>
                <a:ext cx="2573338" cy="2222500"/>
              </a:xfrm>
              <a:custGeom>
                <a:avLst/>
                <a:gdLst>
                  <a:gd name="T0" fmla="*/ 605 w 605"/>
                  <a:gd name="T1" fmla="*/ 265 h 522"/>
                  <a:gd name="T2" fmla="*/ 455 w 605"/>
                  <a:gd name="T3" fmla="*/ 20 h 522"/>
                  <a:gd name="T4" fmla="*/ 273 w 605"/>
                  <a:gd name="T5" fmla="*/ 116 h 522"/>
                  <a:gd name="T6" fmla="*/ 250 w 605"/>
                  <a:gd name="T7" fmla="*/ 166 h 522"/>
                  <a:gd name="T8" fmla="*/ 250 w 605"/>
                  <a:gd name="T9" fmla="*/ 172 h 522"/>
                  <a:gd name="T10" fmla="*/ 247 w 605"/>
                  <a:gd name="T11" fmla="*/ 171 h 522"/>
                  <a:gd name="T12" fmla="*/ 194 w 605"/>
                  <a:gd name="T13" fmla="*/ 129 h 522"/>
                  <a:gd name="T14" fmla="*/ 83 w 605"/>
                  <a:gd name="T15" fmla="*/ 141 h 522"/>
                  <a:gd name="T16" fmla="*/ 8 w 605"/>
                  <a:gd name="T17" fmla="*/ 227 h 522"/>
                  <a:gd name="T18" fmla="*/ 30 w 605"/>
                  <a:gd name="T19" fmla="*/ 264 h 522"/>
                  <a:gd name="T20" fmla="*/ 29 w 605"/>
                  <a:gd name="T21" fmla="*/ 269 h 522"/>
                  <a:gd name="T22" fmla="*/ 4 w 605"/>
                  <a:gd name="T23" fmla="*/ 304 h 522"/>
                  <a:gd name="T24" fmla="*/ 8 w 605"/>
                  <a:gd name="T25" fmla="*/ 311 h 522"/>
                  <a:gd name="T26" fmla="*/ 0 w 605"/>
                  <a:gd name="T27" fmla="*/ 322 h 522"/>
                  <a:gd name="T28" fmla="*/ 79 w 605"/>
                  <a:gd name="T29" fmla="*/ 483 h 522"/>
                  <a:gd name="T30" fmla="*/ 90 w 605"/>
                  <a:gd name="T31" fmla="*/ 467 h 522"/>
                  <a:gd name="T32" fmla="*/ 175 w 605"/>
                  <a:gd name="T33" fmla="*/ 492 h 522"/>
                  <a:gd name="T34" fmla="*/ 385 w 605"/>
                  <a:gd name="T35" fmla="*/ 385 h 522"/>
                  <a:gd name="T36" fmla="*/ 394 w 605"/>
                  <a:gd name="T37" fmla="*/ 392 h 522"/>
                  <a:gd name="T38" fmla="*/ 401 w 605"/>
                  <a:gd name="T39" fmla="*/ 396 h 522"/>
                  <a:gd name="T40" fmla="*/ 401 w 605"/>
                  <a:gd name="T41" fmla="*/ 396 h 522"/>
                  <a:gd name="T42" fmla="*/ 401 w 605"/>
                  <a:gd name="T43" fmla="*/ 396 h 522"/>
                  <a:gd name="T44" fmla="*/ 406 w 605"/>
                  <a:gd name="T45" fmla="*/ 392 h 522"/>
                  <a:gd name="T46" fmla="*/ 409 w 605"/>
                  <a:gd name="T47" fmla="*/ 386 h 522"/>
                  <a:gd name="T48" fmla="*/ 419 w 605"/>
                  <a:gd name="T49" fmla="*/ 383 h 522"/>
                  <a:gd name="T50" fmla="*/ 435 w 605"/>
                  <a:gd name="T51" fmla="*/ 364 h 522"/>
                  <a:gd name="T52" fmla="*/ 464 w 605"/>
                  <a:gd name="T53" fmla="*/ 344 h 522"/>
                  <a:gd name="T54" fmla="*/ 531 w 605"/>
                  <a:gd name="T55" fmla="*/ 313 h 522"/>
                  <a:gd name="T56" fmla="*/ 602 w 605"/>
                  <a:gd name="T57" fmla="*/ 296 h 522"/>
                  <a:gd name="T58" fmla="*/ 587 w 605"/>
                  <a:gd name="T59" fmla="*/ 272 h 522"/>
                  <a:gd name="T60" fmla="*/ 605 w 605"/>
                  <a:gd name="T61" fmla="*/ 265 h 5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605" h="522">
                    <a:moveTo>
                      <a:pt x="605" y="265"/>
                    </a:moveTo>
                    <a:cubicBezTo>
                      <a:pt x="550" y="187"/>
                      <a:pt x="500" y="105"/>
                      <a:pt x="455" y="20"/>
                    </a:cubicBezTo>
                    <a:cubicBezTo>
                      <a:pt x="444" y="0"/>
                      <a:pt x="325" y="53"/>
                      <a:pt x="273" y="116"/>
                    </a:cubicBezTo>
                    <a:cubicBezTo>
                      <a:pt x="260" y="133"/>
                      <a:pt x="251" y="149"/>
                      <a:pt x="250" y="166"/>
                    </a:cubicBezTo>
                    <a:cubicBezTo>
                      <a:pt x="250" y="168"/>
                      <a:pt x="250" y="170"/>
                      <a:pt x="250" y="172"/>
                    </a:cubicBezTo>
                    <a:cubicBezTo>
                      <a:pt x="249" y="171"/>
                      <a:pt x="248" y="171"/>
                      <a:pt x="247" y="171"/>
                    </a:cubicBezTo>
                    <a:cubicBezTo>
                      <a:pt x="232" y="153"/>
                      <a:pt x="215" y="138"/>
                      <a:pt x="194" y="129"/>
                    </a:cubicBezTo>
                    <a:cubicBezTo>
                      <a:pt x="158" y="114"/>
                      <a:pt x="116" y="121"/>
                      <a:pt x="83" y="141"/>
                    </a:cubicBezTo>
                    <a:cubicBezTo>
                      <a:pt x="50" y="161"/>
                      <a:pt x="25" y="192"/>
                      <a:pt x="8" y="227"/>
                    </a:cubicBezTo>
                    <a:cubicBezTo>
                      <a:pt x="16" y="239"/>
                      <a:pt x="23" y="252"/>
                      <a:pt x="30" y="264"/>
                    </a:cubicBezTo>
                    <a:cubicBezTo>
                      <a:pt x="30" y="266"/>
                      <a:pt x="29" y="268"/>
                      <a:pt x="29" y="269"/>
                    </a:cubicBezTo>
                    <a:cubicBezTo>
                      <a:pt x="13" y="285"/>
                      <a:pt x="2" y="299"/>
                      <a:pt x="4" y="304"/>
                    </a:cubicBezTo>
                    <a:cubicBezTo>
                      <a:pt x="6" y="306"/>
                      <a:pt x="7" y="309"/>
                      <a:pt x="8" y="311"/>
                    </a:cubicBezTo>
                    <a:cubicBezTo>
                      <a:pt x="3" y="316"/>
                      <a:pt x="0" y="321"/>
                      <a:pt x="0" y="322"/>
                    </a:cubicBezTo>
                    <a:cubicBezTo>
                      <a:pt x="21" y="378"/>
                      <a:pt x="48" y="432"/>
                      <a:pt x="79" y="483"/>
                    </a:cubicBezTo>
                    <a:cubicBezTo>
                      <a:pt x="80" y="476"/>
                      <a:pt x="84" y="471"/>
                      <a:pt x="90" y="467"/>
                    </a:cubicBezTo>
                    <a:cubicBezTo>
                      <a:pt x="107" y="508"/>
                      <a:pt x="130" y="522"/>
                      <a:pt x="175" y="492"/>
                    </a:cubicBezTo>
                    <a:cubicBezTo>
                      <a:pt x="202" y="474"/>
                      <a:pt x="340" y="377"/>
                      <a:pt x="385" y="385"/>
                    </a:cubicBezTo>
                    <a:cubicBezTo>
                      <a:pt x="390" y="388"/>
                      <a:pt x="394" y="391"/>
                      <a:pt x="394" y="392"/>
                    </a:cubicBezTo>
                    <a:cubicBezTo>
                      <a:pt x="398" y="394"/>
                      <a:pt x="399" y="395"/>
                      <a:pt x="401" y="396"/>
                    </a:cubicBezTo>
                    <a:cubicBezTo>
                      <a:pt x="401" y="396"/>
                      <a:pt x="401" y="396"/>
                      <a:pt x="401" y="396"/>
                    </a:cubicBezTo>
                    <a:cubicBezTo>
                      <a:pt x="401" y="396"/>
                      <a:pt x="401" y="396"/>
                      <a:pt x="401" y="396"/>
                    </a:cubicBezTo>
                    <a:cubicBezTo>
                      <a:pt x="402" y="396"/>
                      <a:pt x="403" y="395"/>
                      <a:pt x="406" y="392"/>
                    </a:cubicBezTo>
                    <a:cubicBezTo>
                      <a:pt x="408" y="390"/>
                      <a:pt x="408" y="388"/>
                      <a:pt x="409" y="386"/>
                    </a:cubicBezTo>
                    <a:cubicBezTo>
                      <a:pt x="413" y="386"/>
                      <a:pt x="417" y="385"/>
                      <a:pt x="419" y="383"/>
                    </a:cubicBezTo>
                    <a:cubicBezTo>
                      <a:pt x="426" y="378"/>
                      <a:pt x="429" y="369"/>
                      <a:pt x="435" y="364"/>
                    </a:cubicBezTo>
                    <a:cubicBezTo>
                      <a:pt x="443" y="356"/>
                      <a:pt x="454" y="350"/>
                      <a:pt x="464" y="344"/>
                    </a:cubicBezTo>
                    <a:cubicBezTo>
                      <a:pt x="486" y="332"/>
                      <a:pt x="508" y="322"/>
                      <a:pt x="531" y="313"/>
                    </a:cubicBezTo>
                    <a:cubicBezTo>
                      <a:pt x="538" y="311"/>
                      <a:pt x="600" y="291"/>
                      <a:pt x="602" y="296"/>
                    </a:cubicBezTo>
                    <a:cubicBezTo>
                      <a:pt x="598" y="287"/>
                      <a:pt x="593" y="279"/>
                      <a:pt x="587" y="272"/>
                    </a:cubicBezTo>
                    <a:cubicBezTo>
                      <a:pt x="593" y="270"/>
                      <a:pt x="599" y="267"/>
                      <a:pt x="605" y="265"/>
                    </a:cubicBezTo>
                    <a:close/>
                  </a:path>
                </a:pathLst>
              </a:custGeom>
              <a:solidFill>
                <a:srgbClr val="4DD167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71" name="Freeform 103"/>
              <p:cNvSpPr/>
              <p:nvPr/>
            </p:nvSpPr>
            <p:spPr bwMode="auto">
              <a:xfrm>
                <a:off x="1676400" y="6408738"/>
                <a:ext cx="858838" cy="889000"/>
              </a:xfrm>
              <a:custGeom>
                <a:avLst/>
                <a:gdLst>
                  <a:gd name="T0" fmla="*/ 2 w 202"/>
                  <a:gd name="T1" fmla="*/ 48 h 209"/>
                  <a:gd name="T2" fmla="*/ 81 w 202"/>
                  <a:gd name="T3" fmla="*/ 209 h 209"/>
                  <a:gd name="T4" fmla="*/ 103 w 202"/>
                  <a:gd name="T5" fmla="*/ 186 h 209"/>
                  <a:gd name="T6" fmla="*/ 202 w 202"/>
                  <a:gd name="T7" fmla="*/ 142 h 209"/>
                  <a:gd name="T8" fmla="*/ 154 w 202"/>
                  <a:gd name="T9" fmla="*/ 99 h 209"/>
                  <a:gd name="T10" fmla="*/ 111 w 202"/>
                  <a:gd name="T11" fmla="*/ 50 h 209"/>
                  <a:gd name="T12" fmla="*/ 80 w 202"/>
                  <a:gd name="T13" fmla="*/ 23 h 209"/>
                  <a:gd name="T14" fmla="*/ 58 w 202"/>
                  <a:gd name="T15" fmla="*/ 0 h 209"/>
                  <a:gd name="T16" fmla="*/ 2 w 202"/>
                  <a:gd name="T17" fmla="*/ 48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2" h="209">
                    <a:moveTo>
                      <a:pt x="2" y="48"/>
                    </a:moveTo>
                    <a:cubicBezTo>
                      <a:pt x="23" y="104"/>
                      <a:pt x="50" y="158"/>
                      <a:pt x="81" y="209"/>
                    </a:cubicBezTo>
                    <a:cubicBezTo>
                      <a:pt x="82" y="198"/>
                      <a:pt x="93" y="191"/>
                      <a:pt x="103" y="186"/>
                    </a:cubicBezTo>
                    <a:cubicBezTo>
                      <a:pt x="136" y="171"/>
                      <a:pt x="168" y="156"/>
                      <a:pt x="202" y="142"/>
                    </a:cubicBezTo>
                    <a:cubicBezTo>
                      <a:pt x="193" y="145"/>
                      <a:pt x="160" y="105"/>
                      <a:pt x="154" y="99"/>
                    </a:cubicBezTo>
                    <a:cubicBezTo>
                      <a:pt x="140" y="83"/>
                      <a:pt x="126" y="66"/>
                      <a:pt x="111" y="50"/>
                    </a:cubicBezTo>
                    <a:cubicBezTo>
                      <a:pt x="102" y="40"/>
                      <a:pt x="91" y="31"/>
                      <a:pt x="80" y="23"/>
                    </a:cubicBezTo>
                    <a:cubicBezTo>
                      <a:pt x="68" y="15"/>
                      <a:pt x="66" y="10"/>
                      <a:pt x="58" y="0"/>
                    </a:cubicBezTo>
                    <a:cubicBezTo>
                      <a:pt x="52" y="4"/>
                      <a:pt x="0" y="42"/>
                      <a:pt x="2" y="48"/>
                    </a:cubicBezTo>
                    <a:close/>
                  </a:path>
                </a:pathLst>
              </a:custGeom>
              <a:solidFill>
                <a:srgbClr val="FF78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72" name="Freeform 104"/>
              <p:cNvSpPr/>
              <p:nvPr/>
            </p:nvSpPr>
            <p:spPr bwMode="auto">
              <a:xfrm>
                <a:off x="3254375" y="6319838"/>
                <a:ext cx="990600" cy="590550"/>
              </a:xfrm>
              <a:custGeom>
                <a:avLst/>
                <a:gdLst>
                  <a:gd name="T0" fmla="*/ 233 w 233"/>
                  <a:gd name="T1" fmla="*/ 43 h 139"/>
                  <a:gd name="T2" fmla="*/ 206 w 233"/>
                  <a:gd name="T3" fmla="*/ 6 h 139"/>
                  <a:gd name="T4" fmla="*/ 199 w 233"/>
                  <a:gd name="T5" fmla="*/ 0 h 139"/>
                  <a:gd name="T6" fmla="*/ 189 w 233"/>
                  <a:gd name="T7" fmla="*/ 1 h 139"/>
                  <a:gd name="T8" fmla="*/ 6 w 233"/>
                  <a:gd name="T9" fmla="*/ 99 h 139"/>
                  <a:gd name="T10" fmla="*/ 2 w 233"/>
                  <a:gd name="T11" fmla="*/ 113 h 139"/>
                  <a:gd name="T12" fmla="*/ 50 w 233"/>
                  <a:gd name="T13" fmla="*/ 130 h 139"/>
                  <a:gd name="T14" fmla="*/ 66 w 233"/>
                  <a:gd name="T15" fmla="*/ 111 h 139"/>
                  <a:gd name="T16" fmla="*/ 95 w 233"/>
                  <a:gd name="T17" fmla="*/ 91 h 139"/>
                  <a:gd name="T18" fmla="*/ 162 w 233"/>
                  <a:gd name="T19" fmla="*/ 60 h 139"/>
                  <a:gd name="T20" fmla="*/ 233 w 233"/>
                  <a:gd name="T21" fmla="*/ 4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3" h="139">
                    <a:moveTo>
                      <a:pt x="233" y="43"/>
                    </a:moveTo>
                    <a:cubicBezTo>
                      <a:pt x="226" y="29"/>
                      <a:pt x="217" y="16"/>
                      <a:pt x="206" y="6"/>
                    </a:cubicBezTo>
                    <a:cubicBezTo>
                      <a:pt x="204" y="3"/>
                      <a:pt x="202" y="1"/>
                      <a:pt x="199" y="0"/>
                    </a:cubicBezTo>
                    <a:cubicBezTo>
                      <a:pt x="196" y="0"/>
                      <a:pt x="193" y="0"/>
                      <a:pt x="189" y="1"/>
                    </a:cubicBezTo>
                    <a:cubicBezTo>
                      <a:pt x="122" y="19"/>
                      <a:pt x="51" y="45"/>
                      <a:pt x="6" y="99"/>
                    </a:cubicBezTo>
                    <a:cubicBezTo>
                      <a:pt x="3" y="103"/>
                      <a:pt x="0" y="108"/>
                      <a:pt x="2" y="113"/>
                    </a:cubicBezTo>
                    <a:cubicBezTo>
                      <a:pt x="9" y="127"/>
                      <a:pt x="37" y="139"/>
                      <a:pt x="50" y="130"/>
                    </a:cubicBezTo>
                    <a:cubicBezTo>
                      <a:pt x="57" y="125"/>
                      <a:pt x="60" y="116"/>
                      <a:pt x="66" y="111"/>
                    </a:cubicBezTo>
                    <a:cubicBezTo>
                      <a:pt x="74" y="103"/>
                      <a:pt x="85" y="97"/>
                      <a:pt x="95" y="91"/>
                    </a:cubicBezTo>
                    <a:cubicBezTo>
                      <a:pt x="117" y="79"/>
                      <a:pt x="139" y="69"/>
                      <a:pt x="162" y="60"/>
                    </a:cubicBezTo>
                    <a:cubicBezTo>
                      <a:pt x="169" y="58"/>
                      <a:pt x="231" y="38"/>
                      <a:pt x="233" y="43"/>
                    </a:cubicBezTo>
                    <a:close/>
                  </a:path>
                </a:pathLst>
              </a:custGeom>
              <a:solidFill>
                <a:srgbClr val="FF78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73" name="Freeform 105"/>
              <p:cNvSpPr/>
              <p:nvPr/>
            </p:nvSpPr>
            <p:spPr bwMode="auto">
              <a:xfrm>
                <a:off x="3236913" y="6305551"/>
                <a:ext cx="931863" cy="630238"/>
              </a:xfrm>
              <a:custGeom>
                <a:avLst/>
                <a:gdLst>
                  <a:gd name="T0" fmla="*/ 219 w 219"/>
                  <a:gd name="T1" fmla="*/ 43 h 148"/>
                  <a:gd name="T2" fmla="*/ 184 w 219"/>
                  <a:gd name="T3" fmla="*/ 7 h 148"/>
                  <a:gd name="T4" fmla="*/ 175 w 219"/>
                  <a:gd name="T5" fmla="*/ 1 h 148"/>
                  <a:gd name="T6" fmla="*/ 166 w 219"/>
                  <a:gd name="T7" fmla="*/ 2 h 148"/>
                  <a:gd name="T8" fmla="*/ 66 w 219"/>
                  <a:gd name="T9" fmla="*/ 41 h 148"/>
                  <a:gd name="T10" fmla="*/ 0 w 219"/>
                  <a:gd name="T11" fmla="*/ 122 h 148"/>
                  <a:gd name="T12" fmla="*/ 29 w 219"/>
                  <a:gd name="T13" fmla="*/ 142 h 148"/>
                  <a:gd name="T14" fmla="*/ 41 w 219"/>
                  <a:gd name="T15" fmla="*/ 142 h 148"/>
                  <a:gd name="T16" fmla="*/ 49 w 219"/>
                  <a:gd name="T17" fmla="*/ 119 h 148"/>
                  <a:gd name="T18" fmla="*/ 74 w 219"/>
                  <a:gd name="T19" fmla="*/ 97 h 148"/>
                  <a:gd name="T20" fmla="*/ 219 w 219"/>
                  <a:gd name="T21" fmla="*/ 43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9" h="148">
                    <a:moveTo>
                      <a:pt x="219" y="43"/>
                    </a:moveTo>
                    <a:cubicBezTo>
                      <a:pt x="208" y="31"/>
                      <a:pt x="196" y="19"/>
                      <a:pt x="184" y="7"/>
                    </a:cubicBezTo>
                    <a:cubicBezTo>
                      <a:pt x="182" y="5"/>
                      <a:pt x="179" y="2"/>
                      <a:pt x="175" y="1"/>
                    </a:cubicBezTo>
                    <a:cubicBezTo>
                      <a:pt x="172" y="0"/>
                      <a:pt x="169" y="1"/>
                      <a:pt x="166" y="2"/>
                    </a:cubicBezTo>
                    <a:cubicBezTo>
                      <a:pt x="131" y="12"/>
                      <a:pt x="97" y="23"/>
                      <a:pt x="66" y="41"/>
                    </a:cubicBezTo>
                    <a:cubicBezTo>
                      <a:pt x="36" y="60"/>
                      <a:pt x="10" y="88"/>
                      <a:pt x="0" y="122"/>
                    </a:cubicBezTo>
                    <a:cubicBezTo>
                      <a:pt x="0" y="120"/>
                      <a:pt x="27" y="141"/>
                      <a:pt x="29" y="142"/>
                    </a:cubicBezTo>
                    <a:cubicBezTo>
                      <a:pt x="38" y="146"/>
                      <a:pt x="35" y="148"/>
                      <a:pt x="41" y="142"/>
                    </a:cubicBezTo>
                    <a:cubicBezTo>
                      <a:pt x="46" y="137"/>
                      <a:pt x="45" y="125"/>
                      <a:pt x="49" y="119"/>
                    </a:cubicBezTo>
                    <a:cubicBezTo>
                      <a:pt x="55" y="110"/>
                      <a:pt x="65" y="103"/>
                      <a:pt x="74" y="97"/>
                    </a:cubicBezTo>
                    <a:cubicBezTo>
                      <a:pt x="117" y="67"/>
                      <a:pt x="167" y="48"/>
                      <a:pt x="219" y="43"/>
                    </a:cubicBezTo>
                    <a:close/>
                  </a:path>
                </a:pathLst>
              </a:custGeom>
              <a:solidFill>
                <a:srgbClr val="C9D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74" name="Freeform 106"/>
              <p:cNvSpPr/>
              <p:nvPr/>
            </p:nvSpPr>
            <p:spPr bwMode="auto">
              <a:xfrm>
                <a:off x="1671638" y="5940426"/>
                <a:ext cx="1692275" cy="1528763"/>
              </a:xfrm>
              <a:custGeom>
                <a:avLst/>
                <a:gdLst>
                  <a:gd name="T0" fmla="*/ 7 w 398"/>
                  <a:gd name="T1" fmla="*/ 140 h 359"/>
                  <a:gd name="T2" fmla="*/ 106 w 398"/>
                  <a:gd name="T3" fmla="*/ 40 h 359"/>
                  <a:gd name="T4" fmla="*/ 241 w 398"/>
                  <a:gd name="T5" fmla="*/ 5 h 359"/>
                  <a:gd name="T6" fmla="*/ 255 w 398"/>
                  <a:gd name="T7" fmla="*/ 9 h 359"/>
                  <a:gd name="T8" fmla="*/ 264 w 398"/>
                  <a:gd name="T9" fmla="*/ 20 h 359"/>
                  <a:gd name="T10" fmla="*/ 398 w 398"/>
                  <a:gd name="T11" fmla="*/ 226 h 359"/>
                  <a:gd name="T12" fmla="*/ 178 w 398"/>
                  <a:gd name="T13" fmla="*/ 328 h 359"/>
                  <a:gd name="T14" fmla="*/ 91 w 398"/>
                  <a:gd name="T15" fmla="*/ 298 h 359"/>
                  <a:gd name="T16" fmla="*/ 7 w 398"/>
                  <a:gd name="T17" fmla="*/ 140 h 3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98" h="359">
                    <a:moveTo>
                      <a:pt x="7" y="140"/>
                    </a:moveTo>
                    <a:cubicBezTo>
                      <a:pt x="0" y="127"/>
                      <a:pt x="94" y="49"/>
                      <a:pt x="106" y="40"/>
                    </a:cubicBezTo>
                    <a:cubicBezTo>
                      <a:pt x="143" y="11"/>
                      <a:pt x="195" y="0"/>
                      <a:pt x="241" y="5"/>
                    </a:cubicBezTo>
                    <a:cubicBezTo>
                      <a:pt x="246" y="6"/>
                      <a:pt x="251" y="6"/>
                      <a:pt x="255" y="9"/>
                    </a:cubicBezTo>
                    <a:cubicBezTo>
                      <a:pt x="259" y="12"/>
                      <a:pt x="262" y="16"/>
                      <a:pt x="264" y="20"/>
                    </a:cubicBezTo>
                    <a:cubicBezTo>
                      <a:pt x="309" y="88"/>
                      <a:pt x="353" y="157"/>
                      <a:pt x="398" y="226"/>
                    </a:cubicBezTo>
                    <a:cubicBezTo>
                      <a:pt x="370" y="195"/>
                      <a:pt x="208" y="308"/>
                      <a:pt x="178" y="328"/>
                    </a:cubicBezTo>
                    <a:cubicBezTo>
                      <a:pt x="132" y="359"/>
                      <a:pt x="108" y="343"/>
                      <a:pt x="91" y="298"/>
                    </a:cubicBezTo>
                    <a:cubicBezTo>
                      <a:pt x="71" y="244"/>
                      <a:pt x="35" y="191"/>
                      <a:pt x="7" y="140"/>
                    </a:cubicBezTo>
                    <a:close/>
                  </a:path>
                </a:pathLst>
              </a:custGeom>
              <a:solidFill>
                <a:srgbClr val="F2F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75" name="Freeform 107"/>
              <p:cNvSpPr/>
              <p:nvPr/>
            </p:nvSpPr>
            <p:spPr bwMode="auto">
              <a:xfrm>
                <a:off x="2743200" y="5241926"/>
                <a:ext cx="1514475" cy="1685925"/>
              </a:xfrm>
              <a:custGeom>
                <a:avLst/>
                <a:gdLst>
                  <a:gd name="T0" fmla="*/ 356 w 356"/>
                  <a:gd name="T1" fmla="*/ 265 h 396"/>
                  <a:gd name="T2" fmla="*/ 219 w 356"/>
                  <a:gd name="T3" fmla="*/ 318 h 396"/>
                  <a:gd name="T4" fmla="*/ 173 w 356"/>
                  <a:gd name="T5" fmla="*/ 345 h 396"/>
                  <a:gd name="T6" fmla="*/ 171 w 356"/>
                  <a:gd name="T7" fmla="*/ 346 h 396"/>
                  <a:gd name="T8" fmla="*/ 165 w 356"/>
                  <a:gd name="T9" fmla="*/ 353 h 396"/>
                  <a:gd name="T10" fmla="*/ 152 w 356"/>
                  <a:gd name="T11" fmla="*/ 396 h 396"/>
                  <a:gd name="T12" fmla="*/ 11 w 356"/>
                  <a:gd name="T13" fmla="*/ 204 h 396"/>
                  <a:gd name="T14" fmla="*/ 1 w 356"/>
                  <a:gd name="T15" fmla="*/ 166 h 396"/>
                  <a:gd name="T16" fmla="*/ 24 w 356"/>
                  <a:gd name="T17" fmla="*/ 116 h 396"/>
                  <a:gd name="T18" fmla="*/ 206 w 356"/>
                  <a:gd name="T19" fmla="*/ 20 h 396"/>
                  <a:gd name="T20" fmla="*/ 356 w 356"/>
                  <a:gd name="T21" fmla="*/ 265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56" h="396">
                    <a:moveTo>
                      <a:pt x="356" y="265"/>
                    </a:moveTo>
                    <a:cubicBezTo>
                      <a:pt x="310" y="281"/>
                      <a:pt x="264" y="298"/>
                      <a:pt x="219" y="318"/>
                    </a:cubicBezTo>
                    <a:cubicBezTo>
                      <a:pt x="202" y="325"/>
                      <a:pt x="186" y="333"/>
                      <a:pt x="173" y="345"/>
                    </a:cubicBezTo>
                    <a:cubicBezTo>
                      <a:pt x="172" y="345"/>
                      <a:pt x="172" y="346"/>
                      <a:pt x="171" y="346"/>
                    </a:cubicBezTo>
                    <a:cubicBezTo>
                      <a:pt x="169" y="348"/>
                      <a:pt x="167" y="350"/>
                      <a:pt x="165" y="353"/>
                    </a:cubicBezTo>
                    <a:cubicBezTo>
                      <a:pt x="155" y="365"/>
                      <a:pt x="149" y="381"/>
                      <a:pt x="152" y="396"/>
                    </a:cubicBezTo>
                    <a:cubicBezTo>
                      <a:pt x="11" y="204"/>
                      <a:pt x="11" y="204"/>
                      <a:pt x="11" y="204"/>
                    </a:cubicBezTo>
                    <a:cubicBezTo>
                      <a:pt x="3" y="192"/>
                      <a:pt x="0" y="179"/>
                      <a:pt x="1" y="166"/>
                    </a:cubicBezTo>
                    <a:cubicBezTo>
                      <a:pt x="2" y="149"/>
                      <a:pt x="11" y="133"/>
                      <a:pt x="24" y="116"/>
                    </a:cubicBezTo>
                    <a:cubicBezTo>
                      <a:pt x="76" y="53"/>
                      <a:pt x="195" y="0"/>
                      <a:pt x="206" y="20"/>
                    </a:cubicBezTo>
                    <a:cubicBezTo>
                      <a:pt x="251" y="105"/>
                      <a:pt x="301" y="187"/>
                      <a:pt x="356" y="265"/>
                    </a:cubicBezTo>
                    <a:close/>
                  </a:path>
                </a:pathLst>
              </a:custGeom>
              <a:solidFill>
                <a:srgbClr val="FFFB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76" name="Freeform 108"/>
              <p:cNvSpPr/>
              <p:nvPr/>
            </p:nvSpPr>
            <p:spPr bwMode="auto">
              <a:xfrm>
                <a:off x="2747963" y="5735638"/>
                <a:ext cx="731838" cy="1009650"/>
              </a:xfrm>
              <a:custGeom>
                <a:avLst/>
                <a:gdLst>
                  <a:gd name="T0" fmla="*/ 172 w 172"/>
                  <a:gd name="T1" fmla="*/ 229 h 237"/>
                  <a:gd name="T2" fmla="*/ 170 w 172"/>
                  <a:gd name="T3" fmla="*/ 230 h 237"/>
                  <a:gd name="T4" fmla="*/ 164 w 172"/>
                  <a:gd name="T5" fmla="*/ 237 h 237"/>
                  <a:gd name="T6" fmla="*/ 131 w 172"/>
                  <a:gd name="T7" fmla="*/ 232 h 237"/>
                  <a:gd name="T8" fmla="*/ 94 w 172"/>
                  <a:gd name="T9" fmla="*/ 198 h 237"/>
                  <a:gd name="T10" fmla="*/ 14 w 172"/>
                  <a:gd name="T11" fmla="*/ 78 h 237"/>
                  <a:gd name="T12" fmla="*/ 0 w 172"/>
                  <a:gd name="T13" fmla="*/ 50 h 237"/>
                  <a:gd name="T14" fmla="*/ 23 w 172"/>
                  <a:gd name="T15" fmla="*/ 0 h 237"/>
                  <a:gd name="T16" fmla="*/ 130 w 172"/>
                  <a:gd name="T17" fmla="*/ 171 h 237"/>
                  <a:gd name="T18" fmla="*/ 172 w 172"/>
                  <a:gd name="T19" fmla="*/ 229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72" h="237">
                    <a:moveTo>
                      <a:pt x="172" y="229"/>
                    </a:moveTo>
                    <a:cubicBezTo>
                      <a:pt x="171" y="229"/>
                      <a:pt x="171" y="230"/>
                      <a:pt x="170" y="230"/>
                    </a:cubicBezTo>
                    <a:cubicBezTo>
                      <a:pt x="168" y="232"/>
                      <a:pt x="166" y="234"/>
                      <a:pt x="164" y="237"/>
                    </a:cubicBezTo>
                    <a:cubicBezTo>
                      <a:pt x="153" y="234"/>
                      <a:pt x="139" y="234"/>
                      <a:pt x="131" y="232"/>
                    </a:cubicBezTo>
                    <a:cubicBezTo>
                      <a:pt x="110" y="228"/>
                      <a:pt x="107" y="219"/>
                      <a:pt x="94" y="198"/>
                    </a:cubicBezTo>
                    <a:cubicBezTo>
                      <a:pt x="67" y="158"/>
                      <a:pt x="41" y="118"/>
                      <a:pt x="14" y="78"/>
                    </a:cubicBezTo>
                    <a:cubicBezTo>
                      <a:pt x="9" y="69"/>
                      <a:pt x="3" y="60"/>
                      <a:pt x="0" y="50"/>
                    </a:cubicBezTo>
                    <a:cubicBezTo>
                      <a:pt x="1" y="33"/>
                      <a:pt x="10" y="17"/>
                      <a:pt x="23" y="0"/>
                    </a:cubicBezTo>
                    <a:cubicBezTo>
                      <a:pt x="50" y="62"/>
                      <a:pt x="90" y="117"/>
                      <a:pt x="130" y="171"/>
                    </a:cubicBezTo>
                    <a:cubicBezTo>
                      <a:pt x="144" y="191"/>
                      <a:pt x="158" y="210"/>
                      <a:pt x="172" y="229"/>
                    </a:cubicBezTo>
                    <a:close/>
                  </a:path>
                </a:pathLst>
              </a:custGeom>
              <a:solidFill>
                <a:srgbClr val="E0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77" name="Freeform 109"/>
              <p:cNvSpPr/>
              <p:nvPr/>
            </p:nvSpPr>
            <p:spPr bwMode="auto">
              <a:xfrm>
                <a:off x="1676400" y="6254751"/>
                <a:ext cx="1658938" cy="1085850"/>
              </a:xfrm>
              <a:custGeom>
                <a:avLst/>
                <a:gdLst>
                  <a:gd name="T0" fmla="*/ 139 w 390"/>
                  <a:gd name="T1" fmla="*/ 255 h 255"/>
                  <a:gd name="T2" fmla="*/ 390 w 390"/>
                  <a:gd name="T3" fmla="*/ 139 h 255"/>
                  <a:gd name="T4" fmla="*/ 336 w 390"/>
                  <a:gd name="T5" fmla="*/ 103 h 255"/>
                  <a:gd name="T6" fmla="*/ 256 w 390"/>
                  <a:gd name="T7" fmla="*/ 57 h 255"/>
                  <a:gd name="T8" fmla="*/ 151 w 390"/>
                  <a:gd name="T9" fmla="*/ 8 h 255"/>
                  <a:gd name="T10" fmla="*/ 67 w 390"/>
                  <a:gd name="T11" fmla="*/ 4 h 255"/>
                  <a:gd name="T12" fmla="*/ 61 w 390"/>
                  <a:gd name="T13" fmla="*/ 107 h 255"/>
                  <a:gd name="T14" fmla="*/ 139 w 390"/>
                  <a:gd name="T15" fmla="*/ 255 h 2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0" h="255">
                    <a:moveTo>
                      <a:pt x="139" y="255"/>
                    </a:moveTo>
                    <a:cubicBezTo>
                      <a:pt x="214" y="201"/>
                      <a:pt x="300" y="161"/>
                      <a:pt x="390" y="139"/>
                    </a:cubicBezTo>
                    <a:cubicBezTo>
                      <a:pt x="374" y="125"/>
                      <a:pt x="355" y="114"/>
                      <a:pt x="336" y="103"/>
                    </a:cubicBezTo>
                    <a:cubicBezTo>
                      <a:pt x="309" y="88"/>
                      <a:pt x="283" y="72"/>
                      <a:pt x="256" y="57"/>
                    </a:cubicBezTo>
                    <a:cubicBezTo>
                      <a:pt x="223" y="37"/>
                      <a:pt x="189" y="18"/>
                      <a:pt x="151" y="8"/>
                    </a:cubicBezTo>
                    <a:cubicBezTo>
                      <a:pt x="124" y="1"/>
                      <a:pt x="95" y="0"/>
                      <a:pt x="67" y="4"/>
                    </a:cubicBezTo>
                    <a:cubicBezTo>
                      <a:pt x="0" y="15"/>
                      <a:pt x="43" y="72"/>
                      <a:pt x="61" y="107"/>
                    </a:cubicBezTo>
                    <a:cubicBezTo>
                      <a:pt x="87" y="157"/>
                      <a:pt x="113" y="206"/>
                      <a:pt x="139" y="255"/>
                    </a:cubicBezTo>
                    <a:close/>
                  </a:path>
                </a:pathLst>
              </a:custGeom>
              <a:solidFill>
                <a:srgbClr val="E0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78" name="Freeform 110"/>
              <p:cNvSpPr/>
              <p:nvPr/>
            </p:nvSpPr>
            <p:spPr bwMode="auto">
              <a:xfrm>
                <a:off x="1719263" y="5727701"/>
                <a:ext cx="1644650" cy="1531938"/>
              </a:xfrm>
              <a:custGeom>
                <a:avLst/>
                <a:gdLst>
                  <a:gd name="T0" fmla="*/ 357 w 387"/>
                  <a:gd name="T1" fmla="*/ 260 h 360"/>
                  <a:gd name="T2" fmla="*/ 387 w 387"/>
                  <a:gd name="T3" fmla="*/ 264 h 360"/>
                  <a:gd name="T4" fmla="*/ 285 w 387"/>
                  <a:gd name="T5" fmla="*/ 120 h 360"/>
                  <a:gd name="T6" fmla="*/ 186 w 387"/>
                  <a:gd name="T7" fmla="*/ 15 h 360"/>
                  <a:gd name="T8" fmla="*/ 75 w 387"/>
                  <a:gd name="T9" fmla="*/ 27 h 360"/>
                  <a:gd name="T10" fmla="*/ 0 w 387"/>
                  <a:gd name="T11" fmla="*/ 113 h 360"/>
                  <a:gd name="T12" fmla="*/ 122 w 387"/>
                  <a:gd name="T13" fmla="*/ 360 h 360"/>
                  <a:gd name="T14" fmla="*/ 146 w 387"/>
                  <a:gd name="T15" fmla="*/ 336 h 360"/>
                  <a:gd name="T16" fmla="*/ 208 w 387"/>
                  <a:gd name="T17" fmla="*/ 302 h 360"/>
                  <a:gd name="T18" fmla="*/ 300 w 387"/>
                  <a:gd name="T19" fmla="*/ 270 h 360"/>
                  <a:gd name="T20" fmla="*/ 357 w 387"/>
                  <a:gd name="T21" fmla="*/ 260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7" h="360">
                    <a:moveTo>
                      <a:pt x="357" y="260"/>
                    </a:moveTo>
                    <a:cubicBezTo>
                      <a:pt x="368" y="259"/>
                      <a:pt x="379" y="260"/>
                      <a:pt x="387" y="264"/>
                    </a:cubicBezTo>
                    <a:cubicBezTo>
                      <a:pt x="351" y="217"/>
                      <a:pt x="317" y="169"/>
                      <a:pt x="285" y="120"/>
                    </a:cubicBezTo>
                    <a:cubicBezTo>
                      <a:pt x="259" y="82"/>
                      <a:pt x="231" y="34"/>
                      <a:pt x="186" y="15"/>
                    </a:cubicBezTo>
                    <a:cubicBezTo>
                      <a:pt x="150" y="0"/>
                      <a:pt x="108" y="7"/>
                      <a:pt x="75" y="27"/>
                    </a:cubicBezTo>
                    <a:cubicBezTo>
                      <a:pt x="42" y="47"/>
                      <a:pt x="17" y="78"/>
                      <a:pt x="0" y="113"/>
                    </a:cubicBezTo>
                    <a:cubicBezTo>
                      <a:pt x="48" y="191"/>
                      <a:pt x="89" y="274"/>
                      <a:pt x="122" y="360"/>
                    </a:cubicBezTo>
                    <a:cubicBezTo>
                      <a:pt x="125" y="348"/>
                      <a:pt x="136" y="342"/>
                      <a:pt x="146" y="336"/>
                    </a:cubicBezTo>
                    <a:cubicBezTo>
                      <a:pt x="167" y="324"/>
                      <a:pt x="187" y="313"/>
                      <a:pt x="208" y="302"/>
                    </a:cubicBezTo>
                    <a:cubicBezTo>
                      <a:pt x="237" y="288"/>
                      <a:pt x="268" y="277"/>
                      <a:pt x="300" y="270"/>
                    </a:cubicBezTo>
                    <a:cubicBezTo>
                      <a:pt x="316" y="267"/>
                      <a:pt x="337" y="261"/>
                      <a:pt x="357" y="260"/>
                    </a:cubicBezTo>
                    <a:close/>
                  </a:path>
                </a:pathLst>
              </a:custGeom>
              <a:solidFill>
                <a:srgbClr val="FFFB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79" name="Freeform 111"/>
              <p:cNvSpPr/>
              <p:nvPr/>
            </p:nvSpPr>
            <p:spPr bwMode="auto">
              <a:xfrm>
                <a:off x="1897063" y="5880101"/>
                <a:ext cx="749300" cy="285750"/>
              </a:xfrm>
              <a:custGeom>
                <a:avLst/>
                <a:gdLst>
                  <a:gd name="T0" fmla="*/ 173 w 176"/>
                  <a:gd name="T1" fmla="*/ 19 h 67"/>
                  <a:gd name="T2" fmla="*/ 126 w 176"/>
                  <a:gd name="T3" fmla="*/ 2 h 67"/>
                  <a:gd name="T4" fmla="*/ 69 w 176"/>
                  <a:gd name="T5" fmla="*/ 6 h 67"/>
                  <a:gd name="T6" fmla="*/ 0 w 176"/>
                  <a:gd name="T7" fmla="*/ 65 h 67"/>
                  <a:gd name="T8" fmla="*/ 3 w 176"/>
                  <a:gd name="T9" fmla="*/ 66 h 67"/>
                  <a:gd name="T10" fmla="*/ 68 w 176"/>
                  <a:gd name="T11" fmla="*/ 13 h 67"/>
                  <a:gd name="T12" fmla="*/ 168 w 176"/>
                  <a:gd name="T13" fmla="*/ 23 h 67"/>
                  <a:gd name="T14" fmla="*/ 173 w 176"/>
                  <a:gd name="T15" fmla="*/ 19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6" h="67">
                    <a:moveTo>
                      <a:pt x="173" y="19"/>
                    </a:moveTo>
                    <a:cubicBezTo>
                      <a:pt x="163" y="6"/>
                      <a:pt x="141" y="4"/>
                      <a:pt x="126" y="2"/>
                    </a:cubicBezTo>
                    <a:cubicBezTo>
                      <a:pt x="107" y="0"/>
                      <a:pt x="87" y="1"/>
                      <a:pt x="69" y="6"/>
                    </a:cubicBezTo>
                    <a:cubicBezTo>
                      <a:pt x="39" y="15"/>
                      <a:pt x="12" y="36"/>
                      <a:pt x="0" y="65"/>
                    </a:cubicBezTo>
                    <a:cubicBezTo>
                      <a:pt x="0" y="66"/>
                      <a:pt x="2" y="67"/>
                      <a:pt x="3" y="66"/>
                    </a:cubicBezTo>
                    <a:cubicBezTo>
                      <a:pt x="18" y="41"/>
                      <a:pt x="39" y="22"/>
                      <a:pt x="68" y="13"/>
                    </a:cubicBezTo>
                    <a:cubicBezTo>
                      <a:pt x="95" y="4"/>
                      <a:pt x="146" y="2"/>
                      <a:pt x="168" y="23"/>
                    </a:cubicBezTo>
                    <a:cubicBezTo>
                      <a:pt x="172" y="26"/>
                      <a:pt x="176" y="22"/>
                      <a:pt x="173" y="19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80" name="Freeform 112"/>
              <p:cNvSpPr/>
              <p:nvPr/>
            </p:nvSpPr>
            <p:spPr bwMode="auto">
              <a:xfrm>
                <a:off x="1970088" y="6026151"/>
                <a:ext cx="795338" cy="266700"/>
              </a:xfrm>
              <a:custGeom>
                <a:avLst/>
                <a:gdLst>
                  <a:gd name="T0" fmla="*/ 183 w 187"/>
                  <a:gd name="T1" fmla="*/ 20 h 63"/>
                  <a:gd name="T2" fmla="*/ 1 w 187"/>
                  <a:gd name="T3" fmla="*/ 61 h 63"/>
                  <a:gd name="T4" fmla="*/ 3 w 187"/>
                  <a:gd name="T5" fmla="*/ 62 h 63"/>
                  <a:gd name="T6" fmla="*/ 84 w 187"/>
                  <a:gd name="T7" fmla="*/ 20 h 63"/>
                  <a:gd name="T8" fmla="*/ 181 w 187"/>
                  <a:gd name="T9" fmla="*/ 27 h 63"/>
                  <a:gd name="T10" fmla="*/ 183 w 187"/>
                  <a:gd name="T11" fmla="*/ 2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7" h="63">
                    <a:moveTo>
                      <a:pt x="183" y="20"/>
                    </a:moveTo>
                    <a:cubicBezTo>
                      <a:pt x="125" y="0"/>
                      <a:pt x="41" y="9"/>
                      <a:pt x="1" y="61"/>
                    </a:cubicBezTo>
                    <a:cubicBezTo>
                      <a:pt x="0" y="62"/>
                      <a:pt x="2" y="63"/>
                      <a:pt x="3" y="62"/>
                    </a:cubicBezTo>
                    <a:cubicBezTo>
                      <a:pt x="29" y="44"/>
                      <a:pt x="53" y="28"/>
                      <a:pt x="84" y="20"/>
                    </a:cubicBezTo>
                    <a:cubicBezTo>
                      <a:pt x="117" y="13"/>
                      <a:pt x="150" y="15"/>
                      <a:pt x="181" y="27"/>
                    </a:cubicBezTo>
                    <a:cubicBezTo>
                      <a:pt x="185" y="28"/>
                      <a:pt x="187" y="22"/>
                      <a:pt x="183" y="20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81" name="Freeform 113"/>
              <p:cNvSpPr/>
              <p:nvPr/>
            </p:nvSpPr>
            <p:spPr bwMode="auto">
              <a:xfrm>
                <a:off x="2092325" y="6183313"/>
                <a:ext cx="795338" cy="336550"/>
              </a:xfrm>
              <a:custGeom>
                <a:avLst/>
                <a:gdLst>
                  <a:gd name="T0" fmla="*/ 184 w 187"/>
                  <a:gd name="T1" fmla="*/ 12 h 79"/>
                  <a:gd name="T2" fmla="*/ 1 w 187"/>
                  <a:gd name="T3" fmla="*/ 75 h 79"/>
                  <a:gd name="T4" fmla="*/ 4 w 187"/>
                  <a:gd name="T5" fmla="*/ 77 h 79"/>
                  <a:gd name="T6" fmla="*/ 82 w 187"/>
                  <a:gd name="T7" fmla="*/ 25 h 79"/>
                  <a:gd name="T8" fmla="*/ 183 w 187"/>
                  <a:gd name="T9" fmla="*/ 19 h 79"/>
                  <a:gd name="T10" fmla="*/ 184 w 187"/>
                  <a:gd name="T11" fmla="*/ 12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7" h="79">
                    <a:moveTo>
                      <a:pt x="184" y="12"/>
                    </a:moveTo>
                    <a:cubicBezTo>
                      <a:pt x="122" y="0"/>
                      <a:pt x="36" y="18"/>
                      <a:pt x="1" y="75"/>
                    </a:cubicBezTo>
                    <a:cubicBezTo>
                      <a:pt x="0" y="77"/>
                      <a:pt x="2" y="79"/>
                      <a:pt x="4" y="77"/>
                    </a:cubicBezTo>
                    <a:cubicBezTo>
                      <a:pt x="26" y="54"/>
                      <a:pt x="50" y="35"/>
                      <a:pt x="82" y="25"/>
                    </a:cubicBezTo>
                    <a:cubicBezTo>
                      <a:pt x="115" y="15"/>
                      <a:pt x="148" y="17"/>
                      <a:pt x="183" y="19"/>
                    </a:cubicBezTo>
                    <a:cubicBezTo>
                      <a:pt x="186" y="19"/>
                      <a:pt x="187" y="13"/>
                      <a:pt x="184" y="12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82" name="Freeform 114"/>
              <p:cNvSpPr/>
              <p:nvPr/>
            </p:nvSpPr>
            <p:spPr bwMode="auto">
              <a:xfrm>
                <a:off x="2220913" y="6413501"/>
                <a:ext cx="785813" cy="279400"/>
              </a:xfrm>
              <a:custGeom>
                <a:avLst/>
                <a:gdLst>
                  <a:gd name="T0" fmla="*/ 182 w 185"/>
                  <a:gd name="T1" fmla="*/ 8 h 66"/>
                  <a:gd name="T2" fmla="*/ 78 w 185"/>
                  <a:gd name="T3" fmla="*/ 17 h 66"/>
                  <a:gd name="T4" fmla="*/ 0 w 185"/>
                  <a:gd name="T5" fmla="*/ 64 h 66"/>
                  <a:gd name="T6" fmla="*/ 2 w 185"/>
                  <a:gd name="T7" fmla="*/ 66 h 66"/>
                  <a:gd name="T8" fmla="*/ 86 w 185"/>
                  <a:gd name="T9" fmla="*/ 22 h 66"/>
                  <a:gd name="T10" fmla="*/ 181 w 185"/>
                  <a:gd name="T11" fmla="*/ 14 h 66"/>
                  <a:gd name="T12" fmla="*/ 182 w 185"/>
                  <a:gd name="T13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5" h="66">
                    <a:moveTo>
                      <a:pt x="182" y="8"/>
                    </a:moveTo>
                    <a:cubicBezTo>
                      <a:pt x="149" y="0"/>
                      <a:pt x="109" y="8"/>
                      <a:pt x="78" y="17"/>
                    </a:cubicBezTo>
                    <a:cubicBezTo>
                      <a:pt x="51" y="26"/>
                      <a:pt x="15" y="38"/>
                      <a:pt x="0" y="64"/>
                    </a:cubicBezTo>
                    <a:cubicBezTo>
                      <a:pt x="0" y="65"/>
                      <a:pt x="1" y="66"/>
                      <a:pt x="2" y="66"/>
                    </a:cubicBezTo>
                    <a:cubicBezTo>
                      <a:pt x="27" y="44"/>
                      <a:pt x="55" y="31"/>
                      <a:pt x="86" y="22"/>
                    </a:cubicBezTo>
                    <a:cubicBezTo>
                      <a:pt x="118" y="14"/>
                      <a:pt x="148" y="16"/>
                      <a:pt x="181" y="14"/>
                    </a:cubicBezTo>
                    <a:cubicBezTo>
                      <a:pt x="184" y="13"/>
                      <a:pt x="185" y="9"/>
                      <a:pt x="182" y="8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83" name="Freeform 115"/>
              <p:cNvSpPr/>
              <p:nvPr/>
            </p:nvSpPr>
            <p:spPr bwMode="auto">
              <a:xfrm>
                <a:off x="2317750" y="6608763"/>
                <a:ext cx="731838" cy="268288"/>
              </a:xfrm>
              <a:custGeom>
                <a:avLst/>
                <a:gdLst>
                  <a:gd name="T0" fmla="*/ 168 w 172"/>
                  <a:gd name="T1" fmla="*/ 3 h 63"/>
                  <a:gd name="T2" fmla="*/ 1 w 172"/>
                  <a:gd name="T3" fmla="*/ 59 h 63"/>
                  <a:gd name="T4" fmla="*/ 3 w 172"/>
                  <a:gd name="T5" fmla="*/ 62 h 63"/>
                  <a:gd name="T6" fmla="*/ 168 w 172"/>
                  <a:gd name="T7" fmla="*/ 9 h 63"/>
                  <a:gd name="T8" fmla="*/ 168 w 172"/>
                  <a:gd name="T9" fmla="*/ 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2" h="63">
                    <a:moveTo>
                      <a:pt x="168" y="3"/>
                    </a:moveTo>
                    <a:cubicBezTo>
                      <a:pt x="109" y="0"/>
                      <a:pt x="44" y="17"/>
                      <a:pt x="1" y="59"/>
                    </a:cubicBezTo>
                    <a:cubicBezTo>
                      <a:pt x="0" y="60"/>
                      <a:pt x="1" y="63"/>
                      <a:pt x="3" y="62"/>
                    </a:cubicBezTo>
                    <a:cubicBezTo>
                      <a:pt x="53" y="28"/>
                      <a:pt x="106" y="6"/>
                      <a:pt x="168" y="9"/>
                    </a:cubicBezTo>
                    <a:cubicBezTo>
                      <a:pt x="172" y="10"/>
                      <a:pt x="172" y="3"/>
                      <a:pt x="168" y="3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84" name="Freeform 116"/>
              <p:cNvSpPr/>
              <p:nvPr/>
            </p:nvSpPr>
            <p:spPr bwMode="auto">
              <a:xfrm>
                <a:off x="2892425" y="5484813"/>
                <a:ext cx="693738" cy="425450"/>
              </a:xfrm>
              <a:custGeom>
                <a:avLst/>
                <a:gdLst>
                  <a:gd name="T0" fmla="*/ 161 w 163"/>
                  <a:gd name="T1" fmla="*/ 4 h 100"/>
                  <a:gd name="T2" fmla="*/ 73 w 163"/>
                  <a:gd name="T3" fmla="*/ 32 h 100"/>
                  <a:gd name="T4" fmla="*/ 1 w 163"/>
                  <a:gd name="T5" fmla="*/ 97 h 100"/>
                  <a:gd name="T6" fmla="*/ 4 w 163"/>
                  <a:gd name="T7" fmla="*/ 99 h 100"/>
                  <a:gd name="T8" fmla="*/ 76 w 163"/>
                  <a:gd name="T9" fmla="*/ 37 h 100"/>
                  <a:gd name="T10" fmla="*/ 120 w 163"/>
                  <a:gd name="T11" fmla="*/ 18 h 100"/>
                  <a:gd name="T12" fmla="*/ 162 w 163"/>
                  <a:gd name="T13" fmla="*/ 8 h 100"/>
                  <a:gd name="T14" fmla="*/ 161 w 163"/>
                  <a:gd name="T15" fmla="*/ 4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3" h="100">
                    <a:moveTo>
                      <a:pt x="161" y="4"/>
                    </a:moveTo>
                    <a:cubicBezTo>
                      <a:pt x="134" y="0"/>
                      <a:pt x="97" y="18"/>
                      <a:pt x="73" y="32"/>
                    </a:cubicBezTo>
                    <a:cubicBezTo>
                      <a:pt x="46" y="47"/>
                      <a:pt x="18" y="69"/>
                      <a:pt x="1" y="97"/>
                    </a:cubicBezTo>
                    <a:cubicBezTo>
                      <a:pt x="0" y="98"/>
                      <a:pt x="2" y="100"/>
                      <a:pt x="4" y="99"/>
                    </a:cubicBezTo>
                    <a:cubicBezTo>
                      <a:pt x="26" y="75"/>
                      <a:pt x="47" y="53"/>
                      <a:pt x="76" y="37"/>
                    </a:cubicBezTo>
                    <a:cubicBezTo>
                      <a:pt x="90" y="29"/>
                      <a:pt x="105" y="23"/>
                      <a:pt x="120" y="18"/>
                    </a:cubicBezTo>
                    <a:cubicBezTo>
                      <a:pt x="134" y="14"/>
                      <a:pt x="149" y="14"/>
                      <a:pt x="162" y="8"/>
                    </a:cubicBezTo>
                    <a:cubicBezTo>
                      <a:pt x="163" y="7"/>
                      <a:pt x="163" y="5"/>
                      <a:pt x="161" y="4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85" name="Freeform 117"/>
              <p:cNvSpPr/>
              <p:nvPr/>
            </p:nvSpPr>
            <p:spPr bwMode="auto">
              <a:xfrm>
                <a:off x="2986088" y="5715001"/>
                <a:ext cx="655638" cy="344488"/>
              </a:xfrm>
              <a:custGeom>
                <a:avLst/>
                <a:gdLst>
                  <a:gd name="T0" fmla="*/ 149 w 154"/>
                  <a:gd name="T1" fmla="*/ 1 h 81"/>
                  <a:gd name="T2" fmla="*/ 55 w 154"/>
                  <a:gd name="T3" fmla="*/ 30 h 81"/>
                  <a:gd name="T4" fmla="*/ 6 w 154"/>
                  <a:gd name="T5" fmla="*/ 80 h 81"/>
                  <a:gd name="T6" fmla="*/ 8 w 154"/>
                  <a:gd name="T7" fmla="*/ 80 h 81"/>
                  <a:gd name="T8" fmla="*/ 74 w 154"/>
                  <a:gd name="T9" fmla="*/ 28 h 81"/>
                  <a:gd name="T10" fmla="*/ 150 w 154"/>
                  <a:gd name="T11" fmla="*/ 9 h 81"/>
                  <a:gd name="T12" fmla="*/ 149 w 154"/>
                  <a:gd name="T13" fmla="*/ 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4" h="81">
                    <a:moveTo>
                      <a:pt x="149" y="1"/>
                    </a:moveTo>
                    <a:cubicBezTo>
                      <a:pt x="116" y="3"/>
                      <a:pt x="84" y="14"/>
                      <a:pt x="55" y="30"/>
                    </a:cubicBezTo>
                    <a:cubicBezTo>
                      <a:pt x="40" y="38"/>
                      <a:pt x="0" y="59"/>
                      <a:pt x="6" y="80"/>
                    </a:cubicBezTo>
                    <a:cubicBezTo>
                      <a:pt x="6" y="81"/>
                      <a:pt x="8" y="81"/>
                      <a:pt x="8" y="80"/>
                    </a:cubicBezTo>
                    <a:cubicBezTo>
                      <a:pt x="15" y="56"/>
                      <a:pt x="52" y="38"/>
                      <a:pt x="74" y="28"/>
                    </a:cubicBezTo>
                    <a:cubicBezTo>
                      <a:pt x="98" y="17"/>
                      <a:pt x="123" y="12"/>
                      <a:pt x="150" y="9"/>
                    </a:cubicBezTo>
                    <a:cubicBezTo>
                      <a:pt x="154" y="8"/>
                      <a:pt x="153" y="0"/>
                      <a:pt x="149" y="1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86" name="Freeform 118"/>
              <p:cNvSpPr/>
              <p:nvPr/>
            </p:nvSpPr>
            <p:spPr bwMode="auto">
              <a:xfrm>
                <a:off x="3059113" y="5867401"/>
                <a:ext cx="714375" cy="349250"/>
              </a:xfrm>
              <a:custGeom>
                <a:avLst/>
                <a:gdLst>
                  <a:gd name="T0" fmla="*/ 164 w 168"/>
                  <a:gd name="T1" fmla="*/ 4 h 82"/>
                  <a:gd name="T2" fmla="*/ 74 w 168"/>
                  <a:gd name="T3" fmla="*/ 24 h 82"/>
                  <a:gd name="T4" fmla="*/ 1 w 168"/>
                  <a:gd name="T5" fmla="*/ 79 h 82"/>
                  <a:gd name="T6" fmla="*/ 3 w 168"/>
                  <a:gd name="T7" fmla="*/ 81 h 82"/>
                  <a:gd name="T8" fmla="*/ 80 w 168"/>
                  <a:gd name="T9" fmla="*/ 29 h 82"/>
                  <a:gd name="T10" fmla="*/ 165 w 168"/>
                  <a:gd name="T11" fmla="*/ 9 h 82"/>
                  <a:gd name="T12" fmla="*/ 164 w 168"/>
                  <a:gd name="T13" fmla="*/ 4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8" h="82">
                    <a:moveTo>
                      <a:pt x="164" y="4"/>
                    </a:moveTo>
                    <a:cubicBezTo>
                      <a:pt x="134" y="0"/>
                      <a:pt x="100" y="12"/>
                      <a:pt x="74" y="24"/>
                    </a:cubicBezTo>
                    <a:cubicBezTo>
                      <a:pt x="46" y="36"/>
                      <a:pt x="18" y="55"/>
                      <a:pt x="1" y="79"/>
                    </a:cubicBezTo>
                    <a:cubicBezTo>
                      <a:pt x="0" y="81"/>
                      <a:pt x="2" y="82"/>
                      <a:pt x="3" y="81"/>
                    </a:cubicBezTo>
                    <a:cubicBezTo>
                      <a:pt x="28" y="61"/>
                      <a:pt x="50" y="42"/>
                      <a:pt x="80" y="29"/>
                    </a:cubicBezTo>
                    <a:cubicBezTo>
                      <a:pt x="108" y="17"/>
                      <a:pt x="135" y="15"/>
                      <a:pt x="165" y="9"/>
                    </a:cubicBezTo>
                    <a:cubicBezTo>
                      <a:pt x="168" y="8"/>
                      <a:pt x="167" y="4"/>
                      <a:pt x="164" y="4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87" name="Freeform 119"/>
              <p:cNvSpPr/>
              <p:nvPr/>
            </p:nvSpPr>
            <p:spPr bwMode="auto">
              <a:xfrm>
                <a:off x="3155950" y="6051551"/>
                <a:ext cx="739775" cy="344488"/>
              </a:xfrm>
              <a:custGeom>
                <a:avLst/>
                <a:gdLst>
                  <a:gd name="T0" fmla="*/ 170 w 174"/>
                  <a:gd name="T1" fmla="*/ 8 h 81"/>
                  <a:gd name="T2" fmla="*/ 1 w 174"/>
                  <a:gd name="T3" fmla="*/ 77 h 81"/>
                  <a:gd name="T4" fmla="*/ 3 w 174"/>
                  <a:gd name="T5" fmla="*/ 80 h 81"/>
                  <a:gd name="T6" fmla="*/ 75 w 174"/>
                  <a:gd name="T7" fmla="*/ 35 h 81"/>
                  <a:gd name="T8" fmla="*/ 169 w 174"/>
                  <a:gd name="T9" fmla="*/ 14 h 81"/>
                  <a:gd name="T10" fmla="*/ 170 w 174"/>
                  <a:gd name="T11" fmla="*/ 8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4" h="81">
                    <a:moveTo>
                      <a:pt x="170" y="8"/>
                    </a:moveTo>
                    <a:cubicBezTo>
                      <a:pt x="113" y="0"/>
                      <a:pt x="38" y="35"/>
                      <a:pt x="1" y="77"/>
                    </a:cubicBezTo>
                    <a:cubicBezTo>
                      <a:pt x="0" y="78"/>
                      <a:pt x="1" y="81"/>
                      <a:pt x="3" y="80"/>
                    </a:cubicBezTo>
                    <a:cubicBezTo>
                      <a:pt x="26" y="63"/>
                      <a:pt x="49" y="46"/>
                      <a:pt x="75" y="35"/>
                    </a:cubicBezTo>
                    <a:cubicBezTo>
                      <a:pt x="105" y="22"/>
                      <a:pt x="136" y="16"/>
                      <a:pt x="169" y="14"/>
                    </a:cubicBezTo>
                    <a:cubicBezTo>
                      <a:pt x="172" y="14"/>
                      <a:pt x="174" y="8"/>
                      <a:pt x="170" y="8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88" name="Freeform 120"/>
              <p:cNvSpPr/>
              <p:nvPr/>
            </p:nvSpPr>
            <p:spPr bwMode="auto">
              <a:xfrm>
                <a:off x="3279775" y="6353176"/>
                <a:ext cx="390525" cy="225425"/>
              </a:xfrm>
              <a:custGeom>
                <a:avLst/>
                <a:gdLst>
                  <a:gd name="T0" fmla="*/ 85 w 92"/>
                  <a:gd name="T1" fmla="*/ 1 h 53"/>
                  <a:gd name="T2" fmla="*/ 1 w 92"/>
                  <a:gd name="T3" fmla="*/ 50 h 53"/>
                  <a:gd name="T4" fmla="*/ 4 w 92"/>
                  <a:gd name="T5" fmla="*/ 52 h 53"/>
                  <a:gd name="T6" fmla="*/ 87 w 92"/>
                  <a:gd name="T7" fmla="*/ 8 h 53"/>
                  <a:gd name="T8" fmla="*/ 85 w 92"/>
                  <a:gd name="T9" fmla="*/ 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53">
                    <a:moveTo>
                      <a:pt x="85" y="1"/>
                    </a:moveTo>
                    <a:cubicBezTo>
                      <a:pt x="55" y="8"/>
                      <a:pt x="20" y="24"/>
                      <a:pt x="1" y="50"/>
                    </a:cubicBezTo>
                    <a:cubicBezTo>
                      <a:pt x="0" y="51"/>
                      <a:pt x="2" y="53"/>
                      <a:pt x="4" y="52"/>
                    </a:cubicBezTo>
                    <a:cubicBezTo>
                      <a:pt x="31" y="33"/>
                      <a:pt x="54" y="17"/>
                      <a:pt x="87" y="8"/>
                    </a:cubicBezTo>
                    <a:cubicBezTo>
                      <a:pt x="92" y="7"/>
                      <a:pt x="90" y="0"/>
                      <a:pt x="85" y="1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</p:grpSp>
        <p:grpSp>
          <p:nvGrpSpPr>
            <p:cNvPr id="60" name="组合 106"/>
            <p:cNvGrpSpPr/>
            <p:nvPr/>
          </p:nvGrpSpPr>
          <p:grpSpPr>
            <a:xfrm flipV="1">
              <a:off x="3913234" y="3428999"/>
              <a:ext cx="610481" cy="728357"/>
              <a:chOff x="6011862" y="3898900"/>
              <a:chExt cx="2366964" cy="4276725"/>
            </a:xfrm>
          </p:grpSpPr>
          <p:sp>
            <p:nvSpPr>
              <p:cNvPr id="61" name="Freeform 64"/>
              <p:cNvSpPr/>
              <p:nvPr/>
            </p:nvSpPr>
            <p:spPr bwMode="auto">
              <a:xfrm>
                <a:off x="7977188" y="7737475"/>
                <a:ext cx="401638" cy="438150"/>
              </a:xfrm>
              <a:custGeom>
                <a:avLst/>
                <a:gdLst>
                  <a:gd name="T0" fmla="*/ 51 w 55"/>
                  <a:gd name="T1" fmla="*/ 22 h 60"/>
                  <a:gd name="T2" fmla="*/ 53 w 55"/>
                  <a:gd name="T3" fmla="*/ 37 h 60"/>
                  <a:gd name="T4" fmla="*/ 41 w 55"/>
                  <a:gd name="T5" fmla="*/ 50 h 60"/>
                  <a:gd name="T6" fmla="*/ 30 w 55"/>
                  <a:gd name="T7" fmla="*/ 57 h 60"/>
                  <a:gd name="T8" fmla="*/ 24 w 55"/>
                  <a:gd name="T9" fmla="*/ 60 h 60"/>
                  <a:gd name="T10" fmla="*/ 14 w 55"/>
                  <a:gd name="T11" fmla="*/ 54 h 60"/>
                  <a:gd name="T12" fmla="*/ 0 w 55"/>
                  <a:gd name="T13" fmla="*/ 27 h 60"/>
                  <a:gd name="T14" fmla="*/ 33 w 55"/>
                  <a:gd name="T15" fmla="*/ 4 h 60"/>
                  <a:gd name="T16" fmla="*/ 51 w 55"/>
                  <a:gd name="T17" fmla="*/ 22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5" h="60">
                    <a:moveTo>
                      <a:pt x="51" y="22"/>
                    </a:moveTo>
                    <a:cubicBezTo>
                      <a:pt x="53" y="27"/>
                      <a:pt x="55" y="32"/>
                      <a:pt x="53" y="37"/>
                    </a:cubicBezTo>
                    <a:cubicBezTo>
                      <a:pt x="52" y="43"/>
                      <a:pt x="46" y="47"/>
                      <a:pt x="41" y="50"/>
                    </a:cubicBezTo>
                    <a:cubicBezTo>
                      <a:pt x="37" y="52"/>
                      <a:pt x="34" y="55"/>
                      <a:pt x="30" y="57"/>
                    </a:cubicBezTo>
                    <a:cubicBezTo>
                      <a:pt x="28" y="58"/>
                      <a:pt x="26" y="60"/>
                      <a:pt x="24" y="60"/>
                    </a:cubicBezTo>
                    <a:cubicBezTo>
                      <a:pt x="20" y="60"/>
                      <a:pt x="17" y="57"/>
                      <a:pt x="14" y="54"/>
                    </a:cubicBezTo>
                    <a:cubicBezTo>
                      <a:pt x="8" y="46"/>
                      <a:pt x="3" y="36"/>
                      <a:pt x="0" y="27"/>
                    </a:cubicBezTo>
                    <a:cubicBezTo>
                      <a:pt x="0" y="28"/>
                      <a:pt x="31" y="5"/>
                      <a:pt x="33" y="4"/>
                    </a:cubicBezTo>
                    <a:cubicBezTo>
                      <a:pt x="44" y="0"/>
                      <a:pt x="48" y="13"/>
                      <a:pt x="51" y="22"/>
                    </a:cubicBezTo>
                    <a:close/>
                  </a:path>
                </a:pathLst>
              </a:custGeom>
              <a:solidFill>
                <a:srgbClr val="F5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62" name="Freeform 65"/>
              <p:cNvSpPr/>
              <p:nvPr/>
            </p:nvSpPr>
            <p:spPr bwMode="auto">
              <a:xfrm>
                <a:off x="6011862" y="3898900"/>
                <a:ext cx="555625" cy="644525"/>
              </a:xfrm>
              <a:custGeom>
                <a:avLst/>
                <a:gdLst>
                  <a:gd name="T0" fmla="*/ 18 w 76"/>
                  <a:gd name="T1" fmla="*/ 81 h 88"/>
                  <a:gd name="T2" fmla="*/ 5 w 76"/>
                  <a:gd name="T3" fmla="*/ 27 h 88"/>
                  <a:gd name="T4" fmla="*/ 0 w 76"/>
                  <a:gd name="T5" fmla="*/ 2 h 88"/>
                  <a:gd name="T6" fmla="*/ 1 w 76"/>
                  <a:gd name="T7" fmla="*/ 1 h 88"/>
                  <a:gd name="T8" fmla="*/ 13 w 76"/>
                  <a:gd name="T9" fmla="*/ 6 h 88"/>
                  <a:gd name="T10" fmla="*/ 22 w 76"/>
                  <a:gd name="T11" fmla="*/ 13 h 88"/>
                  <a:gd name="T12" fmla="*/ 52 w 76"/>
                  <a:gd name="T13" fmla="*/ 78 h 88"/>
                  <a:gd name="T14" fmla="*/ 24 w 76"/>
                  <a:gd name="T15" fmla="*/ 86 h 88"/>
                  <a:gd name="T16" fmla="*/ 20 w 76"/>
                  <a:gd name="T17" fmla="*/ 84 h 88"/>
                  <a:gd name="T18" fmla="*/ 18 w 76"/>
                  <a:gd name="T19" fmla="*/ 8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6" h="88">
                    <a:moveTo>
                      <a:pt x="18" y="81"/>
                    </a:moveTo>
                    <a:cubicBezTo>
                      <a:pt x="11" y="63"/>
                      <a:pt x="8" y="45"/>
                      <a:pt x="5" y="27"/>
                    </a:cubicBezTo>
                    <a:cubicBezTo>
                      <a:pt x="4" y="18"/>
                      <a:pt x="2" y="10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5" y="0"/>
                      <a:pt x="10" y="3"/>
                      <a:pt x="13" y="6"/>
                    </a:cubicBezTo>
                    <a:cubicBezTo>
                      <a:pt x="16" y="8"/>
                      <a:pt x="19" y="11"/>
                      <a:pt x="22" y="13"/>
                    </a:cubicBezTo>
                    <a:cubicBezTo>
                      <a:pt x="43" y="30"/>
                      <a:pt x="76" y="56"/>
                      <a:pt x="52" y="78"/>
                    </a:cubicBezTo>
                    <a:cubicBezTo>
                      <a:pt x="45" y="85"/>
                      <a:pt x="34" y="88"/>
                      <a:pt x="24" y="86"/>
                    </a:cubicBezTo>
                    <a:cubicBezTo>
                      <a:pt x="23" y="85"/>
                      <a:pt x="21" y="85"/>
                      <a:pt x="20" y="84"/>
                    </a:cubicBezTo>
                    <a:cubicBezTo>
                      <a:pt x="19" y="83"/>
                      <a:pt x="19" y="82"/>
                      <a:pt x="18" y="81"/>
                    </a:cubicBezTo>
                    <a:close/>
                  </a:path>
                </a:pathLst>
              </a:custGeom>
              <a:solidFill>
                <a:srgbClr val="E1C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63" name="Freeform 66"/>
              <p:cNvSpPr/>
              <p:nvPr/>
            </p:nvSpPr>
            <p:spPr bwMode="auto">
              <a:xfrm>
                <a:off x="6129337" y="4286250"/>
                <a:ext cx="2058988" cy="3473450"/>
              </a:xfrm>
              <a:custGeom>
                <a:avLst/>
                <a:gdLst>
                  <a:gd name="T0" fmla="*/ 281 w 282"/>
                  <a:gd name="T1" fmla="*/ 441 h 475"/>
                  <a:gd name="T2" fmla="*/ 281 w 282"/>
                  <a:gd name="T3" fmla="*/ 445 h 475"/>
                  <a:gd name="T4" fmla="*/ 276 w 282"/>
                  <a:gd name="T5" fmla="*/ 450 h 475"/>
                  <a:gd name="T6" fmla="*/ 233 w 282"/>
                  <a:gd name="T7" fmla="*/ 475 h 475"/>
                  <a:gd name="T8" fmla="*/ 222 w 282"/>
                  <a:gd name="T9" fmla="*/ 452 h 475"/>
                  <a:gd name="T10" fmla="*/ 147 w 282"/>
                  <a:gd name="T11" fmla="*/ 311 h 475"/>
                  <a:gd name="T12" fmla="*/ 53 w 282"/>
                  <a:gd name="T13" fmla="*/ 131 h 475"/>
                  <a:gd name="T14" fmla="*/ 0 w 282"/>
                  <a:gd name="T15" fmla="*/ 23 h 475"/>
                  <a:gd name="T16" fmla="*/ 16 w 282"/>
                  <a:gd name="T17" fmla="*/ 23 h 475"/>
                  <a:gd name="T18" fmla="*/ 23 w 282"/>
                  <a:gd name="T19" fmla="*/ 12 h 475"/>
                  <a:gd name="T20" fmla="*/ 29 w 282"/>
                  <a:gd name="T21" fmla="*/ 17 h 475"/>
                  <a:gd name="T22" fmla="*/ 37 w 282"/>
                  <a:gd name="T23" fmla="*/ 17 h 475"/>
                  <a:gd name="T24" fmla="*/ 43 w 282"/>
                  <a:gd name="T25" fmla="*/ 0 h 475"/>
                  <a:gd name="T26" fmla="*/ 112 w 282"/>
                  <a:gd name="T27" fmla="*/ 119 h 475"/>
                  <a:gd name="T28" fmla="*/ 280 w 282"/>
                  <a:gd name="T29" fmla="*/ 438 h 475"/>
                  <a:gd name="T30" fmla="*/ 281 w 282"/>
                  <a:gd name="T31" fmla="*/ 441 h 4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82" h="475">
                    <a:moveTo>
                      <a:pt x="281" y="441"/>
                    </a:moveTo>
                    <a:cubicBezTo>
                      <a:pt x="281" y="442"/>
                      <a:pt x="282" y="444"/>
                      <a:pt x="281" y="445"/>
                    </a:cubicBezTo>
                    <a:cubicBezTo>
                      <a:pt x="280" y="448"/>
                      <a:pt x="278" y="449"/>
                      <a:pt x="276" y="450"/>
                    </a:cubicBezTo>
                    <a:cubicBezTo>
                      <a:pt x="262" y="458"/>
                      <a:pt x="246" y="468"/>
                      <a:pt x="233" y="475"/>
                    </a:cubicBezTo>
                    <a:cubicBezTo>
                      <a:pt x="234" y="475"/>
                      <a:pt x="223" y="454"/>
                      <a:pt x="222" y="452"/>
                    </a:cubicBezTo>
                    <a:cubicBezTo>
                      <a:pt x="197" y="405"/>
                      <a:pt x="172" y="358"/>
                      <a:pt x="147" y="311"/>
                    </a:cubicBezTo>
                    <a:cubicBezTo>
                      <a:pt x="115" y="251"/>
                      <a:pt x="84" y="191"/>
                      <a:pt x="53" y="131"/>
                    </a:cubicBezTo>
                    <a:cubicBezTo>
                      <a:pt x="34" y="96"/>
                      <a:pt x="14" y="60"/>
                      <a:pt x="0" y="23"/>
                    </a:cubicBezTo>
                    <a:cubicBezTo>
                      <a:pt x="6" y="24"/>
                      <a:pt x="11" y="27"/>
                      <a:pt x="16" y="23"/>
                    </a:cubicBezTo>
                    <a:cubicBezTo>
                      <a:pt x="20" y="21"/>
                      <a:pt x="23" y="17"/>
                      <a:pt x="23" y="12"/>
                    </a:cubicBezTo>
                    <a:cubicBezTo>
                      <a:pt x="25" y="14"/>
                      <a:pt x="27" y="16"/>
                      <a:pt x="29" y="17"/>
                    </a:cubicBezTo>
                    <a:cubicBezTo>
                      <a:pt x="32" y="18"/>
                      <a:pt x="35" y="18"/>
                      <a:pt x="37" y="17"/>
                    </a:cubicBezTo>
                    <a:cubicBezTo>
                      <a:pt x="42" y="13"/>
                      <a:pt x="40" y="4"/>
                      <a:pt x="43" y="0"/>
                    </a:cubicBezTo>
                    <a:cubicBezTo>
                      <a:pt x="67" y="39"/>
                      <a:pt x="90" y="79"/>
                      <a:pt x="112" y="119"/>
                    </a:cubicBezTo>
                    <a:cubicBezTo>
                      <a:pt x="160" y="229"/>
                      <a:pt x="233" y="327"/>
                      <a:pt x="280" y="438"/>
                    </a:cubicBezTo>
                    <a:cubicBezTo>
                      <a:pt x="280" y="439"/>
                      <a:pt x="281" y="440"/>
                      <a:pt x="281" y="441"/>
                    </a:cubicBezTo>
                    <a:close/>
                  </a:path>
                </a:pathLst>
              </a:custGeom>
              <a:solidFill>
                <a:srgbClr val="FB6D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64" name="Freeform 67"/>
              <p:cNvSpPr/>
              <p:nvPr/>
            </p:nvSpPr>
            <p:spPr bwMode="auto">
              <a:xfrm>
                <a:off x="6261100" y="4375150"/>
                <a:ext cx="79375" cy="79375"/>
              </a:xfrm>
              <a:custGeom>
                <a:avLst/>
                <a:gdLst>
                  <a:gd name="T0" fmla="*/ 0 w 11"/>
                  <a:gd name="T1" fmla="*/ 10 h 11"/>
                  <a:gd name="T2" fmla="*/ 8 w 11"/>
                  <a:gd name="T3" fmla="*/ 10 h 11"/>
                  <a:gd name="T4" fmla="*/ 11 w 11"/>
                  <a:gd name="T5" fmla="*/ 5 h 11"/>
                  <a:gd name="T6" fmla="*/ 5 w 11"/>
                  <a:gd name="T7" fmla="*/ 0 h 11"/>
                  <a:gd name="T8" fmla="*/ 0 w 11"/>
                  <a:gd name="T9" fmla="*/ 10 h 11"/>
                  <a:gd name="T10" fmla="*/ 0 w 11"/>
                  <a:gd name="T11" fmla="*/ 1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11">
                    <a:moveTo>
                      <a:pt x="0" y="10"/>
                    </a:moveTo>
                    <a:cubicBezTo>
                      <a:pt x="3" y="11"/>
                      <a:pt x="6" y="11"/>
                      <a:pt x="8" y="10"/>
                    </a:cubicBezTo>
                    <a:cubicBezTo>
                      <a:pt x="9" y="9"/>
                      <a:pt x="10" y="7"/>
                      <a:pt x="11" y="5"/>
                    </a:cubicBezTo>
                    <a:cubicBezTo>
                      <a:pt x="8" y="4"/>
                      <a:pt x="7" y="2"/>
                      <a:pt x="5" y="0"/>
                    </a:cubicBezTo>
                    <a:cubicBezTo>
                      <a:pt x="5" y="4"/>
                      <a:pt x="3" y="8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lose/>
                  </a:path>
                </a:pathLst>
              </a:custGeom>
              <a:solidFill>
                <a:srgbClr val="BD9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65" name="Freeform 68"/>
              <p:cNvSpPr/>
              <p:nvPr/>
            </p:nvSpPr>
            <p:spPr bwMode="auto">
              <a:xfrm>
                <a:off x="6407150" y="4286250"/>
                <a:ext cx="1781175" cy="3400425"/>
              </a:xfrm>
              <a:custGeom>
                <a:avLst/>
                <a:gdLst>
                  <a:gd name="T0" fmla="*/ 63 w 244"/>
                  <a:gd name="T1" fmla="*/ 125 h 465"/>
                  <a:gd name="T2" fmla="*/ 151 w 244"/>
                  <a:gd name="T3" fmla="*/ 290 h 465"/>
                  <a:gd name="T4" fmla="*/ 196 w 244"/>
                  <a:gd name="T5" fmla="*/ 372 h 465"/>
                  <a:gd name="T6" fmla="*/ 218 w 244"/>
                  <a:gd name="T7" fmla="*/ 423 h 465"/>
                  <a:gd name="T8" fmla="*/ 243 w 244"/>
                  <a:gd name="T9" fmla="*/ 445 h 465"/>
                  <a:gd name="T10" fmla="*/ 243 w 244"/>
                  <a:gd name="T11" fmla="*/ 441 h 465"/>
                  <a:gd name="T12" fmla="*/ 242 w 244"/>
                  <a:gd name="T13" fmla="*/ 438 h 465"/>
                  <a:gd name="T14" fmla="*/ 74 w 244"/>
                  <a:gd name="T15" fmla="*/ 119 h 465"/>
                  <a:gd name="T16" fmla="*/ 5 w 244"/>
                  <a:gd name="T17" fmla="*/ 0 h 465"/>
                  <a:gd name="T18" fmla="*/ 0 w 244"/>
                  <a:gd name="T19" fmla="*/ 16 h 465"/>
                  <a:gd name="T20" fmla="*/ 63 w 244"/>
                  <a:gd name="T21" fmla="*/ 125 h 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4" h="465">
                    <a:moveTo>
                      <a:pt x="63" y="125"/>
                    </a:moveTo>
                    <a:cubicBezTo>
                      <a:pt x="93" y="179"/>
                      <a:pt x="119" y="236"/>
                      <a:pt x="151" y="290"/>
                    </a:cubicBezTo>
                    <a:cubicBezTo>
                      <a:pt x="166" y="317"/>
                      <a:pt x="182" y="344"/>
                      <a:pt x="196" y="372"/>
                    </a:cubicBezTo>
                    <a:cubicBezTo>
                      <a:pt x="205" y="388"/>
                      <a:pt x="211" y="406"/>
                      <a:pt x="218" y="423"/>
                    </a:cubicBezTo>
                    <a:cubicBezTo>
                      <a:pt x="221" y="428"/>
                      <a:pt x="237" y="465"/>
                      <a:pt x="243" y="445"/>
                    </a:cubicBezTo>
                    <a:cubicBezTo>
                      <a:pt x="244" y="444"/>
                      <a:pt x="243" y="442"/>
                      <a:pt x="243" y="441"/>
                    </a:cubicBezTo>
                    <a:cubicBezTo>
                      <a:pt x="243" y="440"/>
                      <a:pt x="242" y="439"/>
                      <a:pt x="242" y="438"/>
                    </a:cubicBezTo>
                    <a:cubicBezTo>
                      <a:pt x="195" y="327"/>
                      <a:pt x="122" y="229"/>
                      <a:pt x="74" y="119"/>
                    </a:cubicBezTo>
                    <a:cubicBezTo>
                      <a:pt x="52" y="79"/>
                      <a:pt x="29" y="39"/>
                      <a:pt x="5" y="0"/>
                    </a:cubicBezTo>
                    <a:cubicBezTo>
                      <a:pt x="2" y="4"/>
                      <a:pt x="3" y="12"/>
                      <a:pt x="0" y="16"/>
                    </a:cubicBezTo>
                    <a:cubicBezTo>
                      <a:pt x="22" y="52"/>
                      <a:pt x="43" y="88"/>
                      <a:pt x="63" y="125"/>
                    </a:cubicBezTo>
                    <a:close/>
                  </a:path>
                </a:pathLst>
              </a:custGeom>
              <a:solidFill>
                <a:srgbClr val="FFA4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66" name="Freeform 69"/>
              <p:cNvSpPr/>
              <p:nvPr/>
            </p:nvSpPr>
            <p:spPr bwMode="auto">
              <a:xfrm>
                <a:off x="6129337" y="4454525"/>
                <a:ext cx="65088" cy="44450"/>
              </a:xfrm>
              <a:custGeom>
                <a:avLst/>
                <a:gdLst>
                  <a:gd name="T0" fmla="*/ 5 w 9"/>
                  <a:gd name="T1" fmla="*/ 5 h 6"/>
                  <a:gd name="T2" fmla="*/ 9 w 9"/>
                  <a:gd name="T3" fmla="*/ 2 h 6"/>
                  <a:gd name="T4" fmla="*/ 0 w 9"/>
                  <a:gd name="T5" fmla="*/ 0 h 6"/>
                  <a:gd name="T6" fmla="*/ 3 w 9"/>
                  <a:gd name="T7" fmla="*/ 6 h 6"/>
                  <a:gd name="T8" fmla="*/ 5 w 9"/>
                  <a:gd name="T9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5" y="5"/>
                    </a:moveTo>
                    <a:cubicBezTo>
                      <a:pt x="7" y="5"/>
                      <a:pt x="8" y="3"/>
                      <a:pt x="9" y="2"/>
                    </a:cubicBezTo>
                    <a:cubicBezTo>
                      <a:pt x="6" y="1"/>
                      <a:pt x="3" y="0"/>
                      <a:pt x="0" y="0"/>
                    </a:cubicBezTo>
                    <a:cubicBezTo>
                      <a:pt x="1" y="2"/>
                      <a:pt x="2" y="4"/>
                      <a:pt x="3" y="6"/>
                    </a:cubicBezTo>
                    <a:cubicBezTo>
                      <a:pt x="3" y="6"/>
                      <a:pt x="4" y="6"/>
                      <a:pt x="5" y="5"/>
                    </a:cubicBezTo>
                    <a:close/>
                  </a:path>
                </a:pathLst>
              </a:custGeom>
              <a:solidFill>
                <a:srgbClr val="BD9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67" name="Freeform 70"/>
              <p:cNvSpPr/>
              <p:nvPr/>
            </p:nvSpPr>
            <p:spPr bwMode="auto">
              <a:xfrm>
                <a:off x="6011862" y="3898900"/>
                <a:ext cx="161925" cy="198438"/>
              </a:xfrm>
              <a:custGeom>
                <a:avLst/>
                <a:gdLst>
                  <a:gd name="T0" fmla="*/ 5 w 22"/>
                  <a:gd name="T1" fmla="*/ 27 h 27"/>
                  <a:gd name="T2" fmla="*/ 0 w 22"/>
                  <a:gd name="T3" fmla="*/ 2 h 27"/>
                  <a:gd name="T4" fmla="*/ 1 w 22"/>
                  <a:gd name="T5" fmla="*/ 1 h 27"/>
                  <a:gd name="T6" fmla="*/ 13 w 22"/>
                  <a:gd name="T7" fmla="*/ 6 h 27"/>
                  <a:gd name="T8" fmla="*/ 22 w 22"/>
                  <a:gd name="T9" fmla="*/ 13 h 27"/>
                  <a:gd name="T10" fmla="*/ 15 w 22"/>
                  <a:gd name="T11" fmla="*/ 21 h 27"/>
                  <a:gd name="T12" fmla="*/ 5 w 22"/>
                  <a:gd name="T13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" h="27">
                    <a:moveTo>
                      <a:pt x="5" y="27"/>
                    </a:moveTo>
                    <a:cubicBezTo>
                      <a:pt x="4" y="18"/>
                      <a:pt x="2" y="10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5" y="0"/>
                      <a:pt x="10" y="3"/>
                      <a:pt x="13" y="6"/>
                    </a:cubicBezTo>
                    <a:cubicBezTo>
                      <a:pt x="16" y="8"/>
                      <a:pt x="19" y="11"/>
                      <a:pt x="22" y="13"/>
                    </a:cubicBezTo>
                    <a:cubicBezTo>
                      <a:pt x="21" y="16"/>
                      <a:pt x="18" y="19"/>
                      <a:pt x="15" y="21"/>
                    </a:cubicBezTo>
                    <a:cubicBezTo>
                      <a:pt x="12" y="23"/>
                      <a:pt x="9" y="25"/>
                      <a:pt x="5" y="27"/>
                    </a:cubicBezTo>
                    <a:close/>
                  </a:path>
                </a:pathLst>
              </a:custGeom>
              <a:solidFill>
                <a:srgbClr val="564F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68" name="Freeform 71"/>
              <p:cNvSpPr/>
              <p:nvPr/>
            </p:nvSpPr>
            <p:spPr bwMode="auto">
              <a:xfrm>
                <a:off x="7808913" y="7481888"/>
                <a:ext cx="511175" cy="496888"/>
              </a:xfrm>
              <a:custGeom>
                <a:avLst/>
                <a:gdLst>
                  <a:gd name="T0" fmla="*/ 2 w 70"/>
                  <a:gd name="T1" fmla="*/ 34 h 68"/>
                  <a:gd name="T2" fmla="*/ 0 w 70"/>
                  <a:gd name="T3" fmla="*/ 25 h 68"/>
                  <a:gd name="T4" fmla="*/ 29 w 70"/>
                  <a:gd name="T5" fmla="*/ 17 h 68"/>
                  <a:gd name="T6" fmla="*/ 48 w 70"/>
                  <a:gd name="T7" fmla="*/ 0 h 68"/>
                  <a:gd name="T8" fmla="*/ 62 w 70"/>
                  <a:gd name="T9" fmla="*/ 20 h 68"/>
                  <a:gd name="T10" fmla="*/ 66 w 70"/>
                  <a:gd name="T11" fmla="*/ 42 h 68"/>
                  <a:gd name="T12" fmla="*/ 65 w 70"/>
                  <a:gd name="T13" fmla="*/ 43 h 68"/>
                  <a:gd name="T14" fmla="*/ 57 w 70"/>
                  <a:gd name="T15" fmla="*/ 52 h 68"/>
                  <a:gd name="T16" fmla="*/ 40 w 70"/>
                  <a:gd name="T17" fmla="*/ 64 h 68"/>
                  <a:gd name="T18" fmla="*/ 22 w 70"/>
                  <a:gd name="T19" fmla="*/ 66 h 68"/>
                  <a:gd name="T20" fmla="*/ 20 w 70"/>
                  <a:gd name="T21" fmla="*/ 66 h 68"/>
                  <a:gd name="T22" fmla="*/ 10 w 70"/>
                  <a:gd name="T23" fmla="*/ 49 h 68"/>
                  <a:gd name="T24" fmla="*/ 2 w 70"/>
                  <a:gd name="T25" fmla="*/ 3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0" h="68">
                    <a:moveTo>
                      <a:pt x="2" y="34"/>
                    </a:moveTo>
                    <a:cubicBezTo>
                      <a:pt x="1" y="31"/>
                      <a:pt x="0" y="28"/>
                      <a:pt x="0" y="25"/>
                    </a:cubicBezTo>
                    <a:cubicBezTo>
                      <a:pt x="10" y="26"/>
                      <a:pt x="20" y="22"/>
                      <a:pt x="29" y="17"/>
                    </a:cubicBezTo>
                    <a:cubicBezTo>
                      <a:pt x="37" y="14"/>
                      <a:pt x="46" y="9"/>
                      <a:pt x="48" y="0"/>
                    </a:cubicBezTo>
                    <a:cubicBezTo>
                      <a:pt x="48" y="2"/>
                      <a:pt x="60" y="17"/>
                      <a:pt x="62" y="20"/>
                    </a:cubicBezTo>
                    <a:cubicBezTo>
                      <a:pt x="66" y="27"/>
                      <a:pt x="70" y="33"/>
                      <a:pt x="66" y="42"/>
                    </a:cubicBezTo>
                    <a:cubicBezTo>
                      <a:pt x="66" y="42"/>
                      <a:pt x="65" y="43"/>
                      <a:pt x="65" y="43"/>
                    </a:cubicBezTo>
                    <a:cubicBezTo>
                      <a:pt x="63" y="46"/>
                      <a:pt x="60" y="49"/>
                      <a:pt x="57" y="52"/>
                    </a:cubicBezTo>
                    <a:cubicBezTo>
                      <a:pt x="52" y="56"/>
                      <a:pt x="46" y="61"/>
                      <a:pt x="40" y="64"/>
                    </a:cubicBezTo>
                    <a:cubicBezTo>
                      <a:pt x="35" y="66"/>
                      <a:pt x="28" y="68"/>
                      <a:pt x="22" y="66"/>
                    </a:cubicBezTo>
                    <a:cubicBezTo>
                      <a:pt x="21" y="66"/>
                      <a:pt x="21" y="66"/>
                      <a:pt x="20" y="66"/>
                    </a:cubicBezTo>
                    <a:cubicBezTo>
                      <a:pt x="21" y="65"/>
                      <a:pt x="11" y="51"/>
                      <a:pt x="10" y="49"/>
                    </a:cubicBezTo>
                    <a:cubicBezTo>
                      <a:pt x="7" y="44"/>
                      <a:pt x="4" y="39"/>
                      <a:pt x="2" y="34"/>
                    </a:cubicBezTo>
                    <a:close/>
                  </a:path>
                </a:pathLst>
              </a:custGeom>
              <a:solidFill>
                <a:srgbClr val="D4D0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  <p:sp>
            <p:nvSpPr>
              <p:cNvPr id="69" name="Freeform 72"/>
              <p:cNvSpPr/>
              <p:nvPr/>
            </p:nvSpPr>
            <p:spPr bwMode="auto">
              <a:xfrm>
                <a:off x="7808913" y="7481888"/>
                <a:ext cx="511175" cy="314325"/>
              </a:xfrm>
              <a:custGeom>
                <a:avLst/>
                <a:gdLst>
                  <a:gd name="T0" fmla="*/ 2 w 70"/>
                  <a:gd name="T1" fmla="*/ 34 h 43"/>
                  <a:gd name="T2" fmla="*/ 0 w 70"/>
                  <a:gd name="T3" fmla="*/ 25 h 43"/>
                  <a:gd name="T4" fmla="*/ 29 w 70"/>
                  <a:gd name="T5" fmla="*/ 17 h 43"/>
                  <a:gd name="T6" fmla="*/ 48 w 70"/>
                  <a:gd name="T7" fmla="*/ 0 h 43"/>
                  <a:gd name="T8" fmla="*/ 62 w 70"/>
                  <a:gd name="T9" fmla="*/ 20 h 43"/>
                  <a:gd name="T10" fmla="*/ 66 w 70"/>
                  <a:gd name="T11" fmla="*/ 42 h 43"/>
                  <a:gd name="T12" fmla="*/ 65 w 70"/>
                  <a:gd name="T13" fmla="*/ 43 h 43"/>
                  <a:gd name="T14" fmla="*/ 63 w 70"/>
                  <a:gd name="T15" fmla="*/ 42 h 43"/>
                  <a:gd name="T16" fmla="*/ 48 w 70"/>
                  <a:gd name="T17" fmla="*/ 22 h 43"/>
                  <a:gd name="T18" fmla="*/ 44 w 70"/>
                  <a:gd name="T19" fmla="*/ 22 h 43"/>
                  <a:gd name="T20" fmla="*/ 16 w 70"/>
                  <a:gd name="T21" fmla="*/ 33 h 43"/>
                  <a:gd name="T22" fmla="*/ 2 w 70"/>
                  <a:gd name="T23" fmla="*/ 34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0" h="43">
                    <a:moveTo>
                      <a:pt x="2" y="34"/>
                    </a:moveTo>
                    <a:cubicBezTo>
                      <a:pt x="1" y="31"/>
                      <a:pt x="0" y="28"/>
                      <a:pt x="0" y="25"/>
                    </a:cubicBezTo>
                    <a:cubicBezTo>
                      <a:pt x="10" y="26"/>
                      <a:pt x="20" y="22"/>
                      <a:pt x="29" y="17"/>
                    </a:cubicBezTo>
                    <a:cubicBezTo>
                      <a:pt x="37" y="14"/>
                      <a:pt x="46" y="9"/>
                      <a:pt x="48" y="0"/>
                    </a:cubicBezTo>
                    <a:cubicBezTo>
                      <a:pt x="48" y="2"/>
                      <a:pt x="60" y="17"/>
                      <a:pt x="62" y="20"/>
                    </a:cubicBezTo>
                    <a:cubicBezTo>
                      <a:pt x="66" y="27"/>
                      <a:pt x="70" y="33"/>
                      <a:pt x="66" y="42"/>
                    </a:cubicBezTo>
                    <a:cubicBezTo>
                      <a:pt x="66" y="42"/>
                      <a:pt x="65" y="43"/>
                      <a:pt x="65" y="43"/>
                    </a:cubicBezTo>
                    <a:cubicBezTo>
                      <a:pt x="65" y="43"/>
                      <a:pt x="64" y="43"/>
                      <a:pt x="63" y="42"/>
                    </a:cubicBezTo>
                    <a:cubicBezTo>
                      <a:pt x="56" y="39"/>
                      <a:pt x="56" y="25"/>
                      <a:pt x="48" y="22"/>
                    </a:cubicBezTo>
                    <a:cubicBezTo>
                      <a:pt x="46" y="22"/>
                      <a:pt x="45" y="22"/>
                      <a:pt x="44" y="22"/>
                    </a:cubicBezTo>
                    <a:cubicBezTo>
                      <a:pt x="35" y="26"/>
                      <a:pt x="25" y="30"/>
                      <a:pt x="16" y="33"/>
                    </a:cubicBezTo>
                    <a:cubicBezTo>
                      <a:pt x="11" y="35"/>
                      <a:pt x="6" y="37"/>
                      <a:pt x="2" y="34"/>
                    </a:cubicBezTo>
                    <a:close/>
                  </a:path>
                </a:pathLst>
              </a:custGeom>
              <a:solidFill>
                <a:srgbClr val="ABA8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/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1640056" y="1641497"/>
            <a:ext cx="4678059" cy="1816686"/>
            <a:chOff x="1107544" y="1994684"/>
            <a:chExt cx="4086636" cy="1629829"/>
          </a:xfrm>
        </p:grpSpPr>
        <p:grpSp>
          <p:nvGrpSpPr>
            <p:cNvPr id="100" name="Group 99"/>
            <p:cNvGrpSpPr/>
            <p:nvPr/>
          </p:nvGrpSpPr>
          <p:grpSpPr>
            <a:xfrm>
              <a:off x="1107544" y="1994684"/>
              <a:ext cx="4054388" cy="1629829"/>
              <a:chOff x="493357" y="2001792"/>
              <a:chExt cx="4054388" cy="1629829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3815648" y="2017157"/>
                <a:ext cx="633406" cy="647698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33" name="Diamond 32"/>
              <p:cNvSpPr/>
              <p:nvPr/>
            </p:nvSpPr>
            <p:spPr>
              <a:xfrm>
                <a:off x="3798844" y="2857499"/>
                <a:ext cx="748901" cy="771524"/>
              </a:xfrm>
              <a:prstGeom prst="diamond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3533778" y="2550466"/>
                <a:ext cx="123825" cy="76199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89" name="Isosceles Triangle 88"/>
              <p:cNvSpPr/>
              <p:nvPr/>
            </p:nvSpPr>
            <p:spPr>
              <a:xfrm>
                <a:off x="576702" y="2001792"/>
                <a:ext cx="561975" cy="647698"/>
              </a:xfrm>
              <a:prstGeom prst="triangl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533840" y="2946910"/>
                <a:ext cx="604837" cy="647693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1589928" y="2001792"/>
                <a:ext cx="633406" cy="647698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92" name="Diamond 91"/>
              <p:cNvSpPr/>
              <p:nvPr/>
            </p:nvSpPr>
            <p:spPr>
              <a:xfrm>
                <a:off x="1533076" y="2860097"/>
                <a:ext cx="748901" cy="771524"/>
              </a:xfrm>
              <a:prstGeom prst="diamond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cxnSp>
            <p:nvCxnSpPr>
              <p:cNvPr id="93" name="Straight Connector 92"/>
              <p:cNvCxnSpPr/>
              <p:nvPr/>
            </p:nvCxnSpPr>
            <p:spPr>
              <a:xfrm>
                <a:off x="493357" y="2813559"/>
                <a:ext cx="6453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flipV="1">
                <a:off x="1536347" y="2804035"/>
                <a:ext cx="740568" cy="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5" name="Oval 94"/>
              <p:cNvSpPr/>
              <p:nvPr/>
            </p:nvSpPr>
            <p:spPr>
              <a:xfrm>
                <a:off x="1338702" y="2765935"/>
                <a:ext cx="123825" cy="76199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2442117" y="2573201"/>
                <a:ext cx="628649" cy="33134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</a:p>
            </p:txBody>
          </p:sp>
          <p:sp>
            <p:nvSpPr>
              <p:cNvPr id="97" name="Isosceles Triangle 96"/>
              <p:cNvSpPr/>
              <p:nvPr/>
            </p:nvSpPr>
            <p:spPr>
              <a:xfrm>
                <a:off x="2834131" y="2001792"/>
                <a:ext cx="561975" cy="647698"/>
              </a:xfrm>
              <a:prstGeom prst="triangl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2867770" y="2944381"/>
                <a:ext cx="604837" cy="647693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99" name="Oval 98"/>
              <p:cNvSpPr/>
              <p:nvPr/>
            </p:nvSpPr>
            <p:spPr>
              <a:xfrm>
                <a:off x="3534217" y="3293496"/>
                <a:ext cx="123825" cy="76199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cxnSp>
          <p:nvCxnSpPr>
            <p:cNvPr id="3" name="Straight Connector 2"/>
            <p:cNvCxnSpPr/>
            <p:nvPr/>
          </p:nvCxnSpPr>
          <p:spPr>
            <a:xfrm flipV="1">
              <a:off x="3484211" y="2804836"/>
              <a:ext cx="1709969" cy="952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971423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TextBox 101"/>
          <p:cNvSpPr txBox="1"/>
          <p:nvPr/>
        </p:nvSpPr>
        <p:spPr>
          <a:xfrm>
            <a:off x="927677" y="603530"/>
            <a:ext cx="2002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00B0F0"/>
                </a:solidFill>
              </a:rPr>
              <a:t>Luyện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tập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vi-VN" sz="2800" b="1" dirty="0" smtClean="0">
                <a:solidFill>
                  <a:srgbClr val="00B0F0"/>
                </a:solidFill>
              </a:rPr>
              <a:t>2</a:t>
            </a:r>
            <a:r>
              <a:rPr lang="en-US" sz="2800" b="1" dirty="0" smtClean="0">
                <a:solidFill>
                  <a:srgbClr val="00B0F0"/>
                </a:solidFill>
              </a:rPr>
              <a:t>.</a:t>
            </a:r>
            <a:endParaRPr lang="en-US" sz="2625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2150" y="1089894"/>
            <a:ext cx="783927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m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32 m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à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ò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m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ài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ò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690339"/>
              </p:ext>
            </p:extLst>
          </p:nvPr>
        </p:nvGraphicFramePr>
        <p:xfrm>
          <a:off x="1371600" y="1395285"/>
          <a:ext cx="351117" cy="48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3" imgW="3657600" imgH="11277600" progId="Equation.DSMT4">
                  <p:embed/>
                </p:oleObj>
              </mc:Choice>
              <mc:Fallback>
                <p:oleObj name="Equation" r:id="rId3" imgW="3657600" imgH="1127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395285"/>
                        <a:ext cx="351117" cy="487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4290815" y="2439484"/>
            <a:ext cx="416738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Độ cao của đáy sông Sài Gòn là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48150" y="2937273"/>
          <a:ext cx="1285875" cy="80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5" imgW="17983200" imgH="11277600" progId="Equation.DSMT4">
                  <p:embed/>
                </p:oleObj>
              </mc:Choice>
              <mc:Fallback>
                <p:oleObj name="Equation" r:id="rId5" imgW="17983200" imgH="1127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8150" y="2937273"/>
                        <a:ext cx="1285875" cy="80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5538393" y="2047069"/>
            <a:ext cx="85268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504062" y="2990511"/>
          <a:ext cx="1129903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7" imgW="15849600" imgH="11277600" progId="Equation.DSMT4">
                  <p:embed/>
                </p:oleObj>
              </mc:Choice>
              <mc:Fallback>
                <p:oleObj name="Equation" r:id="rId7" imgW="15849600" imgH="1127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4062" y="2990511"/>
                        <a:ext cx="1129903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633965" y="2963028"/>
          <a:ext cx="1568237" cy="69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9" imgW="25298400" imgH="11277600" progId="Equation.DSMT4">
                  <p:embed/>
                </p:oleObj>
              </mc:Choice>
              <mc:Fallback>
                <p:oleObj name="Equation" r:id="rId9" imgW="25298400" imgH="1127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33965" y="2963028"/>
                        <a:ext cx="1568237" cy="699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 descr="Pin by Sylvia 64 on Gifs 64 | Cute gif, Cute chickens, Animation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83" y="2243277"/>
            <a:ext cx="2943225" cy="2455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6798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6" grpId="0"/>
      <p:bldP spid="106" grpId="0"/>
      <p:bldP spid="1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" name="Google Shape;674;p33"/>
          <p:cNvSpPr txBox="1">
            <a:spLocks noGrp="1"/>
          </p:cNvSpPr>
          <p:nvPr>
            <p:ph type="title" idx="4"/>
          </p:nvPr>
        </p:nvSpPr>
        <p:spPr>
          <a:xfrm>
            <a:off x="279400" y="583728"/>
            <a:ext cx="8585200" cy="531000"/>
          </a:xfrm>
          <a:prstGeom prst="rect">
            <a:avLst/>
          </a:prstGeom>
          <a:solidFill>
            <a:schemeClr val="tx2"/>
          </a:solidFill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Mỗi số nguyên đều được viết về dạng phân số có mẫu bằng 1.</a:t>
            </a:r>
            <a:endParaRPr dirty="0"/>
          </a:p>
        </p:txBody>
      </p:sp>
      <p:sp>
        <p:nvSpPr>
          <p:cNvPr id="678" name="Google Shape;678;p33"/>
          <p:cNvSpPr/>
          <p:nvPr/>
        </p:nvSpPr>
        <p:spPr>
          <a:xfrm flipH="1">
            <a:off x="332504" y="1842829"/>
            <a:ext cx="495300" cy="410986"/>
          </a:xfrm>
          <a:custGeom>
            <a:avLst/>
            <a:gdLst/>
            <a:ahLst/>
            <a:cxnLst/>
            <a:rect l="l" t="t" r="r" b="b"/>
            <a:pathLst>
              <a:path w="110793" h="91933" extrusionOk="0">
                <a:moveTo>
                  <a:pt x="50743" y="6275"/>
                </a:moveTo>
                <a:cubicBezTo>
                  <a:pt x="53200" y="6275"/>
                  <a:pt x="56857" y="7419"/>
                  <a:pt x="59430" y="8276"/>
                </a:cubicBezTo>
                <a:cubicBezTo>
                  <a:pt x="59393" y="8455"/>
                  <a:pt x="59374" y="8636"/>
                  <a:pt x="59374" y="8815"/>
                </a:cubicBezTo>
                <a:cubicBezTo>
                  <a:pt x="57073" y="8172"/>
                  <a:pt x="54732" y="7731"/>
                  <a:pt x="52420" y="7679"/>
                </a:cubicBezTo>
                <a:cubicBezTo>
                  <a:pt x="52191" y="7535"/>
                  <a:pt x="51975" y="7387"/>
                  <a:pt x="51744" y="7243"/>
                </a:cubicBezTo>
                <a:cubicBezTo>
                  <a:pt x="51131" y="6867"/>
                  <a:pt x="50503" y="6708"/>
                  <a:pt x="49899" y="6708"/>
                </a:cubicBezTo>
                <a:cubicBezTo>
                  <a:pt x="49727" y="6708"/>
                  <a:pt x="49555" y="6719"/>
                  <a:pt x="49387" y="6743"/>
                </a:cubicBezTo>
                <a:cubicBezTo>
                  <a:pt x="49259" y="6667"/>
                  <a:pt x="49139" y="6623"/>
                  <a:pt x="49022" y="6623"/>
                </a:cubicBezTo>
                <a:cubicBezTo>
                  <a:pt x="48943" y="6623"/>
                  <a:pt x="48867" y="6647"/>
                  <a:pt x="48795" y="6691"/>
                </a:cubicBezTo>
                <a:cubicBezTo>
                  <a:pt x="49263" y="6395"/>
                  <a:pt x="49940" y="6275"/>
                  <a:pt x="50743" y="6275"/>
                </a:cubicBezTo>
                <a:close/>
                <a:moveTo>
                  <a:pt x="80740" y="16318"/>
                </a:moveTo>
                <a:lnTo>
                  <a:pt x="80740" y="16318"/>
                </a:lnTo>
                <a:cubicBezTo>
                  <a:pt x="84017" y="17727"/>
                  <a:pt x="87121" y="19182"/>
                  <a:pt x="90214" y="20887"/>
                </a:cubicBezTo>
                <a:cubicBezTo>
                  <a:pt x="92648" y="22231"/>
                  <a:pt x="95072" y="23584"/>
                  <a:pt x="97381" y="25064"/>
                </a:cubicBezTo>
                <a:cubicBezTo>
                  <a:pt x="95116" y="23708"/>
                  <a:pt x="92687" y="22528"/>
                  <a:pt x="90386" y="21443"/>
                </a:cubicBezTo>
                <a:cubicBezTo>
                  <a:pt x="87382" y="20027"/>
                  <a:pt x="84293" y="18730"/>
                  <a:pt x="81188" y="17466"/>
                </a:cubicBezTo>
                <a:cubicBezTo>
                  <a:pt x="81068" y="17066"/>
                  <a:pt x="80916" y="16686"/>
                  <a:pt x="80740" y="16318"/>
                </a:cubicBezTo>
                <a:close/>
                <a:moveTo>
                  <a:pt x="83589" y="25417"/>
                </a:moveTo>
                <a:lnTo>
                  <a:pt x="83589" y="25417"/>
                </a:lnTo>
                <a:cubicBezTo>
                  <a:pt x="86362" y="26565"/>
                  <a:pt x="89878" y="27965"/>
                  <a:pt x="92883" y="29734"/>
                </a:cubicBezTo>
                <a:cubicBezTo>
                  <a:pt x="91459" y="29509"/>
                  <a:pt x="90022" y="29221"/>
                  <a:pt x="88591" y="28874"/>
                </a:cubicBezTo>
                <a:cubicBezTo>
                  <a:pt x="88399" y="28802"/>
                  <a:pt x="88202" y="28726"/>
                  <a:pt x="88006" y="28650"/>
                </a:cubicBezTo>
                <a:cubicBezTo>
                  <a:pt x="86554" y="27553"/>
                  <a:pt x="85081" y="26477"/>
                  <a:pt x="83589" y="25417"/>
                </a:cubicBezTo>
                <a:close/>
                <a:moveTo>
                  <a:pt x="20022" y="28573"/>
                </a:moveTo>
                <a:cubicBezTo>
                  <a:pt x="21687" y="28573"/>
                  <a:pt x="23488" y="29394"/>
                  <a:pt x="25108" y="30374"/>
                </a:cubicBezTo>
                <a:cubicBezTo>
                  <a:pt x="25688" y="31262"/>
                  <a:pt x="26332" y="32135"/>
                  <a:pt x="27017" y="32979"/>
                </a:cubicBezTo>
                <a:cubicBezTo>
                  <a:pt x="26949" y="32942"/>
                  <a:pt x="26873" y="32899"/>
                  <a:pt x="26801" y="32859"/>
                </a:cubicBezTo>
                <a:cubicBezTo>
                  <a:pt x="24384" y="31514"/>
                  <a:pt x="21199" y="30130"/>
                  <a:pt x="17918" y="29322"/>
                </a:cubicBezTo>
                <a:cubicBezTo>
                  <a:pt x="18086" y="29073"/>
                  <a:pt x="18338" y="28885"/>
                  <a:pt x="18683" y="28774"/>
                </a:cubicBezTo>
                <a:cubicBezTo>
                  <a:pt x="19115" y="28634"/>
                  <a:pt x="19562" y="28573"/>
                  <a:pt x="20022" y="28573"/>
                </a:cubicBezTo>
                <a:close/>
                <a:moveTo>
                  <a:pt x="20775" y="36552"/>
                </a:moveTo>
                <a:cubicBezTo>
                  <a:pt x="21299" y="36800"/>
                  <a:pt x="21799" y="37048"/>
                  <a:pt x="22263" y="37288"/>
                </a:cubicBezTo>
                <a:cubicBezTo>
                  <a:pt x="22183" y="37572"/>
                  <a:pt x="22119" y="37856"/>
                  <a:pt x="22063" y="38140"/>
                </a:cubicBezTo>
                <a:cubicBezTo>
                  <a:pt x="21603" y="37604"/>
                  <a:pt x="21175" y="37076"/>
                  <a:pt x="20775" y="36552"/>
                </a:cubicBezTo>
                <a:close/>
                <a:moveTo>
                  <a:pt x="29277" y="41930"/>
                </a:moveTo>
                <a:lnTo>
                  <a:pt x="29277" y="41930"/>
                </a:lnTo>
                <a:cubicBezTo>
                  <a:pt x="30378" y="42705"/>
                  <a:pt x="31414" y="43542"/>
                  <a:pt x="32386" y="44430"/>
                </a:cubicBezTo>
                <a:cubicBezTo>
                  <a:pt x="31710" y="44526"/>
                  <a:pt x="31070" y="44766"/>
                  <a:pt x="30526" y="45106"/>
                </a:cubicBezTo>
                <a:cubicBezTo>
                  <a:pt x="29946" y="44066"/>
                  <a:pt x="29505" y="43001"/>
                  <a:pt x="29277" y="41930"/>
                </a:cubicBezTo>
                <a:close/>
                <a:moveTo>
                  <a:pt x="11292" y="34587"/>
                </a:moveTo>
                <a:cubicBezTo>
                  <a:pt x="12905" y="38401"/>
                  <a:pt x="16042" y="42149"/>
                  <a:pt x="18174" y="44350"/>
                </a:cubicBezTo>
                <a:cubicBezTo>
                  <a:pt x="18270" y="44450"/>
                  <a:pt x="18374" y="44554"/>
                  <a:pt x="18474" y="44658"/>
                </a:cubicBezTo>
                <a:cubicBezTo>
                  <a:pt x="17710" y="44942"/>
                  <a:pt x="17078" y="45466"/>
                  <a:pt x="16733" y="46166"/>
                </a:cubicBezTo>
                <a:cubicBezTo>
                  <a:pt x="16077" y="45618"/>
                  <a:pt x="15337" y="45387"/>
                  <a:pt x="14621" y="45387"/>
                </a:cubicBezTo>
                <a:cubicBezTo>
                  <a:pt x="12788" y="45387"/>
                  <a:pt x="11112" y="46911"/>
                  <a:pt x="11361" y="48635"/>
                </a:cubicBezTo>
                <a:cubicBezTo>
                  <a:pt x="9872" y="45282"/>
                  <a:pt x="9040" y="41753"/>
                  <a:pt x="9195" y="38072"/>
                </a:cubicBezTo>
                <a:cubicBezTo>
                  <a:pt x="9280" y="36111"/>
                  <a:pt x="10088" y="35051"/>
                  <a:pt x="11292" y="34587"/>
                </a:cubicBezTo>
                <a:close/>
                <a:moveTo>
                  <a:pt x="71694" y="42469"/>
                </a:moveTo>
                <a:lnTo>
                  <a:pt x="71694" y="42469"/>
                </a:lnTo>
                <a:cubicBezTo>
                  <a:pt x="72497" y="42633"/>
                  <a:pt x="73310" y="42781"/>
                  <a:pt x="74122" y="42918"/>
                </a:cubicBezTo>
                <a:cubicBezTo>
                  <a:pt x="77167" y="44783"/>
                  <a:pt x="80104" y="46766"/>
                  <a:pt x="82957" y="48859"/>
                </a:cubicBezTo>
                <a:cubicBezTo>
                  <a:pt x="82728" y="48831"/>
                  <a:pt x="82497" y="48807"/>
                  <a:pt x="82272" y="48775"/>
                </a:cubicBezTo>
                <a:cubicBezTo>
                  <a:pt x="81516" y="48679"/>
                  <a:pt x="80760" y="48555"/>
                  <a:pt x="80008" y="48427"/>
                </a:cubicBezTo>
                <a:cubicBezTo>
                  <a:pt x="78911" y="47831"/>
                  <a:pt x="77823" y="47223"/>
                  <a:pt x="76739" y="46611"/>
                </a:cubicBezTo>
                <a:cubicBezTo>
                  <a:pt x="75075" y="45219"/>
                  <a:pt x="73394" y="43834"/>
                  <a:pt x="71694" y="42469"/>
                </a:cubicBezTo>
                <a:close/>
                <a:moveTo>
                  <a:pt x="98873" y="50120"/>
                </a:moveTo>
                <a:cubicBezTo>
                  <a:pt x="99269" y="51124"/>
                  <a:pt x="99529" y="52140"/>
                  <a:pt x="99617" y="53156"/>
                </a:cubicBezTo>
                <a:cubicBezTo>
                  <a:pt x="99053" y="52153"/>
                  <a:pt x="98397" y="51164"/>
                  <a:pt x="97673" y="50192"/>
                </a:cubicBezTo>
                <a:lnTo>
                  <a:pt x="97673" y="50192"/>
                </a:lnTo>
                <a:cubicBezTo>
                  <a:pt x="97780" y="50199"/>
                  <a:pt x="97889" y="50203"/>
                  <a:pt x="97996" y="50203"/>
                </a:cubicBezTo>
                <a:cubicBezTo>
                  <a:pt x="98297" y="50203"/>
                  <a:pt x="98589" y="50175"/>
                  <a:pt x="98873" y="50120"/>
                </a:cubicBezTo>
                <a:close/>
                <a:moveTo>
                  <a:pt x="40269" y="55789"/>
                </a:moveTo>
                <a:cubicBezTo>
                  <a:pt x="41144" y="56349"/>
                  <a:pt x="42025" y="56906"/>
                  <a:pt x="42906" y="57466"/>
                </a:cubicBezTo>
                <a:cubicBezTo>
                  <a:pt x="43946" y="58962"/>
                  <a:pt x="44994" y="60439"/>
                  <a:pt x="46074" y="61859"/>
                </a:cubicBezTo>
                <a:cubicBezTo>
                  <a:pt x="44001" y="59867"/>
                  <a:pt x="41981" y="57830"/>
                  <a:pt x="39957" y="55797"/>
                </a:cubicBezTo>
                <a:cubicBezTo>
                  <a:pt x="40060" y="55797"/>
                  <a:pt x="40164" y="55793"/>
                  <a:pt x="40269" y="55789"/>
                </a:cubicBezTo>
                <a:close/>
                <a:moveTo>
                  <a:pt x="57753" y="48007"/>
                </a:moveTo>
                <a:lnTo>
                  <a:pt x="57753" y="48007"/>
                </a:lnTo>
                <a:cubicBezTo>
                  <a:pt x="59162" y="48567"/>
                  <a:pt x="60602" y="49111"/>
                  <a:pt x="62054" y="49640"/>
                </a:cubicBezTo>
                <a:cubicBezTo>
                  <a:pt x="66556" y="52604"/>
                  <a:pt x="71165" y="55429"/>
                  <a:pt x="75699" y="58046"/>
                </a:cubicBezTo>
                <a:cubicBezTo>
                  <a:pt x="76783" y="58670"/>
                  <a:pt x="78611" y="59623"/>
                  <a:pt x="80784" y="60587"/>
                </a:cubicBezTo>
                <a:cubicBezTo>
                  <a:pt x="82449" y="62083"/>
                  <a:pt x="84265" y="63804"/>
                  <a:pt x="85125" y="65744"/>
                </a:cubicBezTo>
                <a:cubicBezTo>
                  <a:pt x="83757" y="65556"/>
                  <a:pt x="82416" y="65168"/>
                  <a:pt x="81100" y="64672"/>
                </a:cubicBezTo>
                <a:cubicBezTo>
                  <a:pt x="74370" y="60947"/>
                  <a:pt x="68156" y="56474"/>
                  <a:pt x="61879" y="52076"/>
                </a:cubicBezTo>
                <a:cubicBezTo>
                  <a:pt x="60594" y="50676"/>
                  <a:pt x="59206" y="49324"/>
                  <a:pt x="57753" y="48007"/>
                </a:cubicBezTo>
                <a:close/>
                <a:moveTo>
                  <a:pt x="58690" y="67497"/>
                </a:moveTo>
                <a:cubicBezTo>
                  <a:pt x="62311" y="69802"/>
                  <a:pt x="65919" y="72114"/>
                  <a:pt x="69505" y="74455"/>
                </a:cubicBezTo>
                <a:cubicBezTo>
                  <a:pt x="69521" y="74479"/>
                  <a:pt x="69533" y="74503"/>
                  <a:pt x="69548" y="74527"/>
                </a:cubicBezTo>
                <a:cubicBezTo>
                  <a:pt x="68076" y="73630"/>
                  <a:pt x="66648" y="72775"/>
                  <a:pt x="65284" y="72010"/>
                </a:cubicBezTo>
                <a:cubicBezTo>
                  <a:pt x="63587" y="71062"/>
                  <a:pt x="61827" y="70193"/>
                  <a:pt x="60038" y="69353"/>
                </a:cubicBezTo>
                <a:cubicBezTo>
                  <a:pt x="59594" y="68721"/>
                  <a:pt x="59142" y="68101"/>
                  <a:pt x="58690" y="67497"/>
                </a:cubicBezTo>
                <a:close/>
                <a:moveTo>
                  <a:pt x="30729" y="77800"/>
                </a:moveTo>
                <a:cubicBezTo>
                  <a:pt x="34134" y="80208"/>
                  <a:pt x="37656" y="82513"/>
                  <a:pt x="41240" y="84742"/>
                </a:cubicBezTo>
                <a:cubicBezTo>
                  <a:pt x="37235" y="83349"/>
                  <a:pt x="33743" y="80681"/>
                  <a:pt x="30729" y="77800"/>
                </a:cubicBezTo>
                <a:close/>
                <a:moveTo>
                  <a:pt x="50300" y="1"/>
                </a:moveTo>
                <a:cubicBezTo>
                  <a:pt x="47687" y="1"/>
                  <a:pt x="45246" y="557"/>
                  <a:pt x="43441" y="2138"/>
                </a:cubicBezTo>
                <a:cubicBezTo>
                  <a:pt x="40832" y="4418"/>
                  <a:pt x="41004" y="6967"/>
                  <a:pt x="42425" y="9319"/>
                </a:cubicBezTo>
                <a:cubicBezTo>
                  <a:pt x="39384" y="7820"/>
                  <a:pt x="36391" y="6263"/>
                  <a:pt x="33506" y="4590"/>
                </a:cubicBezTo>
                <a:cubicBezTo>
                  <a:pt x="32866" y="4218"/>
                  <a:pt x="32222" y="4058"/>
                  <a:pt x="31614" y="4058"/>
                </a:cubicBezTo>
                <a:cubicBezTo>
                  <a:pt x="28862" y="4058"/>
                  <a:pt x="26849" y="7367"/>
                  <a:pt x="29065" y="9364"/>
                </a:cubicBezTo>
                <a:cubicBezTo>
                  <a:pt x="30686" y="10824"/>
                  <a:pt x="32394" y="12172"/>
                  <a:pt x="34162" y="13445"/>
                </a:cubicBezTo>
                <a:cubicBezTo>
                  <a:pt x="32682" y="14130"/>
                  <a:pt x="32122" y="15482"/>
                  <a:pt x="32394" y="16918"/>
                </a:cubicBezTo>
                <a:cubicBezTo>
                  <a:pt x="32410" y="17002"/>
                  <a:pt x="32439" y="17082"/>
                  <a:pt x="32454" y="17166"/>
                </a:cubicBezTo>
                <a:cubicBezTo>
                  <a:pt x="31482" y="16970"/>
                  <a:pt x="30498" y="16854"/>
                  <a:pt x="29510" y="16854"/>
                </a:cubicBezTo>
                <a:cubicBezTo>
                  <a:pt x="29438" y="16854"/>
                  <a:pt x="29366" y="16854"/>
                  <a:pt x="29294" y="16858"/>
                </a:cubicBezTo>
                <a:cubicBezTo>
                  <a:pt x="25996" y="16914"/>
                  <a:pt x="23900" y="18715"/>
                  <a:pt x="23032" y="20975"/>
                </a:cubicBezTo>
                <a:cubicBezTo>
                  <a:pt x="22347" y="21391"/>
                  <a:pt x="21855" y="21995"/>
                  <a:pt x="21747" y="22736"/>
                </a:cubicBezTo>
                <a:cubicBezTo>
                  <a:pt x="21095" y="22643"/>
                  <a:pt x="20443" y="22595"/>
                  <a:pt x="19795" y="22591"/>
                </a:cubicBezTo>
                <a:cubicBezTo>
                  <a:pt x="17458" y="22591"/>
                  <a:pt x="15154" y="23244"/>
                  <a:pt x="12988" y="24833"/>
                </a:cubicBezTo>
                <a:cubicBezTo>
                  <a:pt x="11472" y="25945"/>
                  <a:pt x="10668" y="27297"/>
                  <a:pt x="10380" y="28781"/>
                </a:cubicBezTo>
                <a:cubicBezTo>
                  <a:pt x="7627" y="29210"/>
                  <a:pt x="5226" y="30518"/>
                  <a:pt x="3690" y="33182"/>
                </a:cubicBezTo>
                <a:cubicBezTo>
                  <a:pt x="0" y="39588"/>
                  <a:pt x="2541" y="47491"/>
                  <a:pt x="6759" y="54305"/>
                </a:cubicBezTo>
                <a:cubicBezTo>
                  <a:pt x="5222" y="54873"/>
                  <a:pt x="4118" y="56369"/>
                  <a:pt x="4711" y="57758"/>
                </a:cubicBezTo>
                <a:cubicBezTo>
                  <a:pt x="7111" y="63375"/>
                  <a:pt x="13573" y="67237"/>
                  <a:pt x="19562" y="70585"/>
                </a:cubicBezTo>
                <a:cubicBezTo>
                  <a:pt x="20967" y="72446"/>
                  <a:pt x="22456" y="74247"/>
                  <a:pt x="23952" y="75963"/>
                </a:cubicBezTo>
                <a:cubicBezTo>
                  <a:pt x="28561" y="81249"/>
                  <a:pt x="34843" y="87395"/>
                  <a:pt x="42877" y="88943"/>
                </a:cubicBezTo>
                <a:cubicBezTo>
                  <a:pt x="43045" y="88975"/>
                  <a:pt x="43221" y="88991"/>
                  <a:pt x="43397" y="88991"/>
                </a:cubicBezTo>
                <a:cubicBezTo>
                  <a:pt x="44354" y="88991"/>
                  <a:pt x="45322" y="88518"/>
                  <a:pt x="45538" y="87687"/>
                </a:cubicBezTo>
                <a:cubicBezTo>
                  <a:pt x="45562" y="87595"/>
                  <a:pt x="45570" y="87499"/>
                  <a:pt x="45589" y="87406"/>
                </a:cubicBezTo>
                <a:cubicBezTo>
                  <a:pt x="47862" y="88775"/>
                  <a:pt x="50143" y="90127"/>
                  <a:pt x="52428" y="91464"/>
                </a:cubicBezTo>
                <a:cubicBezTo>
                  <a:pt x="52980" y="91792"/>
                  <a:pt x="53556" y="91932"/>
                  <a:pt x="54117" y="91932"/>
                </a:cubicBezTo>
                <a:cubicBezTo>
                  <a:pt x="55657" y="91932"/>
                  <a:pt x="57065" y="90856"/>
                  <a:pt x="57513" y="89611"/>
                </a:cubicBezTo>
                <a:cubicBezTo>
                  <a:pt x="58854" y="89940"/>
                  <a:pt x="60242" y="90147"/>
                  <a:pt x="61679" y="90204"/>
                </a:cubicBezTo>
                <a:cubicBezTo>
                  <a:pt x="61718" y="90204"/>
                  <a:pt x="61759" y="90208"/>
                  <a:pt x="61799" y="90208"/>
                </a:cubicBezTo>
                <a:cubicBezTo>
                  <a:pt x="62939" y="90208"/>
                  <a:pt x="64307" y="89587"/>
                  <a:pt x="64795" y="88723"/>
                </a:cubicBezTo>
                <a:cubicBezTo>
                  <a:pt x="64959" y="88435"/>
                  <a:pt x="65099" y="88143"/>
                  <a:pt x="65232" y="87846"/>
                </a:cubicBezTo>
                <a:cubicBezTo>
                  <a:pt x="69225" y="89599"/>
                  <a:pt x="73402" y="91015"/>
                  <a:pt x="77895" y="91800"/>
                </a:cubicBezTo>
                <a:cubicBezTo>
                  <a:pt x="78135" y="91844"/>
                  <a:pt x="78375" y="91864"/>
                  <a:pt x="78615" y="91864"/>
                </a:cubicBezTo>
                <a:cubicBezTo>
                  <a:pt x="80928" y="91864"/>
                  <a:pt x="83093" y="90007"/>
                  <a:pt x="82233" y="88115"/>
                </a:cubicBezTo>
                <a:lnTo>
                  <a:pt x="82233" y="88115"/>
                </a:lnTo>
                <a:cubicBezTo>
                  <a:pt x="86297" y="89748"/>
                  <a:pt x="90527" y="90887"/>
                  <a:pt x="94912" y="91048"/>
                </a:cubicBezTo>
                <a:cubicBezTo>
                  <a:pt x="94960" y="91048"/>
                  <a:pt x="95008" y="91052"/>
                  <a:pt x="95056" y="91052"/>
                </a:cubicBezTo>
                <a:cubicBezTo>
                  <a:pt x="97985" y="91052"/>
                  <a:pt x="99697" y="87678"/>
                  <a:pt x="97425" y="86014"/>
                </a:cubicBezTo>
                <a:cubicBezTo>
                  <a:pt x="95289" y="84450"/>
                  <a:pt x="93123" y="82909"/>
                  <a:pt x="90947" y="81381"/>
                </a:cubicBezTo>
                <a:cubicBezTo>
                  <a:pt x="93392" y="81273"/>
                  <a:pt x="95080" y="78456"/>
                  <a:pt x="93684" y="76716"/>
                </a:cubicBezTo>
                <a:lnTo>
                  <a:pt x="93684" y="76716"/>
                </a:lnTo>
                <a:cubicBezTo>
                  <a:pt x="94824" y="77059"/>
                  <a:pt x="95980" y="77379"/>
                  <a:pt x="97165" y="77667"/>
                </a:cubicBezTo>
                <a:cubicBezTo>
                  <a:pt x="97444" y="77732"/>
                  <a:pt x="97732" y="77763"/>
                  <a:pt x="98020" y="77763"/>
                </a:cubicBezTo>
                <a:cubicBezTo>
                  <a:pt x="100249" y="77763"/>
                  <a:pt x="102582" y="75896"/>
                  <a:pt x="101626" y="73966"/>
                </a:cubicBezTo>
                <a:cubicBezTo>
                  <a:pt x="99845" y="70374"/>
                  <a:pt x="97464" y="67148"/>
                  <a:pt x="94720" y="64151"/>
                </a:cubicBezTo>
                <a:lnTo>
                  <a:pt x="94720" y="64151"/>
                </a:lnTo>
                <a:cubicBezTo>
                  <a:pt x="95841" y="64312"/>
                  <a:pt x="96973" y="64432"/>
                  <a:pt x="98129" y="64476"/>
                </a:cubicBezTo>
                <a:lnTo>
                  <a:pt x="98277" y="64476"/>
                </a:lnTo>
                <a:cubicBezTo>
                  <a:pt x="100277" y="64476"/>
                  <a:pt x="101694" y="62995"/>
                  <a:pt x="101794" y="61435"/>
                </a:cubicBezTo>
                <a:cubicBezTo>
                  <a:pt x="101798" y="61407"/>
                  <a:pt x="101794" y="61383"/>
                  <a:pt x="101798" y="61359"/>
                </a:cubicBezTo>
                <a:cubicBezTo>
                  <a:pt x="103911" y="60707"/>
                  <a:pt x="105659" y="59434"/>
                  <a:pt x="106548" y="57285"/>
                </a:cubicBezTo>
                <a:cubicBezTo>
                  <a:pt x="109000" y="51364"/>
                  <a:pt x="104955" y="45071"/>
                  <a:pt x="100469" y="40009"/>
                </a:cubicBezTo>
                <a:cubicBezTo>
                  <a:pt x="99994" y="39173"/>
                  <a:pt x="99422" y="38373"/>
                  <a:pt x="98761" y="37612"/>
                </a:cubicBezTo>
                <a:lnTo>
                  <a:pt x="98761" y="37612"/>
                </a:lnTo>
                <a:cubicBezTo>
                  <a:pt x="99954" y="37744"/>
                  <a:pt x="101174" y="37828"/>
                  <a:pt x="102419" y="37856"/>
                </a:cubicBezTo>
                <a:cubicBezTo>
                  <a:pt x="102450" y="37856"/>
                  <a:pt x="102478" y="37860"/>
                  <a:pt x="102510" y="37860"/>
                </a:cubicBezTo>
                <a:cubicBezTo>
                  <a:pt x="104327" y="37860"/>
                  <a:pt x="105863" y="36608"/>
                  <a:pt x="106119" y="35175"/>
                </a:cubicBezTo>
                <a:cubicBezTo>
                  <a:pt x="108752" y="33999"/>
                  <a:pt x="110792" y="31699"/>
                  <a:pt x="110400" y="29210"/>
                </a:cubicBezTo>
                <a:cubicBezTo>
                  <a:pt x="109824" y="25540"/>
                  <a:pt x="106020" y="22864"/>
                  <a:pt x="102755" y="20667"/>
                </a:cubicBezTo>
                <a:cubicBezTo>
                  <a:pt x="97269" y="16970"/>
                  <a:pt x="91327" y="13781"/>
                  <a:pt x="85081" y="11068"/>
                </a:cubicBezTo>
                <a:cubicBezTo>
                  <a:pt x="77523" y="7783"/>
                  <a:pt x="69817" y="4678"/>
                  <a:pt x="61794" y="2246"/>
                </a:cubicBezTo>
                <a:cubicBezTo>
                  <a:pt x="58666" y="1293"/>
                  <a:pt x="54280" y="1"/>
                  <a:pt x="50300" y="1"/>
                </a:cubicBezTo>
                <a:close/>
              </a:path>
            </a:pathLst>
          </a:custGeom>
          <a:solidFill>
            <a:srgbClr val="FFFFFF">
              <a:alpha val="165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7F3E81A2-A0B6-40A1-AF60-C7052FBE7577}"/>
              </a:ext>
            </a:extLst>
          </p:cNvPr>
          <p:cNvSpPr txBox="1"/>
          <p:nvPr/>
        </p:nvSpPr>
        <p:spPr>
          <a:xfrm>
            <a:off x="926958" y="259423"/>
            <a:ext cx="7594600" cy="15327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 err="1">
                <a:solidFill>
                  <a:srgbClr val="7030A0"/>
                </a:solidFill>
              </a:rPr>
              <a:t>Thảo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luận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cặp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đôi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suy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nghĩ</a:t>
            </a:r>
            <a:r>
              <a:rPr lang="en-US" sz="2400" dirty="0">
                <a:solidFill>
                  <a:srgbClr val="7030A0"/>
                </a:solidFill>
              </a:rPr>
              <a:t>, </a:t>
            </a:r>
            <a:r>
              <a:rPr lang="en-US" sz="2400" dirty="0" err="1">
                <a:solidFill>
                  <a:srgbClr val="7030A0"/>
                </a:solidFill>
              </a:rPr>
              <a:t>phát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biểu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quy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tắc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để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nhân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một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số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nguyên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với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một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phân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số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hoặc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vi-VN" sz="2400" dirty="0" smtClean="0">
                <a:solidFill>
                  <a:srgbClr val="7030A0"/>
                </a:solidFill>
              </a:rPr>
              <a:t>nhân một phân số với một số nguyên</a:t>
            </a:r>
            <a:r>
              <a:rPr lang="en-US" sz="2400" dirty="0" smtClean="0">
                <a:solidFill>
                  <a:srgbClr val="7030A0"/>
                </a:solidFill>
              </a:rPr>
              <a:t>.</a:t>
            </a:r>
            <a:endParaRPr lang="vi-VN" sz="2400" dirty="0">
              <a:solidFill>
                <a:srgbClr val="7030A0"/>
              </a:solidFill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="" xmlns:a16="http://schemas.microsoft.com/office/drawing/2014/main" id="{E610CD35-AB3B-4602-A064-03994E1E4C78}"/>
              </a:ext>
            </a:extLst>
          </p:cNvPr>
          <p:cNvSpPr/>
          <p:nvPr/>
        </p:nvSpPr>
        <p:spPr>
          <a:xfrm>
            <a:off x="332504" y="767349"/>
            <a:ext cx="559500" cy="4289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2FB5EED4-C6EE-4CDE-8F2B-A0518F5EF6BC}"/>
              </a:ext>
            </a:extLst>
          </p:cNvPr>
          <p:cNvSpPr txBox="1"/>
          <p:nvPr/>
        </p:nvSpPr>
        <p:spPr>
          <a:xfrm>
            <a:off x="945108" y="1792150"/>
            <a:ext cx="379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chemeClr val="bg1"/>
                </a:solidFill>
              </a:rPr>
              <a:t>Lưu</a:t>
            </a:r>
            <a:r>
              <a:rPr lang="en-US" sz="2800" b="1" u="sng" dirty="0">
                <a:solidFill>
                  <a:schemeClr val="bg1"/>
                </a:solidFill>
              </a:rPr>
              <a:t> ý:</a:t>
            </a:r>
            <a:endParaRPr lang="vi-VN" sz="2800" b="1" u="sng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12668760-6851-400F-BA0B-18F87CE9953B}"/>
                  </a:ext>
                </a:extLst>
              </p:cNvPr>
              <p:cNvSpPr txBox="1"/>
              <p:nvPr/>
            </p:nvSpPr>
            <p:spPr>
              <a:xfrm>
                <a:off x="827804" y="2315370"/>
                <a:ext cx="8049496" cy="2834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uốn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hâ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hoặc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hâ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), ta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hâ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tử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giữ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ẫu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đó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:</a:t>
                </a:r>
                <a:endParaRPr lang="en-US" sz="2400" dirty="0">
                  <a:solidFill>
                    <a:schemeClr val="bg1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 marL="0" marR="0" algn="ctr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 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.  </m:t>
                        </m:r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.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𝒏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.  </m:t>
                        </m:r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𝒏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b ≠ 0</a:t>
                </a:r>
                <a:endParaRPr lang="en-US" sz="2400" b="1" dirty="0">
                  <a:solidFill>
                    <a:schemeClr val="bg1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endParaRPr lang="vi-VN" sz="2400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2668760-6851-400F-BA0B-18F87CE995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804" y="2315370"/>
                <a:ext cx="8049496" cy="2834046"/>
              </a:xfrm>
              <a:prstGeom prst="rect">
                <a:avLst/>
              </a:prstGeom>
              <a:blipFill rotWithShape="0">
                <a:blip r:embed="rId3"/>
                <a:stretch>
                  <a:fillRect l="-1212" r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9458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" dur="500"/>
                                        <p:tgtEl>
                                          <p:spTgt spid="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" grpId="0" animBg="1"/>
      <p:bldP spid="674" grpId="1" animBg="1"/>
      <p:bldP spid="678" grpId="0" animBg="1"/>
      <p:bldP spid="8" grpId="0" animBg="1"/>
      <p:bldP spid="11" grpId="0" animBg="1"/>
      <p:bldP spid="12" grpId="0"/>
      <p:bldP spid="13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" name="Google Shape;708;p34"/>
          <p:cNvSpPr/>
          <p:nvPr/>
        </p:nvSpPr>
        <p:spPr>
          <a:xfrm flipH="1">
            <a:off x="0" y="46260"/>
            <a:ext cx="794109" cy="658930"/>
          </a:xfrm>
          <a:custGeom>
            <a:avLst/>
            <a:gdLst/>
            <a:ahLst/>
            <a:cxnLst/>
            <a:rect l="l" t="t" r="r" b="b"/>
            <a:pathLst>
              <a:path w="110793" h="91933" extrusionOk="0">
                <a:moveTo>
                  <a:pt x="50743" y="6275"/>
                </a:moveTo>
                <a:cubicBezTo>
                  <a:pt x="53200" y="6275"/>
                  <a:pt x="56857" y="7419"/>
                  <a:pt x="59430" y="8276"/>
                </a:cubicBezTo>
                <a:cubicBezTo>
                  <a:pt x="59393" y="8455"/>
                  <a:pt x="59374" y="8636"/>
                  <a:pt x="59374" y="8815"/>
                </a:cubicBezTo>
                <a:cubicBezTo>
                  <a:pt x="57073" y="8172"/>
                  <a:pt x="54732" y="7731"/>
                  <a:pt x="52420" y="7679"/>
                </a:cubicBezTo>
                <a:cubicBezTo>
                  <a:pt x="52191" y="7535"/>
                  <a:pt x="51975" y="7387"/>
                  <a:pt x="51744" y="7243"/>
                </a:cubicBezTo>
                <a:cubicBezTo>
                  <a:pt x="51131" y="6867"/>
                  <a:pt x="50503" y="6708"/>
                  <a:pt x="49899" y="6708"/>
                </a:cubicBezTo>
                <a:cubicBezTo>
                  <a:pt x="49727" y="6708"/>
                  <a:pt x="49555" y="6719"/>
                  <a:pt x="49387" y="6743"/>
                </a:cubicBezTo>
                <a:cubicBezTo>
                  <a:pt x="49259" y="6667"/>
                  <a:pt x="49139" y="6623"/>
                  <a:pt x="49022" y="6623"/>
                </a:cubicBezTo>
                <a:cubicBezTo>
                  <a:pt x="48943" y="6623"/>
                  <a:pt x="48867" y="6647"/>
                  <a:pt x="48795" y="6691"/>
                </a:cubicBezTo>
                <a:cubicBezTo>
                  <a:pt x="49263" y="6395"/>
                  <a:pt x="49940" y="6275"/>
                  <a:pt x="50743" y="6275"/>
                </a:cubicBezTo>
                <a:close/>
                <a:moveTo>
                  <a:pt x="80740" y="16318"/>
                </a:moveTo>
                <a:lnTo>
                  <a:pt x="80740" y="16318"/>
                </a:lnTo>
                <a:cubicBezTo>
                  <a:pt x="84017" y="17727"/>
                  <a:pt x="87121" y="19182"/>
                  <a:pt x="90214" y="20887"/>
                </a:cubicBezTo>
                <a:cubicBezTo>
                  <a:pt x="92648" y="22231"/>
                  <a:pt x="95072" y="23584"/>
                  <a:pt x="97381" y="25064"/>
                </a:cubicBezTo>
                <a:cubicBezTo>
                  <a:pt x="95116" y="23708"/>
                  <a:pt x="92687" y="22528"/>
                  <a:pt x="90386" y="21443"/>
                </a:cubicBezTo>
                <a:cubicBezTo>
                  <a:pt x="87382" y="20027"/>
                  <a:pt x="84293" y="18730"/>
                  <a:pt x="81188" y="17466"/>
                </a:cubicBezTo>
                <a:cubicBezTo>
                  <a:pt x="81068" y="17066"/>
                  <a:pt x="80916" y="16686"/>
                  <a:pt x="80740" y="16318"/>
                </a:cubicBezTo>
                <a:close/>
                <a:moveTo>
                  <a:pt x="83589" y="25417"/>
                </a:moveTo>
                <a:lnTo>
                  <a:pt x="83589" y="25417"/>
                </a:lnTo>
                <a:cubicBezTo>
                  <a:pt x="86362" y="26565"/>
                  <a:pt x="89878" y="27965"/>
                  <a:pt x="92883" y="29734"/>
                </a:cubicBezTo>
                <a:cubicBezTo>
                  <a:pt x="91459" y="29509"/>
                  <a:pt x="90022" y="29221"/>
                  <a:pt x="88591" y="28874"/>
                </a:cubicBezTo>
                <a:cubicBezTo>
                  <a:pt x="88399" y="28802"/>
                  <a:pt x="88202" y="28726"/>
                  <a:pt x="88006" y="28650"/>
                </a:cubicBezTo>
                <a:cubicBezTo>
                  <a:pt x="86554" y="27553"/>
                  <a:pt x="85081" y="26477"/>
                  <a:pt x="83589" y="25417"/>
                </a:cubicBezTo>
                <a:close/>
                <a:moveTo>
                  <a:pt x="20022" y="28573"/>
                </a:moveTo>
                <a:cubicBezTo>
                  <a:pt x="21687" y="28573"/>
                  <a:pt x="23488" y="29394"/>
                  <a:pt x="25108" y="30374"/>
                </a:cubicBezTo>
                <a:cubicBezTo>
                  <a:pt x="25688" y="31262"/>
                  <a:pt x="26332" y="32135"/>
                  <a:pt x="27017" y="32979"/>
                </a:cubicBezTo>
                <a:cubicBezTo>
                  <a:pt x="26949" y="32942"/>
                  <a:pt x="26873" y="32899"/>
                  <a:pt x="26801" y="32859"/>
                </a:cubicBezTo>
                <a:cubicBezTo>
                  <a:pt x="24384" y="31514"/>
                  <a:pt x="21199" y="30130"/>
                  <a:pt x="17918" y="29322"/>
                </a:cubicBezTo>
                <a:cubicBezTo>
                  <a:pt x="18086" y="29073"/>
                  <a:pt x="18338" y="28885"/>
                  <a:pt x="18683" y="28774"/>
                </a:cubicBezTo>
                <a:cubicBezTo>
                  <a:pt x="19115" y="28634"/>
                  <a:pt x="19562" y="28573"/>
                  <a:pt x="20022" y="28573"/>
                </a:cubicBezTo>
                <a:close/>
                <a:moveTo>
                  <a:pt x="20775" y="36552"/>
                </a:moveTo>
                <a:cubicBezTo>
                  <a:pt x="21299" y="36800"/>
                  <a:pt x="21799" y="37048"/>
                  <a:pt x="22263" y="37288"/>
                </a:cubicBezTo>
                <a:cubicBezTo>
                  <a:pt x="22183" y="37572"/>
                  <a:pt x="22119" y="37856"/>
                  <a:pt x="22063" y="38140"/>
                </a:cubicBezTo>
                <a:cubicBezTo>
                  <a:pt x="21603" y="37604"/>
                  <a:pt x="21175" y="37076"/>
                  <a:pt x="20775" y="36552"/>
                </a:cubicBezTo>
                <a:close/>
                <a:moveTo>
                  <a:pt x="29277" y="41930"/>
                </a:moveTo>
                <a:lnTo>
                  <a:pt x="29277" y="41930"/>
                </a:lnTo>
                <a:cubicBezTo>
                  <a:pt x="30378" y="42705"/>
                  <a:pt x="31414" y="43542"/>
                  <a:pt x="32386" y="44430"/>
                </a:cubicBezTo>
                <a:cubicBezTo>
                  <a:pt x="31710" y="44526"/>
                  <a:pt x="31070" y="44766"/>
                  <a:pt x="30526" y="45106"/>
                </a:cubicBezTo>
                <a:cubicBezTo>
                  <a:pt x="29946" y="44066"/>
                  <a:pt x="29505" y="43001"/>
                  <a:pt x="29277" y="41930"/>
                </a:cubicBezTo>
                <a:close/>
                <a:moveTo>
                  <a:pt x="11292" y="34587"/>
                </a:moveTo>
                <a:cubicBezTo>
                  <a:pt x="12905" y="38401"/>
                  <a:pt x="16042" y="42149"/>
                  <a:pt x="18174" y="44350"/>
                </a:cubicBezTo>
                <a:cubicBezTo>
                  <a:pt x="18270" y="44450"/>
                  <a:pt x="18374" y="44554"/>
                  <a:pt x="18474" y="44658"/>
                </a:cubicBezTo>
                <a:cubicBezTo>
                  <a:pt x="17710" y="44942"/>
                  <a:pt x="17078" y="45466"/>
                  <a:pt x="16733" y="46166"/>
                </a:cubicBezTo>
                <a:cubicBezTo>
                  <a:pt x="16077" y="45618"/>
                  <a:pt x="15337" y="45387"/>
                  <a:pt x="14621" y="45387"/>
                </a:cubicBezTo>
                <a:cubicBezTo>
                  <a:pt x="12788" y="45387"/>
                  <a:pt x="11112" y="46911"/>
                  <a:pt x="11361" y="48635"/>
                </a:cubicBezTo>
                <a:cubicBezTo>
                  <a:pt x="9872" y="45282"/>
                  <a:pt x="9040" y="41753"/>
                  <a:pt x="9195" y="38072"/>
                </a:cubicBezTo>
                <a:cubicBezTo>
                  <a:pt x="9280" y="36111"/>
                  <a:pt x="10088" y="35051"/>
                  <a:pt x="11292" y="34587"/>
                </a:cubicBezTo>
                <a:close/>
                <a:moveTo>
                  <a:pt x="71694" y="42469"/>
                </a:moveTo>
                <a:lnTo>
                  <a:pt x="71694" y="42469"/>
                </a:lnTo>
                <a:cubicBezTo>
                  <a:pt x="72497" y="42633"/>
                  <a:pt x="73310" y="42781"/>
                  <a:pt x="74122" y="42918"/>
                </a:cubicBezTo>
                <a:cubicBezTo>
                  <a:pt x="77167" y="44783"/>
                  <a:pt x="80104" y="46766"/>
                  <a:pt x="82957" y="48859"/>
                </a:cubicBezTo>
                <a:cubicBezTo>
                  <a:pt x="82728" y="48831"/>
                  <a:pt x="82497" y="48807"/>
                  <a:pt x="82272" y="48775"/>
                </a:cubicBezTo>
                <a:cubicBezTo>
                  <a:pt x="81516" y="48679"/>
                  <a:pt x="80760" y="48555"/>
                  <a:pt x="80008" y="48427"/>
                </a:cubicBezTo>
                <a:cubicBezTo>
                  <a:pt x="78911" y="47831"/>
                  <a:pt x="77823" y="47223"/>
                  <a:pt x="76739" y="46611"/>
                </a:cubicBezTo>
                <a:cubicBezTo>
                  <a:pt x="75075" y="45219"/>
                  <a:pt x="73394" y="43834"/>
                  <a:pt x="71694" y="42469"/>
                </a:cubicBezTo>
                <a:close/>
                <a:moveTo>
                  <a:pt x="98873" y="50120"/>
                </a:moveTo>
                <a:cubicBezTo>
                  <a:pt x="99269" y="51124"/>
                  <a:pt x="99529" y="52140"/>
                  <a:pt x="99617" y="53156"/>
                </a:cubicBezTo>
                <a:cubicBezTo>
                  <a:pt x="99053" y="52153"/>
                  <a:pt x="98397" y="51164"/>
                  <a:pt x="97673" y="50192"/>
                </a:cubicBezTo>
                <a:lnTo>
                  <a:pt x="97673" y="50192"/>
                </a:lnTo>
                <a:cubicBezTo>
                  <a:pt x="97780" y="50199"/>
                  <a:pt x="97889" y="50203"/>
                  <a:pt x="97996" y="50203"/>
                </a:cubicBezTo>
                <a:cubicBezTo>
                  <a:pt x="98297" y="50203"/>
                  <a:pt x="98589" y="50175"/>
                  <a:pt x="98873" y="50120"/>
                </a:cubicBezTo>
                <a:close/>
                <a:moveTo>
                  <a:pt x="40269" y="55789"/>
                </a:moveTo>
                <a:cubicBezTo>
                  <a:pt x="41144" y="56349"/>
                  <a:pt x="42025" y="56906"/>
                  <a:pt x="42906" y="57466"/>
                </a:cubicBezTo>
                <a:cubicBezTo>
                  <a:pt x="43946" y="58962"/>
                  <a:pt x="44994" y="60439"/>
                  <a:pt x="46074" y="61859"/>
                </a:cubicBezTo>
                <a:cubicBezTo>
                  <a:pt x="44001" y="59867"/>
                  <a:pt x="41981" y="57830"/>
                  <a:pt x="39957" y="55797"/>
                </a:cubicBezTo>
                <a:cubicBezTo>
                  <a:pt x="40060" y="55797"/>
                  <a:pt x="40164" y="55793"/>
                  <a:pt x="40269" y="55789"/>
                </a:cubicBezTo>
                <a:close/>
                <a:moveTo>
                  <a:pt x="57753" y="48007"/>
                </a:moveTo>
                <a:lnTo>
                  <a:pt x="57753" y="48007"/>
                </a:lnTo>
                <a:cubicBezTo>
                  <a:pt x="59162" y="48567"/>
                  <a:pt x="60602" y="49111"/>
                  <a:pt x="62054" y="49640"/>
                </a:cubicBezTo>
                <a:cubicBezTo>
                  <a:pt x="66556" y="52604"/>
                  <a:pt x="71165" y="55429"/>
                  <a:pt x="75699" y="58046"/>
                </a:cubicBezTo>
                <a:cubicBezTo>
                  <a:pt x="76783" y="58670"/>
                  <a:pt x="78611" y="59623"/>
                  <a:pt x="80784" y="60587"/>
                </a:cubicBezTo>
                <a:cubicBezTo>
                  <a:pt x="82449" y="62083"/>
                  <a:pt x="84265" y="63804"/>
                  <a:pt x="85125" y="65744"/>
                </a:cubicBezTo>
                <a:cubicBezTo>
                  <a:pt x="83757" y="65556"/>
                  <a:pt x="82416" y="65168"/>
                  <a:pt x="81100" y="64672"/>
                </a:cubicBezTo>
                <a:cubicBezTo>
                  <a:pt x="74370" y="60947"/>
                  <a:pt x="68156" y="56474"/>
                  <a:pt x="61879" y="52076"/>
                </a:cubicBezTo>
                <a:cubicBezTo>
                  <a:pt x="60594" y="50676"/>
                  <a:pt x="59206" y="49324"/>
                  <a:pt x="57753" y="48007"/>
                </a:cubicBezTo>
                <a:close/>
                <a:moveTo>
                  <a:pt x="58690" y="67497"/>
                </a:moveTo>
                <a:cubicBezTo>
                  <a:pt x="62311" y="69802"/>
                  <a:pt x="65919" y="72114"/>
                  <a:pt x="69505" y="74455"/>
                </a:cubicBezTo>
                <a:cubicBezTo>
                  <a:pt x="69521" y="74479"/>
                  <a:pt x="69533" y="74503"/>
                  <a:pt x="69548" y="74527"/>
                </a:cubicBezTo>
                <a:cubicBezTo>
                  <a:pt x="68076" y="73630"/>
                  <a:pt x="66648" y="72775"/>
                  <a:pt x="65284" y="72010"/>
                </a:cubicBezTo>
                <a:cubicBezTo>
                  <a:pt x="63587" y="71062"/>
                  <a:pt x="61827" y="70193"/>
                  <a:pt x="60038" y="69353"/>
                </a:cubicBezTo>
                <a:cubicBezTo>
                  <a:pt x="59594" y="68721"/>
                  <a:pt x="59142" y="68101"/>
                  <a:pt x="58690" y="67497"/>
                </a:cubicBezTo>
                <a:close/>
                <a:moveTo>
                  <a:pt x="30729" y="77800"/>
                </a:moveTo>
                <a:cubicBezTo>
                  <a:pt x="34134" y="80208"/>
                  <a:pt x="37656" y="82513"/>
                  <a:pt x="41240" y="84742"/>
                </a:cubicBezTo>
                <a:cubicBezTo>
                  <a:pt x="37235" y="83349"/>
                  <a:pt x="33743" y="80681"/>
                  <a:pt x="30729" y="77800"/>
                </a:cubicBezTo>
                <a:close/>
                <a:moveTo>
                  <a:pt x="50300" y="1"/>
                </a:moveTo>
                <a:cubicBezTo>
                  <a:pt x="47687" y="1"/>
                  <a:pt x="45246" y="557"/>
                  <a:pt x="43441" y="2138"/>
                </a:cubicBezTo>
                <a:cubicBezTo>
                  <a:pt x="40832" y="4418"/>
                  <a:pt x="41004" y="6967"/>
                  <a:pt x="42425" y="9319"/>
                </a:cubicBezTo>
                <a:cubicBezTo>
                  <a:pt x="39384" y="7820"/>
                  <a:pt x="36391" y="6263"/>
                  <a:pt x="33506" y="4590"/>
                </a:cubicBezTo>
                <a:cubicBezTo>
                  <a:pt x="32866" y="4218"/>
                  <a:pt x="32222" y="4058"/>
                  <a:pt x="31614" y="4058"/>
                </a:cubicBezTo>
                <a:cubicBezTo>
                  <a:pt x="28862" y="4058"/>
                  <a:pt x="26849" y="7367"/>
                  <a:pt x="29065" y="9364"/>
                </a:cubicBezTo>
                <a:cubicBezTo>
                  <a:pt x="30686" y="10824"/>
                  <a:pt x="32394" y="12172"/>
                  <a:pt x="34162" y="13445"/>
                </a:cubicBezTo>
                <a:cubicBezTo>
                  <a:pt x="32682" y="14130"/>
                  <a:pt x="32122" y="15482"/>
                  <a:pt x="32394" y="16918"/>
                </a:cubicBezTo>
                <a:cubicBezTo>
                  <a:pt x="32410" y="17002"/>
                  <a:pt x="32439" y="17082"/>
                  <a:pt x="32454" y="17166"/>
                </a:cubicBezTo>
                <a:cubicBezTo>
                  <a:pt x="31482" y="16970"/>
                  <a:pt x="30498" y="16854"/>
                  <a:pt x="29510" y="16854"/>
                </a:cubicBezTo>
                <a:cubicBezTo>
                  <a:pt x="29438" y="16854"/>
                  <a:pt x="29366" y="16854"/>
                  <a:pt x="29294" y="16858"/>
                </a:cubicBezTo>
                <a:cubicBezTo>
                  <a:pt x="25996" y="16914"/>
                  <a:pt x="23900" y="18715"/>
                  <a:pt x="23032" y="20975"/>
                </a:cubicBezTo>
                <a:cubicBezTo>
                  <a:pt x="22347" y="21391"/>
                  <a:pt x="21855" y="21995"/>
                  <a:pt x="21747" y="22736"/>
                </a:cubicBezTo>
                <a:cubicBezTo>
                  <a:pt x="21095" y="22643"/>
                  <a:pt x="20443" y="22595"/>
                  <a:pt x="19795" y="22591"/>
                </a:cubicBezTo>
                <a:cubicBezTo>
                  <a:pt x="17458" y="22591"/>
                  <a:pt x="15154" y="23244"/>
                  <a:pt x="12988" y="24833"/>
                </a:cubicBezTo>
                <a:cubicBezTo>
                  <a:pt x="11472" y="25945"/>
                  <a:pt x="10668" y="27297"/>
                  <a:pt x="10380" y="28781"/>
                </a:cubicBezTo>
                <a:cubicBezTo>
                  <a:pt x="7627" y="29210"/>
                  <a:pt x="5226" y="30518"/>
                  <a:pt x="3690" y="33182"/>
                </a:cubicBezTo>
                <a:cubicBezTo>
                  <a:pt x="0" y="39588"/>
                  <a:pt x="2541" y="47491"/>
                  <a:pt x="6759" y="54305"/>
                </a:cubicBezTo>
                <a:cubicBezTo>
                  <a:pt x="5222" y="54873"/>
                  <a:pt x="4118" y="56369"/>
                  <a:pt x="4711" y="57758"/>
                </a:cubicBezTo>
                <a:cubicBezTo>
                  <a:pt x="7111" y="63375"/>
                  <a:pt x="13573" y="67237"/>
                  <a:pt x="19562" y="70585"/>
                </a:cubicBezTo>
                <a:cubicBezTo>
                  <a:pt x="20967" y="72446"/>
                  <a:pt x="22456" y="74247"/>
                  <a:pt x="23952" y="75963"/>
                </a:cubicBezTo>
                <a:cubicBezTo>
                  <a:pt x="28561" y="81249"/>
                  <a:pt x="34843" y="87395"/>
                  <a:pt x="42877" y="88943"/>
                </a:cubicBezTo>
                <a:cubicBezTo>
                  <a:pt x="43045" y="88975"/>
                  <a:pt x="43221" y="88991"/>
                  <a:pt x="43397" y="88991"/>
                </a:cubicBezTo>
                <a:cubicBezTo>
                  <a:pt x="44354" y="88991"/>
                  <a:pt x="45322" y="88518"/>
                  <a:pt x="45538" y="87687"/>
                </a:cubicBezTo>
                <a:cubicBezTo>
                  <a:pt x="45562" y="87595"/>
                  <a:pt x="45570" y="87499"/>
                  <a:pt x="45589" y="87406"/>
                </a:cubicBezTo>
                <a:cubicBezTo>
                  <a:pt x="47862" y="88775"/>
                  <a:pt x="50143" y="90127"/>
                  <a:pt x="52428" y="91464"/>
                </a:cubicBezTo>
                <a:cubicBezTo>
                  <a:pt x="52980" y="91792"/>
                  <a:pt x="53556" y="91932"/>
                  <a:pt x="54117" y="91932"/>
                </a:cubicBezTo>
                <a:cubicBezTo>
                  <a:pt x="55657" y="91932"/>
                  <a:pt x="57065" y="90856"/>
                  <a:pt x="57513" y="89611"/>
                </a:cubicBezTo>
                <a:cubicBezTo>
                  <a:pt x="58854" y="89940"/>
                  <a:pt x="60242" y="90147"/>
                  <a:pt x="61679" y="90204"/>
                </a:cubicBezTo>
                <a:cubicBezTo>
                  <a:pt x="61718" y="90204"/>
                  <a:pt x="61759" y="90208"/>
                  <a:pt x="61799" y="90208"/>
                </a:cubicBezTo>
                <a:cubicBezTo>
                  <a:pt x="62939" y="90208"/>
                  <a:pt x="64307" y="89587"/>
                  <a:pt x="64795" y="88723"/>
                </a:cubicBezTo>
                <a:cubicBezTo>
                  <a:pt x="64959" y="88435"/>
                  <a:pt x="65099" y="88143"/>
                  <a:pt x="65232" y="87846"/>
                </a:cubicBezTo>
                <a:cubicBezTo>
                  <a:pt x="69225" y="89599"/>
                  <a:pt x="73402" y="91015"/>
                  <a:pt x="77895" y="91800"/>
                </a:cubicBezTo>
                <a:cubicBezTo>
                  <a:pt x="78135" y="91844"/>
                  <a:pt x="78375" y="91864"/>
                  <a:pt x="78615" y="91864"/>
                </a:cubicBezTo>
                <a:cubicBezTo>
                  <a:pt x="80928" y="91864"/>
                  <a:pt x="83093" y="90007"/>
                  <a:pt x="82233" y="88115"/>
                </a:cubicBezTo>
                <a:lnTo>
                  <a:pt x="82233" y="88115"/>
                </a:lnTo>
                <a:cubicBezTo>
                  <a:pt x="86297" y="89748"/>
                  <a:pt x="90527" y="90887"/>
                  <a:pt x="94912" y="91048"/>
                </a:cubicBezTo>
                <a:cubicBezTo>
                  <a:pt x="94960" y="91048"/>
                  <a:pt x="95008" y="91052"/>
                  <a:pt x="95056" y="91052"/>
                </a:cubicBezTo>
                <a:cubicBezTo>
                  <a:pt x="97985" y="91052"/>
                  <a:pt x="99697" y="87678"/>
                  <a:pt x="97425" y="86014"/>
                </a:cubicBezTo>
                <a:cubicBezTo>
                  <a:pt x="95289" y="84450"/>
                  <a:pt x="93123" y="82909"/>
                  <a:pt x="90947" y="81381"/>
                </a:cubicBezTo>
                <a:cubicBezTo>
                  <a:pt x="93392" y="81273"/>
                  <a:pt x="95080" y="78456"/>
                  <a:pt x="93684" y="76716"/>
                </a:cubicBezTo>
                <a:lnTo>
                  <a:pt x="93684" y="76716"/>
                </a:lnTo>
                <a:cubicBezTo>
                  <a:pt x="94824" y="77059"/>
                  <a:pt x="95980" y="77379"/>
                  <a:pt x="97165" y="77667"/>
                </a:cubicBezTo>
                <a:cubicBezTo>
                  <a:pt x="97444" y="77732"/>
                  <a:pt x="97732" y="77763"/>
                  <a:pt x="98020" y="77763"/>
                </a:cubicBezTo>
                <a:cubicBezTo>
                  <a:pt x="100249" y="77763"/>
                  <a:pt x="102582" y="75896"/>
                  <a:pt x="101626" y="73966"/>
                </a:cubicBezTo>
                <a:cubicBezTo>
                  <a:pt x="99845" y="70374"/>
                  <a:pt x="97464" y="67148"/>
                  <a:pt x="94720" y="64151"/>
                </a:cubicBezTo>
                <a:lnTo>
                  <a:pt x="94720" y="64151"/>
                </a:lnTo>
                <a:cubicBezTo>
                  <a:pt x="95841" y="64312"/>
                  <a:pt x="96973" y="64432"/>
                  <a:pt x="98129" y="64476"/>
                </a:cubicBezTo>
                <a:lnTo>
                  <a:pt x="98277" y="64476"/>
                </a:lnTo>
                <a:cubicBezTo>
                  <a:pt x="100277" y="64476"/>
                  <a:pt x="101694" y="62995"/>
                  <a:pt x="101794" y="61435"/>
                </a:cubicBezTo>
                <a:cubicBezTo>
                  <a:pt x="101798" y="61407"/>
                  <a:pt x="101794" y="61383"/>
                  <a:pt x="101798" y="61359"/>
                </a:cubicBezTo>
                <a:cubicBezTo>
                  <a:pt x="103911" y="60707"/>
                  <a:pt x="105659" y="59434"/>
                  <a:pt x="106548" y="57285"/>
                </a:cubicBezTo>
                <a:cubicBezTo>
                  <a:pt x="109000" y="51364"/>
                  <a:pt x="104955" y="45071"/>
                  <a:pt x="100469" y="40009"/>
                </a:cubicBezTo>
                <a:cubicBezTo>
                  <a:pt x="99994" y="39173"/>
                  <a:pt x="99422" y="38373"/>
                  <a:pt x="98761" y="37612"/>
                </a:cubicBezTo>
                <a:lnTo>
                  <a:pt x="98761" y="37612"/>
                </a:lnTo>
                <a:cubicBezTo>
                  <a:pt x="99954" y="37744"/>
                  <a:pt x="101174" y="37828"/>
                  <a:pt x="102419" y="37856"/>
                </a:cubicBezTo>
                <a:cubicBezTo>
                  <a:pt x="102450" y="37856"/>
                  <a:pt x="102478" y="37860"/>
                  <a:pt x="102510" y="37860"/>
                </a:cubicBezTo>
                <a:cubicBezTo>
                  <a:pt x="104327" y="37860"/>
                  <a:pt x="105863" y="36608"/>
                  <a:pt x="106119" y="35175"/>
                </a:cubicBezTo>
                <a:cubicBezTo>
                  <a:pt x="108752" y="33999"/>
                  <a:pt x="110792" y="31699"/>
                  <a:pt x="110400" y="29210"/>
                </a:cubicBezTo>
                <a:cubicBezTo>
                  <a:pt x="109824" y="25540"/>
                  <a:pt x="106020" y="22864"/>
                  <a:pt x="102755" y="20667"/>
                </a:cubicBezTo>
                <a:cubicBezTo>
                  <a:pt x="97269" y="16970"/>
                  <a:pt x="91327" y="13781"/>
                  <a:pt x="85081" y="11068"/>
                </a:cubicBezTo>
                <a:cubicBezTo>
                  <a:pt x="77523" y="7783"/>
                  <a:pt x="69817" y="4678"/>
                  <a:pt x="61794" y="2246"/>
                </a:cubicBezTo>
                <a:cubicBezTo>
                  <a:pt x="58666" y="1293"/>
                  <a:pt x="54280" y="1"/>
                  <a:pt x="50300" y="1"/>
                </a:cubicBezTo>
                <a:close/>
              </a:path>
            </a:pathLst>
          </a:custGeom>
          <a:solidFill>
            <a:srgbClr val="FFFFFF">
              <a:alpha val="165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" name="Google Shape;710;p34"/>
          <p:cNvSpPr/>
          <p:nvPr/>
        </p:nvSpPr>
        <p:spPr>
          <a:xfrm rot="2452205" flipH="1">
            <a:off x="8305562" y="102586"/>
            <a:ext cx="794105" cy="693130"/>
          </a:xfrm>
          <a:custGeom>
            <a:avLst/>
            <a:gdLst/>
            <a:ahLst/>
            <a:cxnLst/>
            <a:rect l="l" t="t" r="r" b="b"/>
            <a:pathLst>
              <a:path w="110793" h="91933" extrusionOk="0">
                <a:moveTo>
                  <a:pt x="50743" y="6275"/>
                </a:moveTo>
                <a:cubicBezTo>
                  <a:pt x="53200" y="6275"/>
                  <a:pt x="56857" y="7419"/>
                  <a:pt x="59430" y="8276"/>
                </a:cubicBezTo>
                <a:cubicBezTo>
                  <a:pt x="59393" y="8455"/>
                  <a:pt x="59374" y="8636"/>
                  <a:pt x="59374" y="8815"/>
                </a:cubicBezTo>
                <a:cubicBezTo>
                  <a:pt x="57073" y="8172"/>
                  <a:pt x="54732" y="7731"/>
                  <a:pt x="52420" y="7679"/>
                </a:cubicBezTo>
                <a:cubicBezTo>
                  <a:pt x="52191" y="7535"/>
                  <a:pt x="51975" y="7387"/>
                  <a:pt x="51744" y="7243"/>
                </a:cubicBezTo>
                <a:cubicBezTo>
                  <a:pt x="51131" y="6867"/>
                  <a:pt x="50503" y="6708"/>
                  <a:pt x="49899" y="6708"/>
                </a:cubicBezTo>
                <a:cubicBezTo>
                  <a:pt x="49727" y="6708"/>
                  <a:pt x="49555" y="6719"/>
                  <a:pt x="49387" y="6743"/>
                </a:cubicBezTo>
                <a:cubicBezTo>
                  <a:pt x="49259" y="6667"/>
                  <a:pt x="49139" y="6623"/>
                  <a:pt x="49022" y="6623"/>
                </a:cubicBezTo>
                <a:cubicBezTo>
                  <a:pt x="48943" y="6623"/>
                  <a:pt x="48867" y="6647"/>
                  <a:pt x="48795" y="6691"/>
                </a:cubicBezTo>
                <a:cubicBezTo>
                  <a:pt x="49263" y="6395"/>
                  <a:pt x="49940" y="6275"/>
                  <a:pt x="50743" y="6275"/>
                </a:cubicBezTo>
                <a:close/>
                <a:moveTo>
                  <a:pt x="80740" y="16318"/>
                </a:moveTo>
                <a:lnTo>
                  <a:pt x="80740" y="16318"/>
                </a:lnTo>
                <a:cubicBezTo>
                  <a:pt x="84017" y="17727"/>
                  <a:pt x="87121" y="19182"/>
                  <a:pt x="90214" y="20887"/>
                </a:cubicBezTo>
                <a:cubicBezTo>
                  <a:pt x="92648" y="22231"/>
                  <a:pt x="95072" y="23584"/>
                  <a:pt x="97381" y="25064"/>
                </a:cubicBezTo>
                <a:cubicBezTo>
                  <a:pt x="95116" y="23708"/>
                  <a:pt x="92687" y="22528"/>
                  <a:pt x="90386" y="21443"/>
                </a:cubicBezTo>
                <a:cubicBezTo>
                  <a:pt x="87382" y="20027"/>
                  <a:pt x="84293" y="18730"/>
                  <a:pt x="81188" y="17466"/>
                </a:cubicBezTo>
                <a:cubicBezTo>
                  <a:pt x="81068" y="17066"/>
                  <a:pt x="80916" y="16686"/>
                  <a:pt x="80740" y="16318"/>
                </a:cubicBezTo>
                <a:close/>
                <a:moveTo>
                  <a:pt x="83589" y="25417"/>
                </a:moveTo>
                <a:lnTo>
                  <a:pt x="83589" y="25417"/>
                </a:lnTo>
                <a:cubicBezTo>
                  <a:pt x="86362" y="26565"/>
                  <a:pt x="89878" y="27965"/>
                  <a:pt x="92883" y="29734"/>
                </a:cubicBezTo>
                <a:cubicBezTo>
                  <a:pt x="91459" y="29509"/>
                  <a:pt x="90022" y="29221"/>
                  <a:pt x="88591" y="28874"/>
                </a:cubicBezTo>
                <a:cubicBezTo>
                  <a:pt x="88399" y="28802"/>
                  <a:pt x="88202" y="28726"/>
                  <a:pt x="88006" y="28650"/>
                </a:cubicBezTo>
                <a:cubicBezTo>
                  <a:pt x="86554" y="27553"/>
                  <a:pt x="85081" y="26477"/>
                  <a:pt x="83589" y="25417"/>
                </a:cubicBezTo>
                <a:close/>
                <a:moveTo>
                  <a:pt x="20022" y="28573"/>
                </a:moveTo>
                <a:cubicBezTo>
                  <a:pt x="21687" y="28573"/>
                  <a:pt x="23488" y="29394"/>
                  <a:pt x="25108" y="30374"/>
                </a:cubicBezTo>
                <a:cubicBezTo>
                  <a:pt x="25688" y="31262"/>
                  <a:pt x="26332" y="32135"/>
                  <a:pt x="27017" y="32979"/>
                </a:cubicBezTo>
                <a:cubicBezTo>
                  <a:pt x="26949" y="32942"/>
                  <a:pt x="26873" y="32899"/>
                  <a:pt x="26801" y="32859"/>
                </a:cubicBezTo>
                <a:cubicBezTo>
                  <a:pt x="24384" y="31514"/>
                  <a:pt x="21199" y="30130"/>
                  <a:pt x="17918" y="29322"/>
                </a:cubicBezTo>
                <a:cubicBezTo>
                  <a:pt x="18086" y="29073"/>
                  <a:pt x="18338" y="28885"/>
                  <a:pt x="18683" y="28774"/>
                </a:cubicBezTo>
                <a:cubicBezTo>
                  <a:pt x="19115" y="28634"/>
                  <a:pt x="19562" y="28573"/>
                  <a:pt x="20022" y="28573"/>
                </a:cubicBezTo>
                <a:close/>
                <a:moveTo>
                  <a:pt x="20775" y="36552"/>
                </a:moveTo>
                <a:cubicBezTo>
                  <a:pt x="21299" y="36800"/>
                  <a:pt x="21799" y="37048"/>
                  <a:pt x="22263" y="37288"/>
                </a:cubicBezTo>
                <a:cubicBezTo>
                  <a:pt x="22183" y="37572"/>
                  <a:pt x="22119" y="37856"/>
                  <a:pt x="22063" y="38140"/>
                </a:cubicBezTo>
                <a:cubicBezTo>
                  <a:pt x="21603" y="37604"/>
                  <a:pt x="21175" y="37076"/>
                  <a:pt x="20775" y="36552"/>
                </a:cubicBezTo>
                <a:close/>
                <a:moveTo>
                  <a:pt x="29277" y="41930"/>
                </a:moveTo>
                <a:lnTo>
                  <a:pt x="29277" y="41930"/>
                </a:lnTo>
                <a:cubicBezTo>
                  <a:pt x="30378" y="42705"/>
                  <a:pt x="31414" y="43542"/>
                  <a:pt x="32386" y="44430"/>
                </a:cubicBezTo>
                <a:cubicBezTo>
                  <a:pt x="31710" y="44526"/>
                  <a:pt x="31070" y="44766"/>
                  <a:pt x="30526" y="45106"/>
                </a:cubicBezTo>
                <a:cubicBezTo>
                  <a:pt x="29946" y="44066"/>
                  <a:pt x="29505" y="43001"/>
                  <a:pt x="29277" y="41930"/>
                </a:cubicBezTo>
                <a:close/>
                <a:moveTo>
                  <a:pt x="11292" y="34587"/>
                </a:moveTo>
                <a:cubicBezTo>
                  <a:pt x="12905" y="38401"/>
                  <a:pt x="16042" y="42149"/>
                  <a:pt x="18174" y="44350"/>
                </a:cubicBezTo>
                <a:cubicBezTo>
                  <a:pt x="18270" y="44450"/>
                  <a:pt x="18374" y="44554"/>
                  <a:pt x="18474" y="44658"/>
                </a:cubicBezTo>
                <a:cubicBezTo>
                  <a:pt x="17710" y="44942"/>
                  <a:pt x="17078" y="45466"/>
                  <a:pt x="16733" y="46166"/>
                </a:cubicBezTo>
                <a:cubicBezTo>
                  <a:pt x="16077" y="45618"/>
                  <a:pt x="15337" y="45387"/>
                  <a:pt x="14621" y="45387"/>
                </a:cubicBezTo>
                <a:cubicBezTo>
                  <a:pt x="12788" y="45387"/>
                  <a:pt x="11112" y="46911"/>
                  <a:pt x="11361" y="48635"/>
                </a:cubicBezTo>
                <a:cubicBezTo>
                  <a:pt x="9872" y="45282"/>
                  <a:pt x="9040" y="41753"/>
                  <a:pt x="9195" y="38072"/>
                </a:cubicBezTo>
                <a:cubicBezTo>
                  <a:pt x="9280" y="36111"/>
                  <a:pt x="10088" y="35051"/>
                  <a:pt x="11292" y="34587"/>
                </a:cubicBezTo>
                <a:close/>
                <a:moveTo>
                  <a:pt x="71694" y="42469"/>
                </a:moveTo>
                <a:lnTo>
                  <a:pt x="71694" y="42469"/>
                </a:lnTo>
                <a:cubicBezTo>
                  <a:pt x="72497" y="42633"/>
                  <a:pt x="73310" y="42781"/>
                  <a:pt x="74122" y="42918"/>
                </a:cubicBezTo>
                <a:cubicBezTo>
                  <a:pt x="77167" y="44783"/>
                  <a:pt x="80104" y="46766"/>
                  <a:pt x="82957" y="48859"/>
                </a:cubicBezTo>
                <a:cubicBezTo>
                  <a:pt x="82728" y="48831"/>
                  <a:pt x="82497" y="48807"/>
                  <a:pt x="82272" y="48775"/>
                </a:cubicBezTo>
                <a:cubicBezTo>
                  <a:pt x="81516" y="48679"/>
                  <a:pt x="80760" y="48555"/>
                  <a:pt x="80008" y="48427"/>
                </a:cubicBezTo>
                <a:cubicBezTo>
                  <a:pt x="78911" y="47831"/>
                  <a:pt x="77823" y="47223"/>
                  <a:pt x="76739" y="46611"/>
                </a:cubicBezTo>
                <a:cubicBezTo>
                  <a:pt x="75075" y="45219"/>
                  <a:pt x="73394" y="43834"/>
                  <a:pt x="71694" y="42469"/>
                </a:cubicBezTo>
                <a:close/>
                <a:moveTo>
                  <a:pt x="98873" y="50120"/>
                </a:moveTo>
                <a:cubicBezTo>
                  <a:pt x="99269" y="51124"/>
                  <a:pt x="99529" y="52140"/>
                  <a:pt x="99617" y="53156"/>
                </a:cubicBezTo>
                <a:cubicBezTo>
                  <a:pt x="99053" y="52153"/>
                  <a:pt x="98397" y="51164"/>
                  <a:pt x="97673" y="50192"/>
                </a:cubicBezTo>
                <a:lnTo>
                  <a:pt x="97673" y="50192"/>
                </a:lnTo>
                <a:cubicBezTo>
                  <a:pt x="97780" y="50199"/>
                  <a:pt x="97889" y="50203"/>
                  <a:pt x="97996" y="50203"/>
                </a:cubicBezTo>
                <a:cubicBezTo>
                  <a:pt x="98297" y="50203"/>
                  <a:pt x="98589" y="50175"/>
                  <a:pt x="98873" y="50120"/>
                </a:cubicBezTo>
                <a:close/>
                <a:moveTo>
                  <a:pt x="40269" y="55789"/>
                </a:moveTo>
                <a:cubicBezTo>
                  <a:pt x="41144" y="56349"/>
                  <a:pt x="42025" y="56906"/>
                  <a:pt x="42906" y="57466"/>
                </a:cubicBezTo>
                <a:cubicBezTo>
                  <a:pt x="43946" y="58962"/>
                  <a:pt x="44994" y="60439"/>
                  <a:pt x="46074" y="61859"/>
                </a:cubicBezTo>
                <a:cubicBezTo>
                  <a:pt x="44001" y="59867"/>
                  <a:pt x="41981" y="57830"/>
                  <a:pt x="39957" y="55797"/>
                </a:cubicBezTo>
                <a:cubicBezTo>
                  <a:pt x="40060" y="55797"/>
                  <a:pt x="40164" y="55793"/>
                  <a:pt x="40269" y="55789"/>
                </a:cubicBezTo>
                <a:close/>
                <a:moveTo>
                  <a:pt x="57753" y="48007"/>
                </a:moveTo>
                <a:lnTo>
                  <a:pt x="57753" y="48007"/>
                </a:lnTo>
                <a:cubicBezTo>
                  <a:pt x="59162" y="48567"/>
                  <a:pt x="60602" y="49111"/>
                  <a:pt x="62054" y="49640"/>
                </a:cubicBezTo>
                <a:cubicBezTo>
                  <a:pt x="66556" y="52604"/>
                  <a:pt x="71165" y="55429"/>
                  <a:pt x="75699" y="58046"/>
                </a:cubicBezTo>
                <a:cubicBezTo>
                  <a:pt x="76783" y="58670"/>
                  <a:pt x="78611" y="59623"/>
                  <a:pt x="80784" y="60587"/>
                </a:cubicBezTo>
                <a:cubicBezTo>
                  <a:pt x="82449" y="62083"/>
                  <a:pt x="84265" y="63804"/>
                  <a:pt x="85125" y="65744"/>
                </a:cubicBezTo>
                <a:cubicBezTo>
                  <a:pt x="83757" y="65556"/>
                  <a:pt x="82416" y="65168"/>
                  <a:pt x="81100" y="64672"/>
                </a:cubicBezTo>
                <a:cubicBezTo>
                  <a:pt x="74370" y="60947"/>
                  <a:pt x="68156" y="56474"/>
                  <a:pt x="61879" y="52076"/>
                </a:cubicBezTo>
                <a:cubicBezTo>
                  <a:pt x="60594" y="50676"/>
                  <a:pt x="59206" y="49324"/>
                  <a:pt x="57753" y="48007"/>
                </a:cubicBezTo>
                <a:close/>
                <a:moveTo>
                  <a:pt x="58690" y="67497"/>
                </a:moveTo>
                <a:cubicBezTo>
                  <a:pt x="62311" y="69802"/>
                  <a:pt x="65919" y="72114"/>
                  <a:pt x="69505" y="74455"/>
                </a:cubicBezTo>
                <a:cubicBezTo>
                  <a:pt x="69521" y="74479"/>
                  <a:pt x="69533" y="74503"/>
                  <a:pt x="69548" y="74527"/>
                </a:cubicBezTo>
                <a:cubicBezTo>
                  <a:pt x="68076" y="73630"/>
                  <a:pt x="66648" y="72775"/>
                  <a:pt x="65284" y="72010"/>
                </a:cubicBezTo>
                <a:cubicBezTo>
                  <a:pt x="63587" y="71062"/>
                  <a:pt x="61827" y="70193"/>
                  <a:pt x="60038" y="69353"/>
                </a:cubicBezTo>
                <a:cubicBezTo>
                  <a:pt x="59594" y="68721"/>
                  <a:pt x="59142" y="68101"/>
                  <a:pt x="58690" y="67497"/>
                </a:cubicBezTo>
                <a:close/>
                <a:moveTo>
                  <a:pt x="30729" y="77800"/>
                </a:moveTo>
                <a:cubicBezTo>
                  <a:pt x="34134" y="80208"/>
                  <a:pt x="37656" y="82513"/>
                  <a:pt x="41240" y="84742"/>
                </a:cubicBezTo>
                <a:cubicBezTo>
                  <a:pt x="37235" y="83349"/>
                  <a:pt x="33743" y="80681"/>
                  <a:pt x="30729" y="77800"/>
                </a:cubicBezTo>
                <a:close/>
                <a:moveTo>
                  <a:pt x="50300" y="1"/>
                </a:moveTo>
                <a:cubicBezTo>
                  <a:pt x="47687" y="1"/>
                  <a:pt x="45246" y="557"/>
                  <a:pt x="43441" y="2138"/>
                </a:cubicBezTo>
                <a:cubicBezTo>
                  <a:pt x="40832" y="4418"/>
                  <a:pt x="41004" y="6967"/>
                  <a:pt x="42425" y="9319"/>
                </a:cubicBezTo>
                <a:cubicBezTo>
                  <a:pt x="39384" y="7820"/>
                  <a:pt x="36391" y="6263"/>
                  <a:pt x="33506" y="4590"/>
                </a:cubicBezTo>
                <a:cubicBezTo>
                  <a:pt x="32866" y="4218"/>
                  <a:pt x="32222" y="4058"/>
                  <a:pt x="31614" y="4058"/>
                </a:cubicBezTo>
                <a:cubicBezTo>
                  <a:pt x="28862" y="4058"/>
                  <a:pt x="26849" y="7367"/>
                  <a:pt x="29065" y="9364"/>
                </a:cubicBezTo>
                <a:cubicBezTo>
                  <a:pt x="30686" y="10824"/>
                  <a:pt x="32394" y="12172"/>
                  <a:pt x="34162" y="13445"/>
                </a:cubicBezTo>
                <a:cubicBezTo>
                  <a:pt x="32682" y="14130"/>
                  <a:pt x="32122" y="15482"/>
                  <a:pt x="32394" y="16918"/>
                </a:cubicBezTo>
                <a:cubicBezTo>
                  <a:pt x="32410" y="17002"/>
                  <a:pt x="32439" y="17082"/>
                  <a:pt x="32454" y="17166"/>
                </a:cubicBezTo>
                <a:cubicBezTo>
                  <a:pt x="31482" y="16970"/>
                  <a:pt x="30498" y="16854"/>
                  <a:pt x="29510" y="16854"/>
                </a:cubicBezTo>
                <a:cubicBezTo>
                  <a:pt x="29438" y="16854"/>
                  <a:pt x="29366" y="16854"/>
                  <a:pt x="29294" y="16858"/>
                </a:cubicBezTo>
                <a:cubicBezTo>
                  <a:pt x="25996" y="16914"/>
                  <a:pt x="23900" y="18715"/>
                  <a:pt x="23032" y="20975"/>
                </a:cubicBezTo>
                <a:cubicBezTo>
                  <a:pt x="22347" y="21391"/>
                  <a:pt x="21855" y="21995"/>
                  <a:pt x="21747" y="22736"/>
                </a:cubicBezTo>
                <a:cubicBezTo>
                  <a:pt x="21095" y="22643"/>
                  <a:pt x="20443" y="22595"/>
                  <a:pt x="19795" y="22591"/>
                </a:cubicBezTo>
                <a:cubicBezTo>
                  <a:pt x="17458" y="22591"/>
                  <a:pt x="15154" y="23244"/>
                  <a:pt x="12988" y="24833"/>
                </a:cubicBezTo>
                <a:cubicBezTo>
                  <a:pt x="11472" y="25945"/>
                  <a:pt x="10668" y="27297"/>
                  <a:pt x="10380" y="28781"/>
                </a:cubicBezTo>
                <a:cubicBezTo>
                  <a:pt x="7627" y="29210"/>
                  <a:pt x="5226" y="30518"/>
                  <a:pt x="3690" y="33182"/>
                </a:cubicBezTo>
                <a:cubicBezTo>
                  <a:pt x="0" y="39588"/>
                  <a:pt x="2541" y="47491"/>
                  <a:pt x="6759" y="54305"/>
                </a:cubicBezTo>
                <a:cubicBezTo>
                  <a:pt x="5222" y="54873"/>
                  <a:pt x="4118" y="56369"/>
                  <a:pt x="4711" y="57758"/>
                </a:cubicBezTo>
                <a:cubicBezTo>
                  <a:pt x="7111" y="63375"/>
                  <a:pt x="13573" y="67237"/>
                  <a:pt x="19562" y="70585"/>
                </a:cubicBezTo>
                <a:cubicBezTo>
                  <a:pt x="20967" y="72446"/>
                  <a:pt x="22456" y="74247"/>
                  <a:pt x="23952" y="75963"/>
                </a:cubicBezTo>
                <a:cubicBezTo>
                  <a:pt x="28561" y="81249"/>
                  <a:pt x="34843" y="87395"/>
                  <a:pt x="42877" y="88943"/>
                </a:cubicBezTo>
                <a:cubicBezTo>
                  <a:pt x="43045" y="88975"/>
                  <a:pt x="43221" y="88991"/>
                  <a:pt x="43397" y="88991"/>
                </a:cubicBezTo>
                <a:cubicBezTo>
                  <a:pt x="44354" y="88991"/>
                  <a:pt x="45322" y="88518"/>
                  <a:pt x="45538" y="87687"/>
                </a:cubicBezTo>
                <a:cubicBezTo>
                  <a:pt x="45562" y="87595"/>
                  <a:pt x="45570" y="87499"/>
                  <a:pt x="45589" y="87406"/>
                </a:cubicBezTo>
                <a:cubicBezTo>
                  <a:pt x="47862" y="88775"/>
                  <a:pt x="50143" y="90127"/>
                  <a:pt x="52428" y="91464"/>
                </a:cubicBezTo>
                <a:cubicBezTo>
                  <a:pt x="52980" y="91792"/>
                  <a:pt x="53556" y="91932"/>
                  <a:pt x="54117" y="91932"/>
                </a:cubicBezTo>
                <a:cubicBezTo>
                  <a:pt x="55657" y="91932"/>
                  <a:pt x="57065" y="90856"/>
                  <a:pt x="57513" y="89611"/>
                </a:cubicBezTo>
                <a:cubicBezTo>
                  <a:pt x="58854" y="89940"/>
                  <a:pt x="60242" y="90147"/>
                  <a:pt x="61679" y="90204"/>
                </a:cubicBezTo>
                <a:cubicBezTo>
                  <a:pt x="61718" y="90204"/>
                  <a:pt x="61759" y="90208"/>
                  <a:pt x="61799" y="90208"/>
                </a:cubicBezTo>
                <a:cubicBezTo>
                  <a:pt x="62939" y="90208"/>
                  <a:pt x="64307" y="89587"/>
                  <a:pt x="64795" y="88723"/>
                </a:cubicBezTo>
                <a:cubicBezTo>
                  <a:pt x="64959" y="88435"/>
                  <a:pt x="65099" y="88143"/>
                  <a:pt x="65232" y="87846"/>
                </a:cubicBezTo>
                <a:cubicBezTo>
                  <a:pt x="69225" y="89599"/>
                  <a:pt x="73402" y="91015"/>
                  <a:pt x="77895" y="91800"/>
                </a:cubicBezTo>
                <a:cubicBezTo>
                  <a:pt x="78135" y="91844"/>
                  <a:pt x="78375" y="91864"/>
                  <a:pt x="78615" y="91864"/>
                </a:cubicBezTo>
                <a:cubicBezTo>
                  <a:pt x="80928" y="91864"/>
                  <a:pt x="83093" y="90007"/>
                  <a:pt x="82233" y="88115"/>
                </a:cubicBezTo>
                <a:lnTo>
                  <a:pt x="82233" y="88115"/>
                </a:lnTo>
                <a:cubicBezTo>
                  <a:pt x="86297" y="89748"/>
                  <a:pt x="90527" y="90887"/>
                  <a:pt x="94912" y="91048"/>
                </a:cubicBezTo>
                <a:cubicBezTo>
                  <a:pt x="94960" y="91048"/>
                  <a:pt x="95008" y="91052"/>
                  <a:pt x="95056" y="91052"/>
                </a:cubicBezTo>
                <a:cubicBezTo>
                  <a:pt x="97985" y="91052"/>
                  <a:pt x="99697" y="87678"/>
                  <a:pt x="97425" y="86014"/>
                </a:cubicBezTo>
                <a:cubicBezTo>
                  <a:pt x="95289" y="84450"/>
                  <a:pt x="93123" y="82909"/>
                  <a:pt x="90947" y="81381"/>
                </a:cubicBezTo>
                <a:cubicBezTo>
                  <a:pt x="93392" y="81273"/>
                  <a:pt x="95080" y="78456"/>
                  <a:pt x="93684" y="76716"/>
                </a:cubicBezTo>
                <a:lnTo>
                  <a:pt x="93684" y="76716"/>
                </a:lnTo>
                <a:cubicBezTo>
                  <a:pt x="94824" y="77059"/>
                  <a:pt x="95980" y="77379"/>
                  <a:pt x="97165" y="77667"/>
                </a:cubicBezTo>
                <a:cubicBezTo>
                  <a:pt x="97444" y="77732"/>
                  <a:pt x="97732" y="77763"/>
                  <a:pt x="98020" y="77763"/>
                </a:cubicBezTo>
                <a:cubicBezTo>
                  <a:pt x="100249" y="77763"/>
                  <a:pt x="102582" y="75896"/>
                  <a:pt x="101626" y="73966"/>
                </a:cubicBezTo>
                <a:cubicBezTo>
                  <a:pt x="99845" y="70374"/>
                  <a:pt x="97464" y="67148"/>
                  <a:pt x="94720" y="64151"/>
                </a:cubicBezTo>
                <a:lnTo>
                  <a:pt x="94720" y="64151"/>
                </a:lnTo>
                <a:cubicBezTo>
                  <a:pt x="95841" y="64312"/>
                  <a:pt x="96973" y="64432"/>
                  <a:pt x="98129" y="64476"/>
                </a:cubicBezTo>
                <a:lnTo>
                  <a:pt x="98277" y="64476"/>
                </a:lnTo>
                <a:cubicBezTo>
                  <a:pt x="100277" y="64476"/>
                  <a:pt x="101694" y="62995"/>
                  <a:pt x="101794" y="61435"/>
                </a:cubicBezTo>
                <a:cubicBezTo>
                  <a:pt x="101798" y="61407"/>
                  <a:pt x="101794" y="61383"/>
                  <a:pt x="101798" y="61359"/>
                </a:cubicBezTo>
                <a:cubicBezTo>
                  <a:pt x="103911" y="60707"/>
                  <a:pt x="105659" y="59434"/>
                  <a:pt x="106548" y="57285"/>
                </a:cubicBezTo>
                <a:cubicBezTo>
                  <a:pt x="109000" y="51364"/>
                  <a:pt x="104955" y="45071"/>
                  <a:pt x="100469" y="40009"/>
                </a:cubicBezTo>
                <a:cubicBezTo>
                  <a:pt x="99994" y="39173"/>
                  <a:pt x="99422" y="38373"/>
                  <a:pt x="98761" y="37612"/>
                </a:cubicBezTo>
                <a:lnTo>
                  <a:pt x="98761" y="37612"/>
                </a:lnTo>
                <a:cubicBezTo>
                  <a:pt x="99954" y="37744"/>
                  <a:pt x="101174" y="37828"/>
                  <a:pt x="102419" y="37856"/>
                </a:cubicBezTo>
                <a:cubicBezTo>
                  <a:pt x="102450" y="37856"/>
                  <a:pt x="102478" y="37860"/>
                  <a:pt x="102510" y="37860"/>
                </a:cubicBezTo>
                <a:cubicBezTo>
                  <a:pt x="104327" y="37860"/>
                  <a:pt x="105863" y="36608"/>
                  <a:pt x="106119" y="35175"/>
                </a:cubicBezTo>
                <a:cubicBezTo>
                  <a:pt x="108752" y="33999"/>
                  <a:pt x="110792" y="31699"/>
                  <a:pt x="110400" y="29210"/>
                </a:cubicBezTo>
                <a:cubicBezTo>
                  <a:pt x="109824" y="25540"/>
                  <a:pt x="106020" y="22864"/>
                  <a:pt x="102755" y="20667"/>
                </a:cubicBezTo>
                <a:cubicBezTo>
                  <a:pt x="97269" y="16970"/>
                  <a:pt x="91327" y="13781"/>
                  <a:pt x="85081" y="11068"/>
                </a:cubicBezTo>
                <a:cubicBezTo>
                  <a:pt x="77523" y="7783"/>
                  <a:pt x="69817" y="4678"/>
                  <a:pt x="61794" y="2246"/>
                </a:cubicBezTo>
                <a:cubicBezTo>
                  <a:pt x="58666" y="1293"/>
                  <a:pt x="54280" y="1"/>
                  <a:pt x="50300" y="1"/>
                </a:cubicBezTo>
                <a:close/>
              </a:path>
            </a:pathLst>
          </a:custGeom>
          <a:solidFill>
            <a:srgbClr val="FFFFFF">
              <a:alpha val="165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19" name="Google Shape;719;p34"/>
          <p:cNvGrpSpPr/>
          <p:nvPr/>
        </p:nvGrpSpPr>
        <p:grpSpPr>
          <a:xfrm>
            <a:off x="207137" y="117864"/>
            <a:ext cx="379835" cy="505895"/>
            <a:chOff x="2272832" y="2945341"/>
            <a:chExt cx="224131" cy="298533"/>
          </a:xfrm>
        </p:grpSpPr>
        <p:sp>
          <p:nvSpPr>
            <p:cNvPr id="720" name="Google Shape;720;p34"/>
            <p:cNvSpPr/>
            <p:nvPr/>
          </p:nvSpPr>
          <p:spPr>
            <a:xfrm>
              <a:off x="2272832" y="2953483"/>
              <a:ext cx="105093" cy="283560"/>
            </a:xfrm>
            <a:custGeom>
              <a:avLst/>
              <a:gdLst/>
              <a:ahLst/>
              <a:cxnLst/>
              <a:rect l="l" t="t" r="r" b="b"/>
              <a:pathLst>
                <a:path w="4092" h="11041" extrusionOk="0">
                  <a:moveTo>
                    <a:pt x="2000" y="218"/>
                  </a:moveTo>
                  <a:cubicBezTo>
                    <a:pt x="2073" y="218"/>
                    <a:pt x="2129" y="312"/>
                    <a:pt x="2166" y="499"/>
                  </a:cubicBezTo>
                  <a:cubicBezTo>
                    <a:pt x="2193" y="529"/>
                    <a:pt x="2217" y="567"/>
                    <a:pt x="2241" y="601"/>
                  </a:cubicBezTo>
                  <a:cubicBezTo>
                    <a:pt x="2056" y="581"/>
                    <a:pt x="1872" y="570"/>
                    <a:pt x="1687" y="570"/>
                  </a:cubicBezTo>
                  <a:cubicBezTo>
                    <a:pt x="1814" y="336"/>
                    <a:pt x="1918" y="218"/>
                    <a:pt x="2000" y="218"/>
                  </a:cubicBezTo>
                  <a:close/>
                  <a:moveTo>
                    <a:pt x="1653" y="632"/>
                  </a:moveTo>
                  <a:cubicBezTo>
                    <a:pt x="1851" y="656"/>
                    <a:pt x="2049" y="669"/>
                    <a:pt x="2251" y="669"/>
                  </a:cubicBezTo>
                  <a:cubicBezTo>
                    <a:pt x="2261" y="669"/>
                    <a:pt x="2271" y="663"/>
                    <a:pt x="2275" y="656"/>
                  </a:cubicBezTo>
                  <a:cubicBezTo>
                    <a:pt x="2480" y="980"/>
                    <a:pt x="2630" y="1445"/>
                    <a:pt x="2760" y="1889"/>
                  </a:cubicBezTo>
                  <a:cubicBezTo>
                    <a:pt x="2753" y="1889"/>
                    <a:pt x="2746" y="1892"/>
                    <a:pt x="2739" y="1895"/>
                  </a:cubicBezTo>
                  <a:cubicBezTo>
                    <a:pt x="2521" y="2047"/>
                    <a:pt x="2275" y="2128"/>
                    <a:pt x="2030" y="2128"/>
                  </a:cubicBezTo>
                  <a:cubicBezTo>
                    <a:pt x="1883" y="2128"/>
                    <a:pt x="1736" y="2099"/>
                    <a:pt x="1595" y="2039"/>
                  </a:cubicBezTo>
                  <a:lnTo>
                    <a:pt x="1595" y="2039"/>
                  </a:lnTo>
                  <a:cubicBezTo>
                    <a:pt x="1776" y="2071"/>
                    <a:pt x="1956" y="2087"/>
                    <a:pt x="2138" y="2087"/>
                  </a:cubicBezTo>
                  <a:cubicBezTo>
                    <a:pt x="2187" y="2087"/>
                    <a:pt x="2236" y="2085"/>
                    <a:pt x="2285" y="2083"/>
                  </a:cubicBezTo>
                  <a:cubicBezTo>
                    <a:pt x="2319" y="2080"/>
                    <a:pt x="2319" y="2025"/>
                    <a:pt x="2285" y="2022"/>
                  </a:cubicBezTo>
                  <a:cubicBezTo>
                    <a:pt x="2008" y="2018"/>
                    <a:pt x="1732" y="1998"/>
                    <a:pt x="1459" y="1964"/>
                  </a:cubicBezTo>
                  <a:lnTo>
                    <a:pt x="1452" y="1964"/>
                  </a:lnTo>
                  <a:cubicBezTo>
                    <a:pt x="1404" y="1936"/>
                    <a:pt x="1360" y="1906"/>
                    <a:pt x="1319" y="1875"/>
                  </a:cubicBezTo>
                  <a:cubicBezTo>
                    <a:pt x="1307" y="1865"/>
                    <a:pt x="1294" y="1861"/>
                    <a:pt x="1282" y="1861"/>
                  </a:cubicBezTo>
                  <a:cubicBezTo>
                    <a:pt x="1241" y="1861"/>
                    <a:pt x="1206" y="1910"/>
                    <a:pt x="1243" y="1950"/>
                  </a:cubicBezTo>
                  <a:cubicBezTo>
                    <a:pt x="1463" y="2175"/>
                    <a:pt x="1766" y="2293"/>
                    <a:pt x="2069" y="2293"/>
                  </a:cubicBezTo>
                  <a:cubicBezTo>
                    <a:pt x="2332" y="2293"/>
                    <a:pt x="2594" y="2204"/>
                    <a:pt x="2801" y="2018"/>
                  </a:cubicBezTo>
                  <a:cubicBezTo>
                    <a:pt x="2876" y="2275"/>
                    <a:pt x="2948" y="2520"/>
                    <a:pt x="3023" y="2718"/>
                  </a:cubicBezTo>
                  <a:cubicBezTo>
                    <a:pt x="3286" y="3405"/>
                    <a:pt x="3542" y="4095"/>
                    <a:pt x="3832" y="4771"/>
                  </a:cubicBezTo>
                  <a:cubicBezTo>
                    <a:pt x="3838" y="4788"/>
                    <a:pt x="3857" y="4800"/>
                    <a:pt x="3875" y="4800"/>
                  </a:cubicBezTo>
                  <a:cubicBezTo>
                    <a:pt x="3879" y="4800"/>
                    <a:pt x="3883" y="4800"/>
                    <a:pt x="3887" y="4798"/>
                  </a:cubicBezTo>
                  <a:lnTo>
                    <a:pt x="3887" y="4798"/>
                  </a:lnTo>
                  <a:cubicBezTo>
                    <a:pt x="3887" y="4843"/>
                    <a:pt x="3887" y="4880"/>
                    <a:pt x="3883" y="4914"/>
                  </a:cubicBezTo>
                  <a:cubicBezTo>
                    <a:pt x="3754" y="4975"/>
                    <a:pt x="3614" y="5005"/>
                    <a:pt x="3475" y="5005"/>
                  </a:cubicBezTo>
                  <a:cubicBezTo>
                    <a:pt x="3324" y="5005"/>
                    <a:pt x="3173" y="4970"/>
                    <a:pt x="3036" y="4901"/>
                  </a:cubicBezTo>
                  <a:cubicBezTo>
                    <a:pt x="3024" y="4877"/>
                    <a:pt x="3001" y="4861"/>
                    <a:pt x="2974" y="4861"/>
                  </a:cubicBezTo>
                  <a:cubicBezTo>
                    <a:pt x="2963" y="4861"/>
                    <a:pt x="2952" y="4864"/>
                    <a:pt x="2941" y="4870"/>
                  </a:cubicBezTo>
                  <a:cubicBezTo>
                    <a:pt x="2937" y="4870"/>
                    <a:pt x="2934" y="4873"/>
                    <a:pt x="2931" y="4877"/>
                  </a:cubicBezTo>
                  <a:lnTo>
                    <a:pt x="2927" y="4877"/>
                  </a:lnTo>
                  <a:cubicBezTo>
                    <a:pt x="2917" y="4884"/>
                    <a:pt x="2910" y="4891"/>
                    <a:pt x="2907" y="4901"/>
                  </a:cubicBezTo>
                  <a:cubicBezTo>
                    <a:pt x="2753" y="5078"/>
                    <a:pt x="2630" y="5246"/>
                    <a:pt x="2384" y="5311"/>
                  </a:cubicBezTo>
                  <a:cubicBezTo>
                    <a:pt x="2321" y="5326"/>
                    <a:pt x="2259" y="5334"/>
                    <a:pt x="2198" y="5334"/>
                  </a:cubicBezTo>
                  <a:cubicBezTo>
                    <a:pt x="1983" y="5334"/>
                    <a:pt x="1781" y="5242"/>
                    <a:pt x="1619" y="5095"/>
                  </a:cubicBezTo>
                  <a:cubicBezTo>
                    <a:pt x="1619" y="5075"/>
                    <a:pt x="1599" y="5058"/>
                    <a:pt x="1578" y="5058"/>
                  </a:cubicBezTo>
                  <a:cubicBezTo>
                    <a:pt x="1576" y="5027"/>
                    <a:pt x="1550" y="5006"/>
                    <a:pt x="1521" y="5006"/>
                  </a:cubicBezTo>
                  <a:cubicBezTo>
                    <a:pt x="1512" y="5006"/>
                    <a:pt x="1502" y="5008"/>
                    <a:pt x="1493" y="5013"/>
                  </a:cubicBezTo>
                  <a:cubicBezTo>
                    <a:pt x="1302" y="5143"/>
                    <a:pt x="1144" y="5283"/>
                    <a:pt x="895" y="5294"/>
                  </a:cubicBezTo>
                  <a:cubicBezTo>
                    <a:pt x="888" y="5294"/>
                    <a:pt x="882" y="5294"/>
                    <a:pt x="875" y="5294"/>
                  </a:cubicBezTo>
                  <a:cubicBezTo>
                    <a:pt x="624" y="5294"/>
                    <a:pt x="406" y="5169"/>
                    <a:pt x="250" y="4979"/>
                  </a:cubicBezTo>
                  <a:cubicBezTo>
                    <a:pt x="246" y="4938"/>
                    <a:pt x="246" y="4901"/>
                    <a:pt x="243" y="4860"/>
                  </a:cubicBezTo>
                  <a:cubicBezTo>
                    <a:pt x="533" y="4064"/>
                    <a:pt x="786" y="3258"/>
                    <a:pt x="1049" y="2452"/>
                  </a:cubicBezTo>
                  <a:lnTo>
                    <a:pt x="1281" y="1735"/>
                  </a:lnTo>
                  <a:cubicBezTo>
                    <a:pt x="1501" y="1740"/>
                    <a:pt x="1721" y="1745"/>
                    <a:pt x="1941" y="1745"/>
                  </a:cubicBezTo>
                  <a:cubicBezTo>
                    <a:pt x="2033" y="1745"/>
                    <a:pt x="2125" y="1744"/>
                    <a:pt x="2217" y="1742"/>
                  </a:cubicBezTo>
                  <a:cubicBezTo>
                    <a:pt x="2261" y="1742"/>
                    <a:pt x="2261" y="1673"/>
                    <a:pt x="2217" y="1673"/>
                  </a:cubicBezTo>
                  <a:cubicBezTo>
                    <a:pt x="2121" y="1671"/>
                    <a:pt x="2026" y="1671"/>
                    <a:pt x="1932" y="1671"/>
                  </a:cubicBezTo>
                  <a:cubicBezTo>
                    <a:pt x="1721" y="1671"/>
                    <a:pt x="1510" y="1675"/>
                    <a:pt x="1298" y="1677"/>
                  </a:cubicBezTo>
                  <a:lnTo>
                    <a:pt x="1387" y="1407"/>
                  </a:lnTo>
                  <a:lnTo>
                    <a:pt x="1424" y="1291"/>
                  </a:lnTo>
                  <a:cubicBezTo>
                    <a:pt x="1701" y="1305"/>
                    <a:pt x="1974" y="1322"/>
                    <a:pt x="2251" y="1325"/>
                  </a:cubicBezTo>
                  <a:cubicBezTo>
                    <a:pt x="2292" y="1318"/>
                    <a:pt x="2292" y="1264"/>
                    <a:pt x="2251" y="1257"/>
                  </a:cubicBezTo>
                  <a:cubicBezTo>
                    <a:pt x="1985" y="1240"/>
                    <a:pt x="1715" y="1236"/>
                    <a:pt x="1445" y="1229"/>
                  </a:cubicBezTo>
                  <a:lnTo>
                    <a:pt x="1541" y="943"/>
                  </a:lnTo>
                  <a:cubicBezTo>
                    <a:pt x="1742" y="967"/>
                    <a:pt x="1944" y="1008"/>
                    <a:pt x="2148" y="1014"/>
                  </a:cubicBezTo>
                  <a:cubicBezTo>
                    <a:pt x="2186" y="1014"/>
                    <a:pt x="2193" y="960"/>
                    <a:pt x="2155" y="946"/>
                  </a:cubicBezTo>
                  <a:cubicBezTo>
                    <a:pt x="1961" y="908"/>
                    <a:pt x="1759" y="898"/>
                    <a:pt x="1558" y="878"/>
                  </a:cubicBezTo>
                  <a:lnTo>
                    <a:pt x="1612" y="710"/>
                  </a:lnTo>
                  <a:cubicBezTo>
                    <a:pt x="1626" y="683"/>
                    <a:pt x="1640" y="656"/>
                    <a:pt x="1653" y="632"/>
                  </a:cubicBezTo>
                  <a:close/>
                  <a:moveTo>
                    <a:pt x="3013" y="5020"/>
                  </a:moveTo>
                  <a:cubicBezTo>
                    <a:pt x="2954" y="5492"/>
                    <a:pt x="2907" y="5970"/>
                    <a:pt x="2866" y="6448"/>
                  </a:cubicBezTo>
                  <a:cubicBezTo>
                    <a:pt x="2503" y="6462"/>
                    <a:pt x="2138" y="6484"/>
                    <a:pt x="1769" y="6484"/>
                  </a:cubicBezTo>
                  <a:cubicBezTo>
                    <a:pt x="1703" y="6484"/>
                    <a:pt x="1637" y="6484"/>
                    <a:pt x="1571" y="6482"/>
                  </a:cubicBezTo>
                  <a:cubicBezTo>
                    <a:pt x="1585" y="6069"/>
                    <a:pt x="1599" y="5659"/>
                    <a:pt x="1616" y="5246"/>
                  </a:cubicBezTo>
                  <a:cubicBezTo>
                    <a:pt x="1796" y="5398"/>
                    <a:pt x="2045" y="5483"/>
                    <a:pt x="2286" y="5483"/>
                  </a:cubicBezTo>
                  <a:cubicBezTo>
                    <a:pt x="2596" y="5483"/>
                    <a:pt x="2892" y="5342"/>
                    <a:pt x="3009" y="5020"/>
                  </a:cubicBezTo>
                  <a:close/>
                  <a:moveTo>
                    <a:pt x="263" y="5188"/>
                  </a:moveTo>
                  <a:lnTo>
                    <a:pt x="263" y="5188"/>
                  </a:lnTo>
                  <a:cubicBezTo>
                    <a:pt x="444" y="5358"/>
                    <a:pt x="704" y="5463"/>
                    <a:pt x="951" y="5463"/>
                  </a:cubicBezTo>
                  <a:cubicBezTo>
                    <a:pt x="1170" y="5463"/>
                    <a:pt x="1378" y="5380"/>
                    <a:pt x="1513" y="5188"/>
                  </a:cubicBezTo>
                  <a:lnTo>
                    <a:pt x="1513" y="5188"/>
                  </a:lnTo>
                  <a:cubicBezTo>
                    <a:pt x="1291" y="7063"/>
                    <a:pt x="1226" y="8951"/>
                    <a:pt x="1319" y="10836"/>
                  </a:cubicBezTo>
                  <a:cubicBezTo>
                    <a:pt x="974" y="10826"/>
                    <a:pt x="629" y="10806"/>
                    <a:pt x="280" y="10778"/>
                  </a:cubicBezTo>
                  <a:cubicBezTo>
                    <a:pt x="267" y="8927"/>
                    <a:pt x="373" y="7035"/>
                    <a:pt x="263" y="5188"/>
                  </a:cubicBezTo>
                  <a:close/>
                  <a:moveTo>
                    <a:pt x="3112" y="5072"/>
                  </a:moveTo>
                  <a:cubicBezTo>
                    <a:pt x="3240" y="5132"/>
                    <a:pt x="3378" y="5163"/>
                    <a:pt x="3518" y="5163"/>
                  </a:cubicBezTo>
                  <a:cubicBezTo>
                    <a:pt x="3638" y="5163"/>
                    <a:pt x="3759" y="5140"/>
                    <a:pt x="3873" y="5092"/>
                  </a:cubicBezTo>
                  <a:lnTo>
                    <a:pt x="3873" y="5092"/>
                  </a:lnTo>
                  <a:cubicBezTo>
                    <a:pt x="3760" y="6967"/>
                    <a:pt x="3798" y="8869"/>
                    <a:pt x="3757" y="10744"/>
                  </a:cubicBezTo>
                  <a:cubicBezTo>
                    <a:pt x="3757" y="10751"/>
                    <a:pt x="3757" y="10758"/>
                    <a:pt x="3760" y="10768"/>
                  </a:cubicBezTo>
                  <a:cubicBezTo>
                    <a:pt x="3470" y="10802"/>
                    <a:pt x="3183" y="10823"/>
                    <a:pt x="2900" y="10836"/>
                  </a:cubicBezTo>
                  <a:cubicBezTo>
                    <a:pt x="2924" y="8907"/>
                    <a:pt x="2989" y="6998"/>
                    <a:pt x="3112" y="5072"/>
                  </a:cubicBezTo>
                  <a:close/>
                  <a:moveTo>
                    <a:pt x="2866" y="6530"/>
                  </a:moveTo>
                  <a:lnTo>
                    <a:pt x="2866" y="6530"/>
                  </a:lnTo>
                  <a:cubicBezTo>
                    <a:pt x="2746" y="7964"/>
                    <a:pt x="2715" y="9402"/>
                    <a:pt x="2770" y="10843"/>
                  </a:cubicBezTo>
                  <a:lnTo>
                    <a:pt x="2773" y="10843"/>
                  </a:lnTo>
                  <a:cubicBezTo>
                    <a:pt x="2550" y="10852"/>
                    <a:pt x="2326" y="10856"/>
                    <a:pt x="2102" y="10856"/>
                  </a:cubicBezTo>
                  <a:cubicBezTo>
                    <a:pt x="1879" y="10856"/>
                    <a:pt x="1655" y="10852"/>
                    <a:pt x="1431" y="10843"/>
                  </a:cubicBezTo>
                  <a:cubicBezTo>
                    <a:pt x="1435" y="10765"/>
                    <a:pt x="1435" y="10686"/>
                    <a:pt x="1438" y="10607"/>
                  </a:cubicBezTo>
                  <a:cubicBezTo>
                    <a:pt x="1567" y="10615"/>
                    <a:pt x="1696" y="10619"/>
                    <a:pt x="1826" y="10619"/>
                  </a:cubicBezTo>
                  <a:cubicBezTo>
                    <a:pt x="2050" y="10619"/>
                    <a:pt x="2274" y="10607"/>
                    <a:pt x="2497" y="10584"/>
                  </a:cubicBezTo>
                  <a:cubicBezTo>
                    <a:pt x="2537" y="10577"/>
                    <a:pt x="2544" y="10512"/>
                    <a:pt x="2500" y="10512"/>
                  </a:cubicBezTo>
                  <a:cubicBezTo>
                    <a:pt x="2499" y="10512"/>
                    <a:pt x="2498" y="10512"/>
                    <a:pt x="2497" y="10512"/>
                  </a:cubicBezTo>
                  <a:cubicBezTo>
                    <a:pt x="2212" y="10517"/>
                    <a:pt x="1928" y="10527"/>
                    <a:pt x="1643" y="10527"/>
                  </a:cubicBezTo>
                  <a:cubicBezTo>
                    <a:pt x="1576" y="10527"/>
                    <a:pt x="1509" y="10527"/>
                    <a:pt x="1442" y="10526"/>
                  </a:cubicBezTo>
                  <a:cubicBezTo>
                    <a:pt x="1448" y="10273"/>
                    <a:pt x="1455" y="10020"/>
                    <a:pt x="1465" y="9767"/>
                  </a:cubicBezTo>
                  <a:cubicBezTo>
                    <a:pt x="1617" y="9769"/>
                    <a:pt x="1769" y="9771"/>
                    <a:pt x="1921" y="9771"/>
                  </a:cubicBezTo>
                  <a:cubicBezTo>
                    <a:pt x="2032" y="9771"/>
                    <a:pt x="2143" y="9770"/>
                    <a:pt x="2254" y="9767"/>
                  </a:cubicBezTo>
                  <a:cubicBezTo>
                    <a:pt x="2295" y="9767"/>
                    <a:pt x="2295" y="9702"/>
                    <a:pt x="2254" y="9702"/>
                  </a:cubicBezTo>
                  <a:cubicBezTo>
                    <a:pt x="2167" y="9700"/>
                    <a:pt x="2079" y="9699"/>
                    <a:pt x="1991" y="9699"/>
                  </a:cubicBezTo>
                  <a:cubicBezTo>
                    <a:pt x="1816" y="9699"/>
                    <a:pt x="1641" y="9702"/>
                    <a:pt x="1465" y="9702"/>
                  </a:cubicBezTo>
                  <a:cubicBezTo>
                    <a:pt x="1469" y="9549"/>
                    <a:pt x="1476" y="9395"/>
                    <a:pt x="1479" y="9241"/>
                  </a:cubicBezTo>
                  <a:cubicBezTo>
                    <a:pt x="1537" y="9246"/>
                    <a:pt x="1594" y="9249"/>
                    <a:pt x="1652" y="9249"/>
                  </a:cubicBezTo>
                  <a:cubicBezTo>
                    <a:pt x="1798" y="9249"/>
                    <a:pt x="1942" y="9233"/>
                    <a:pt x="2087" y="9204"/>
                  </a:cubicBezTo>
                  <a:cubicBezTo>
                    <a:pt x="2110" y="9197"/>
                    <a:pt x="2108" y="9159"/>
                    <a:pt x="2083" y="9159"/>
                  </a:cubicBezTo>
                  <a:cubicBezTo>
                    <a:pt x="2082" y="9159"/>
                    <a:pt x="2081" y="9159"/>
                    <a:pt x="2080" y="9159"/>
                  </a:cubicBezTo>
                  <a:cubicBezTo>
                    <a:pt x="1879" y="9173"/>
                    <a:pt x="1681" y="9190"/>
                    <a:pt x="1483" y="9190"/>
                  </a:cubicBezTo>
                  <a:lnTo>
                    <a:pt x="1496" y="8791"/>
                  </a:lnTo>
                  <a:cubicBezTo>
                    <a:pt x="1763" y="8753"/>
                    <a:pt x="2032" y="8715"/>
                    <a:pt x="2295" y="8661"/>
                  </a:cubicBezTo>
                  <a:cubicBezTo>
                    <a:pt x="2328" y="8654"/>
                    <a:pt x="2323" y="8603"/>
                    <a:pt x="2292" y="8603"/>
                  </a:cubicBezTo>
                  <a:cubicBezTo>
                    <a:pt x="2291" y="8603"/>
                    <a:pt x="2290" y="8603"/>
                    <a:pt x="2288" y="8603"/>
                  </a:cubicBezTo>
                  <a:cubicBezTo>
                    <a:pt x="2022" y="8634"/>
                    <a:pt x="1759" y="8685"/>
                    <a:pt x="1496" y="8733"/>
                  </a:cubicBezTo>
                  <a:cubicBezTo>
                    <a:pt x="1506" y="8360"/>
                    <a:pt x="1520" y="7988"/>
                    <a:pt x="1534" y="7616"/>
                  </a:cubicBezTo>
                  <a:cubicBezTo>
                    <a:pt x="1601" y="7620"/>
                    <a:pt x="1669" y="7623"/>
                    <a:pt x="1737" y="7623"/>
                  </a:cubicBezTo>
                  <a:cubicBezTo>
                    <a:pt x="1877" y="7623"/>
                    <a:pt x="2018" y="7613"/>
                    <a:pt x="2159" y="7592"/>
                  </a:cubicBezTo>
                  <a:cubicBezTo>
                    <a:pt x="2189" y="7589"/>
                    <a:pt x="2183" y="7534"/>
                    <a:pt x="2151" y="7534"/>
                  </a:cubicBezTo>
                  <a:cubicBezTo>
                    <a:pt x="2150" y="7534"/>
                    <a:pt x="2149" y="7534"/>
                    <a:pt x="2148" y="7534"/>
                  </a:cubicBezTo>
                  <a:cubicBezTo>
                    <a:pt x="1997" y="7549"/>
                    <a:pt x="1842" y="7557"/>
                    <a:pt x="1688" y="7557"/>
                  </a:cubicBezTo>
                  <a:cubicBezTo>
                    <a:pt x="1636" y="7557"/>
                    <a:pt x="1585" y="7556"/>
                    <a:pt x="1534" y="7554"/>
                  </a:cubicBezTo>
                  <a:cubicBezTo>
                    <a:pt x="1537" y="7428"/>
                    <a:pt x="1544" y="7295"/>
                    <a:pt x="1547" y="7165"/>
                  </a:cubicBezTo>
                  <a:cubicBezTo>
                    <a:pt x="1632" y="7171"/>
                    <a:pt x="1718" y="7174"/>
                    <a:pt x="1803" y="7174"/>
                  </a:cubicBezTo>
                  <a:cubicBezTo>
                    <a:pt x="1968" y="7174"/>
                    <a:pt x="2133" y="7162"/>
                    <a:pt x="2295" y="7138"/>
                  </a:cubicBezTo>
                  <a:cubicBezTo>
                    <a:pt x="2325" y="7134"/>
                    <a:pt x="2320" y="7083"/>
                    <a:pt x="2291" y="7083"/>
                  </a:cubicBezTo>
                  <a:cubicBezTo>
                    <a:pt x="2290" y="7083"/>
                    <a:pt x="2289" y="7083"/>
                    <a:pt x="2288" y="7083"/>
                  </a:cubicBezTo>
                  <a:cubicBezTo>
                    <a:pt x="2104" y="7098"/>
                    <a:pt x="1920" y="7106"/>
                    <a:pt x="1735" y="7106"/>
                  </a:cubicBezTo>
                  <a:cubicBezTo>
                    <a:pt x="1674" y="7106"/>
                    <a:pt x="1612" y="7105"/>
                    <a:pt x="1551" y="7104"/>
                  </a:cubicBezTo>
                  <a:cubicBezTo>
                    <a:pt x="1558" y="6919"/>
                    <a:pt x="1564" y="6735"/>
                    <a:pt x="1571" y="6547"/>
                  </a:cubicBezTo>
                  <a:cubicBezTo>
                    <a:pt x="1774" y="6555"/>
                    <a:pt x="1978" y="6561"/>
                    <a:pt x="2182" y="6561"/>
                  </a:cubicBezTo>
                  <a:cubicBezTo>
                    <a:pt x="2410" y="6561"/>
                    <a:pt x="2638" y="6553"/>
                    <a:pt x="2866" y="6530"/>
                  </a:cubicBezTo>
                  <a:close/>
                  <a:moveTo>
                    <a:pt x="1937" y="0"/>
                  </a:moveTo>
                  <a:cubicBezTo>
                    <a:pt x="1936" y="0"/>
                    <a:pt x="1934" y="0"/>
                    <a:pt x="1933" y="0"/>
                  </a:cubicBezTo>
                  <a:cubicBezTo>
                    <a:pt x="1517" y="7"/>
                    <a:pt x="1394" y="963"/>
                    <a:pt x="1315" y="1199"/>
                  </a:cubicBezTo>
                  <a:cubicBezTo>
                    <a:pt x="919" y="2415"/>
                    <a:pt x="496" y="3630"/>
                    <a:pt x="144" y="4860"/>
                  </a:cubicBezTo>
                  <a:cubicBezTo>
                    <a:pt x="137" y="4880"/>
                    <a:pt x="147" y="4901"/>
                    <a:pt x="164" y="4911"/>
                  </a:cubicBezTo>
                  <a:cubicBezTo>
                    <a:pt x="163" y="4911"/>
                    <a:pt x="161" y="4911"/>
                    <a:pt x="160" y="4911"/>
                  </a:cubicBezTo>
                  <a:cubicBezTo>
                    <a:pt x="118" y="4911"/>
                    <a:pt x="90" y="4960"/>
                    <a:pt x="113" y="4996"/>
                  </a:cubicBezTo>
                  <a:cubicBezTo>
                    <a:pt x="127" y="5024"/>
                    <a:pt x="144" y="5048"/>
                    <a:pt x="164" y="5072"/>
                  </a:cubicBezTo>
                  <a:cubicBezTo>
                    <a:pt x="0" y="6950"/>
                    <a:pt x="103" y="8896"/>
                    <a:pt x="130" y="10775"/>
                  </a:cubicBezTo>
                  <a:cubicBezTo>
                    <a:pt x="130" y="10809"/>
                    <a:pt x="154" y="10840"/>
                    <a:pt x="188" y="10843"/>
                  </a:cubicBezTo>
                  <a:cubicBezTo>
                    <a:pt x="192" y="10864"/>
                    <a:pt x="205" y="10881"/>
                    <a:pt x="226" y="10888"/>
                  </a:cubicBezTo>
                  <a:cubicBezTo>
                    <a:pt x="828" y="10995"/>
                    <a:pt x="1436" y="11041"/>
                    <a:pt x="2043" y="11041"/>
                  </a:cubicBezTo>
                  <a:cubicBezTo>
                    <a:pt x="2634" y="11041"/>
                    <a:pt x="3224" y="10997"/>
                    <a:pt x="3812" y="10925"/>
                  </a:cubicBezTo>
                  <a:cubicBezTo>
                    <a:pt x="3873" y="10915"/>
                    <a:pt x="3907" y="10853"/>
                    <a:pt x="3883" y="10795"/>
                  </a:cubicBezTo>
                  <a:cubicBezTo>
                    <a:pt x="3897" y="10782"/>
                    <a:pt x="3907" y="10761"/>
                    <a:pt x="3911" y="10741"/>
                  </a:cubicBezTo>
                  <a:cubicBezTo>
                    <a:pt x="3986" y="8862"/>
                    <a:pt x="4092" y="6926"/>
                    <a:pt x="3986" y="5041"/>
                  </a:cubicBezTo>
                  <a:lnTo>
                    <a:pt x="3993" y="5037"/>
                  </a:lnTo>
                  <a:cubicBezTo>
                    <a:pt x="4047" y="5003"/>
                    <a:pt x="4037" y="4921"/>
                    <a:pt x="3979" y="4901"/>
                  </a:cubicBezTo>
                  <a:cubicBezTo>
                    <a:pt x="3976" y="4853"/>
                    <a:pt x="3972" y="4805"/>
                    <a:pt x="3969" y="4754"/>
                  </a:cubicBezTo>
                  <a:cubicBezTo>
                    <a:pt x="3969" y="4740"/>
                    <a:pt x="3959" y="4727"/>
                    <a:pt x="3945" y="4723"/>
                  </a:cubicBezTo>
                  <a:cubicBezTo>
                    <a:pt x="3552" y="3576"/>
                    <a:pt x="3084" y="2452"/>
                    <a:pt x="2644" y="1322"/>
                  </a:cubicBezTo>
                  <a:cubicBezTo>
                    <a:pt x="2552" y="1087"/>
                    <a:pt x="2297" y="0"/>
                    <a:pt x="1937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34"/>
            <p:cNvSpPr/>
            <p:nvPr/>
          </p:nvSpPr>
          <p:spPr>
            <a:xfrm>
              <a:off x="2365982" y="2945341"/>
              <a:ext cx="130981" cy="298533"/>
            </a:xfrm>
            <a:custGeom>
              <a:avLst/>
              <a:gdLst/>
              <a:ahLst/>
              <a:cxnLst/>
              <a:rect l="l" t="t" r="r" b="b"/>
              <a:pathLst>
                <a:path w="5100" h="11624" extrusionOk="0">
                  <a:moveTo>
                    <a:pt x="2746" y="204"/>
                  </a:moveTo>
                  <a:cubicBezTo>
                    <a:pt x="2900" y="1690"/>
                    <a:pt x="5099" y="3223"/>
                    <a:pt x="3692" y="4665"/>
                  </a:cubicBezTo>
                  <a:cubicBezTo>
                    <a:pt x="3412" y="4957"/>
                    <a:pt x="3035" y="5103"/>
                    <a:pt x="2660" y="5103"/>
                  </a:cubicBezTo>
                  <a:cubicBezTo>
                    <a:pt x="2334" y="5103"/>
                    <a:pt x="2009" y="4993"/>
                    <a:pt x="1752" y="4774"/>
                  </a:cubicBezTo>
                  <a:lnTo>
                    <a:pt x="1752" y="4770"/>
                  </a:lnTo>
                  <a:cubicBezTo>
                    <a:pt x="2049" y="4798"/>
                    <a:pt x="2343" y="4822"/>
                    <a:pt x="2640" y="4828"/>
                  </a:cubicBezTo>
                  <a:cubicBezTo>
                    <a:pt x="2691" y="4828"/>
                    <a:pt x="2691" y="4753"/>
                    <a:pt x="2640" y="4750"/>
                  </a:cubicBezTo>
                  <a:cubicBezTo>
                    <a:pt x="2316" y="4716"/>
                    <a:pt x="1991" y="4702"/>
                    <a:pt x="1667" y="4692"/>
                  </a:cubicBezTo>
                  <a:cubicBezTo>
                    <a:pt x="1489" y="4518"/>
                    <a:pt x="1366" y="4296"/>
                    <a:pt x="1312" y="4053"/>
                  </a:cubicBezTo>
                  <a:lnTo>
                    <a:pt x="1312" y="4053"/>
                  </a:lnTo>
                  <a:cubicBezTo>
                    <a:pt x="1559" y="4093"/>
                    <a:pt x="1810" y="4112"/>
                    <a:pt x="2061" y="4112"/>
                  </a:cubicBezTo>
                  <a:cubicBezTo>
                    <a:pt x="2173" y="4112"/>
                    <a:pt x="2286" y="4108"/>
                    <a:pt x="2398" y="4101"/>
                  </a:cubicBezTo>
                  <a:cubicBezTo>
                    <a:pt x="2446" y="4098"/>
                    <a:pt x="2446" y="4026"/>
                    <a:pt x="2398" y="4026"/>
                  </a:cubicBezTo>
                  <a:cubicBezTo>
                    <a:pt x="2329" y="4028"/>
                    <a:pt x="2259" y="4029"/>
                    <a:pt x="2191" y="4029"/>
                  </a:cubicBezTo>
                  <a:cubicBezTo>
                    <a:pt x="1892" y="4029"/>
                    <a:pt x="1595" y="4011"/>
                    <a:pt x="1298" y="3975"/>
                  </a:cubicBezTo>
                  <a:cubicBezTo>
                    <a:pt x="1251" y="3734"/>
                    <a:pt x="1237" y="3487"/>
                    <a:pt x="1260" y="3242"/>
                  </a:cubicBezTo>
                  <a:lnTo>
                    <a:pt x="1260" y="3242"/>
                  </a:lnTo>
                  <a:cubicBezTo>
                    <a:pt x="1260" y="3257"/>
                    <a:pt x="1273" y="3268"/>
                    <a:pt x="1291" y="3268"/>
                  </a:cubicBezTo>
                  <a:cubicBezTo>
                    <a:pt x="1691" y="3302"/>
                    <a:pt x="2097" y="3339"/>
                    <a:pt x="2500" y="3350"/>
                  </a:cubicBezTo>
                  <a:cubicBezTo>
                    <a:pt x="2558" y="3350"/>
                    <a:pt x="2555" y="3268"/>
                    <a:pt x="2500" y="3264"/>
                  </a:cubicBezTo>
                  <a:cubicBezTo>
                    <a:pt x="2101" y="3227"/>
                    <a:pt x="1694" y="3220"/>
                    <a:pt x="1291" y="3206"/>
                  </a:cubicBezTo>
                  <a:cubicBezTo>
                    <a:pt x="1289" y="3206"/>
                    <a:pt x="1287" y="3206"/>
                    <a:pt x="1285" y="3206"/>
                  </a:cubicBezTo>
                  <a:cubicBezTo>
                    <a:pt x="1273" y="3206"/>
                    <a:pt x="1265" y="3212"/>
                    <a:pt x="1261" y="3220"/>
                  </a:cubicBezTo>
                  <a:lnTo>
                    <a:pt x="1261" y="3220"/>
                  </a:lnTo>
                  <a:cubicBezTo>
                    <a:pt x="1279" y="2979"/>
                    <a:pt x="1320" y="2737"/>
                    <a:pt x="1377" y="2499"/>
                  </a:cubicBezTo>
                  <a:cubicBezTo>
                    <a:pt x="1387" y="2458"/>
                    <a:pt x="1400" y="2414"/>
                    <a:pt x="1411" y="2373"/>
                  </a:cubicBezTo>
                  <a:cubicBezTo>
                    <a:pt x="1628" y="2398"/>
                    <a:pt x="1844" y="2409"/>
                    <a:pt x="2063" y="2409"/>
                  </a:cubicBezTo>
                  <a:cubicBezTo>
                    <a:pt x="2116" y="2409"/>
                    <a:pt x="2170" y="2408"/>
                    <a:pt x="2224" y="2407"/>
                  </a:cubicBezTo>
                  <a:cubicBezTo>
                    <a:pt x="2275" y="2407"/>
                    <a:pt x="2275" y="2329"/>
                    <a:pt x="2224" y="2329"/>
                  </a:cubicBezTo>
                  <a:cubicBezTo>
                    <a:pt x="1957" y="2325"/>
                    <a:pt x="1694" y="2322"/>
                    <a:pt x="1431" y="2305"/>
                  </a:cubicBezTo>
                  <a:cubicBezTo>
                    <a:pt x="1476" y="2151"/>
                    <a:pt x="1530" y="2004"/>
                    <a:pt x="1592" y="1857"/>
                  </a:cubicBezTo>
                  <a:cubicBezTo>
                    <a:pt x="1848" y="1888"/>
                    <a:pt x="2104" y="1926"/>
                    <a:pt x="2360" y="1929"/>
                  </a:cubicBezTo>
                  <a:cubicBezTo>
                    <a:pt x="2405" y="1929"/>
                    <a:pt x="2418" y="1854"/>
                    <a:pt x="2370" y="1847"/>
                  </a:cubicBezTo>
                  <a:cubicBezTo>
                    <a:pt x="2124" y="1803"/>
                    <a:pt x="1875" y="1792"/>
                    <a:pt x="1626" y="1775"/>
                  </a:cubicBezTo>
                  <a:cubicBezTo>
                    <a:pt x="1704" y="1605"/>
                    <a:pt x="1790" y="1441"/>
                    <a:pt x="1889" y="1284"/>
                  </a:cubicBezTo>
                  <a:cubicBezTo>
                    <a:pt x="1896" y="1287"/>
                    <a:pt x="1902" y="1290"/>
                    <a:pt x="1909" y="1290"/>
                  </a:cubicBezTo>
                  <a:cubicBezTo>
                    <a:pt x="2138" y="1309"/>
                    <a:pt x="2369" y="1336"/>
                    <a:pt x="2597" y="1336"/>
                  </a:cubicBezTo>
                  <a:cubicBezTo>
                    <a:pt x="2622" y="1336"/>
                    <a:pt x="2646" y="1335"/>
                    <a:pt x="2671" y="1335"/>
                  </a:cubicBezTo>
                  <a:cubicBezTo>
                    <a:pt x="2729" y="1335"/>
                    <a:pt x="2729" y="1249"/>
                    <a:pt x="2671" y="1249"/>
                  </a:cubicBezTo>
                  <a:cubicBezTo>
                    <a:pt x="2464" y="1229"/>
                    <a:pt x="2257" y="1221"/>
                    <a:pt x="2048" y="1221"/>
                  </a:cubicBezTo>
                  <a:cubicBezTo>
                    <a:pt x="2009" y="1221"/>
                    <a:pt x="1969" y="1222"/>
                    <a:pt x="1930" y="1222"/>
                  </a:cubicBezTo>
                  <a:cubicBezTo>
                    <a:pt x="2025" y="1068"/>
                    <a:pt x="2131" y="922"/>
                    <a:pt x="2244" y="782"/>
                  </a:cubicBezTo>
                  <a:cubicBezTo>
                    <a:pt x="2247" y="782"/>
                    <a:pt x="2251" y="788"/>
                    <a:pt x="2254" y="788"/>
                  </a:cubicBezTo>
                  <a:cubicBezTo>
                    <a:pt x="2425" y="809"/>
                    <a:pt x="2603" y="840"/>
                    <a:pt x="2777" y="850"/>
                  </a:cubicBezTo>
                  <a:cubicBezTo>
                    <a:pt x="2778" y="850"/>
                    <a:pt x="2779" y="850"/>
                    <a:pt x="2780" y="850"/>
                  </a:cubicBezTo>
                  <a:cubicBezTo>
                    <a:pt x="2822" y="850"/>
                    <a:pt x="2834" y="775"/>
                    <a:pt x="2787" y="768"/>
                  </a:cubicBezTo>
                  <a:cubicBezTo>
                    <a:pt x="2623" y="741"/>
                    <a:pt x="2459" y="730"/>
                    <a:pt x="2295" y="713"/>
                  </a:cubicBezTo>
                  <a:cubicBezTo>
                    <a:pt x="2435" y="536"/>
                    <a:pt x="2586" y="365"/>
                    <a:pt x="2746" y="204"/>
                  </a:cubicBezTo>
                  <a:close/>
                  <a:moveTo>
                    <a:pt x="3316" y="5136"/>
                  </a:moveTo>
                  <a:cubicBezTo>
                    <a:pt x="3904" y="7164"/>
                    <a:pt x="4215" y="9149"/>
                    <a:pt x="4044" y="11263"/>
                  </a:cubicBezTo>
                  <a:lnTo>
                    <a:pt x="4044" y="11259"/>
                  </a:lnTo>
                  <a:lnTo>
                    <a:pt x="4037" y="11259"/>
                  </a:lnTo>
                  <a:cubicBezTo>
                    <a:pt x="3588" y="11383"/>
                    <a:pt x="3153" y="11447"/>
                    <a:pt x="2718" y="11447"/>
                  </a:cubicBezTo>
                  <a:cubicBezTo>
                    <a:pt x="2325" y="11447"/>
                    <a:pt x="1932" y="11395"/>
                    <a:pt x="1527" y="11286"/>
                  </a:cubicBezTo>
                  <a:lnTo>
                    <a:pt x="1527" y="10938"/>
                  </a:lnTo>
                  <a:cubicBezTo>
                    <a:pt x="1943" y="10976"/>
                    <a:pt x="2364" y="11003"/>
                    <a:pt x="2780" y="11024"/>
                  </a:cubicBezTo>
                  <a:cubicBezTo>
                    <a:pt x="2821" y="11024"/>
                    <a:pt x="2821" y="10955"/>
                    <a:pt x="2780" y="10955"/>
                  </a:cubicBezTo>
                  <a:cubicBezTo>
                    <a:pt x="2364" y="10928"/>
                    <a:pt x="1943" y="10904"/>
                    <a:pt x="1527" y="10897"/>
                  </a:cubicBezTo>
                  <a:lnTo>
                    <a:pt x="1527" y="10559"/>
                  </a:lnTo>
                  <a:cubicBezTo>
                    <a:pt x="1527" y="10559"/>
                    <a:pt x="1530" y="10562"/>
                    <a:pt x="1534" y="10562"/>
                  </a:cubicBezTo>
                  <a:cubicBezTo>
                    <a:pt x="1554" y="10562"/>
                    <a:pt x="1574" y="10562"/>
                    <a:pt x="1594" y="10562"/>
                  </a:cubicBezTo>
                  <a:cubicBezTo>
                    <a:pt x="1895" y="10562"/>
                    <a:pt x="2195" y="10586"/>
                    <a:pt x="2493" y="10638"/>
                  </a:cubicBezTo>
                  <a:cubicBezTo>
                    <a:pt x="2495" y="10638"/>
                    <a:pt x="2497" y="10638"/>
                    <a:pt x="2499" y="10638"/>
                  </a:cubicBezTo>
                  <a:cubicBezTo>
                    <a:pt x="2533" y="10638"/>
                    <a:pt x="2546" y="10586"/>
                    <a:pt x="2510" y="10580"/>
                  </a:cubicBezTo>
                  <a:cubicBezTo>
                    <a:pt x="2260" y="10535"/>
                    <a:pt x="2007" y="10512"/>
                    <a:pt x="1755" y="10512"/>
                  </a:cubicBezTo>
                  <a:cubicBezTo>
                    <a:pt x="1681" y="10512"/>
                    <a:pt x="1607" y="10514"/>
                    <a:pt x="1534" y="10518"/>
                  </a:cubicBezTo>
                  <a:cubicBezTo>
                    <a:pt x="1530" y="10518"/>
                    <a:pt x="1530" y="10518"/>
                    <a:pt x="1527" y="10521"/>
                  </a:cubicBezTo>
                  <a:cubicBezTo>
                    <a:pt x="1527" y="10351"/>
                    <a:pt x="1530" y="10183"/>
                    <a:pt x="1534" y="10013"/>
                  </a:cubicBezTo>
                  <a:cubicBezTo>
                    <a:pt x="1709" y="10023"/>
                    <a:pt x="1888" y="10026"/>
                    <a:pt x="2065" y="10026"/>
                  </a:cubicBezTo>
                  <a:cubicBezTo>
                    <a:pt x="2188" y="10026"/>
                    <a:pt x="2311" y="10024"/>
                    <a:pt x="2432" y="10023"/>
                  </a:cubicBezTo>
                  <a:cubicBezTo>
                    <a:pt x="2476" y="10019"/>
                    <a:pt x="2476" y="9955"/>
                    <a:pt x="2432" y="9951"/>
                  </a:cubicBezTo>
                  <a:cubicBezTo>
                    <a:pt x="2309" y="9948"/>
                    <a:pt x="2185" y="9947"/>
                    <a:pt x="2061" y="9947"/>
                  </a:cubicBezTo>
                  <a:cubicBezTo>
                    <a:pt x="1886" y="9947"/>
                    <a:pt x="1711" y="9950"/>
                    <a:pt x="1537" y="9958"/>
                  </a:cubicBezTo>
                  <a:cubicBezTo>
                    <a:pt x="1537" y="9791"/>
                    <a:pt x="1544" y="9623"/>
                    <a:pt x="1547" y="9456"/>
                  </a:cubicBezTo>
                  <a:cubicBezTo>
                    <a:pt x="2019" y="9463"/>
                    <a:pt x="2486" y="9480"/>
                    <a:pt x="2954" y="9483"/>
                  </a:cubicBezTo>
                  <a:cubicBezTo>
                    <a:pt x="3016" y="9483"/>
                    <a:pt x="3016" y="9391"/>
                    <a:pt x="2954" y="9391"/>
                  </a:cubicBezTo>
                  <a:cubicBezTo>
                    <a:pt x="2731" y="9378"/>
                    <a:pt x="2507" y="9374"/>
                    <a:pt x="2284" y="9374"/>
                  </a:cubicBezTo>
                  <a:cubicBezTo>
                    <a:pt x="2039" y="9374"/>
                    <a:pt x="1795" y="9379"/>
                    <a:pt x="1551" y="9384"/>
                  </a:cubicBezTo>
                  <a:cubicBezTo>
                    <a:pt x="1558" y="9193"/>
                    <a:pt x="1564" y="9002"/>
                    <a:pt x="1575" y="8811"/>
                  </a:cubicBezTo>
                  <a:cubicBezTo>
                    <a:pt x="1715" y="8848"/>
                    <a:pt x="1860" y="8867"/>
                    <a:pt x="2006" y="8867"/>
                  </a:cubicBezTo>
                  <a:cubicBezTo>
                    <a:pt x="2083" y="8867"/>
                    <a:pt x="2160" y="8862"/>
                    <a:pt x="2237" y="8851"/>
                  </a:cubicBezTo>
                  <a:cubicBezTo>
                    <a:pt x="2274" y="8848"/>
                    <a:pt x="2268" y="8783"/>
                    <a:pt x="2230" y="8783"/>
                  </a:cubicBezTo>
                  <a:cubicBezTo>
                    <a:pt x="2229" y="8783"/>
                    <a:pt x="2228" y="8783"/>
                    <a:pt x="2227" y="8783"/>
                  </a:cubicBezTo>
                  <a:cubicBezTo>
                    <a:pt x="2155" y="8790"/>
                    <a:pt x="2083" y="8793"/>
                    <a:pt x="2011" y="8793"/>
                  </a:cubicBezTo>
                  <a:cubicBezTo>
                    <a:pt x="1866" y="8793"/>
                    <a:pt x="1721" y="8780"/>
                    <a:pt x="1578" y="8752"/>
                  </a:cubicBezTo>
                  <a:cubicBezTo>
                    <a:pt x="1588" y="8595"/>
                    <a:pt x="1602" y="8438"/>
                    <a:pt x="1612" y="8281"/>
                  </a:cubicBezTo>
                  <a:cubicBezTo>
                    <a:pt x="1747" y="8293"/>
                    <a:pt x="1883" y="8297"/>
                    <a:pt x="2018" y="8297"/>
                  </a:cubicBezTo>
                  <a:cubicBezTo>
                    <a:pt x="2122" y="8297"/>
                    <a:pt x="2226" y="8294"/>
                    <a:pt x="2329" y="8291"/>
                  </a:cubicBezTo>
                  <a:cubicBezTo>
                    <a:pt x="2381" y="8291"/>
                    <a:pt x="2381" y="8216"/>
                    <a:pt x="2329" y="8216"/>
                  </a:cubicBezTo>
                  <a:cubicBezTo>
                    <a:pt x="2238" y="8214"/>
                    <a:pt x="2146" y="8212"/>
                    <a:pt x="2053" y="8212"/>
                  </a:cubicBezTo>
                  <a:cubicBezTo>
                    <a:pt x="1907" y="8212"/>
                    <a:pt x="1760" y="8216"/>
                    <a:pt x="1616" y="8227"/>
                  </a:cubicBezTo>
                  <a:cubicBezTo>
                    <a:pt x="1653" y="7738"/>
                    <a:pt x="1701" y="7250"/>
                    <a:pt x="1762" y="6761"/>
                  </a:cubicBezTo>
                  <a:cubicBezTo>
                    <a:pt x="1864" y="6770"/>
                    <a:pt x="1967" y="6775"/>
                    <a:pt x="2069" y="6775"/>
                  </a:cubicBezTo>
                  <a:cubicBezTo>
                    <a:pt x="2241" y="6775"/>
                    <a:pt x="2413" y="6762"/>
                    <a:pt x="2582" y="6734"/>
                  </a:cubicBezTo>
                  <a:cubicBezTo>
                    <a:pt x="2625" y="6727"/>
                    <a:pt x="2617" y="6659"/>
                    <a:pt x="2575" y="6659"/>
                  </a:cubicBezTo>
                  <a:cubicBezTo>
                    <a:pt x="2574" y="6659"/>
                    <a:pt x="2573" y="6659"/>
                    <a:pt x="2572" y="6659"/>
                  </a:cubicBezTo>
                  <a:cubicBezTo>
                    <a:pt x="2305" y="6679"/>
                    <a:pt x="2039" y="6697"/>
                    <a:pt x="1769" y="6700"/>
                  </a:cubicBezTo>
                  <a:cubicBezTo>
                    <a:pt x="1793" y="6539"/>
                    <a:pt x="1821" y="6376"/>
                    <a:pt x="1844" y="6212"/>
                  </a:cubicBezTo>
                  <a:cubicBezTo>
                    <a:pt x="2097" y="6246"/>
                    <a:pt x="2350" y="6259"/>
                    <a:pt x="2606" y="6259"/>
                  </a:cubicBezTo>
                  <a:cubicBezTo>
                    <a:pt x="2644" y="6259"/>
                    <a:pt x="2657" y="6195"/>
                    <a:pt x="2616" y="6191"/>
                  </a:cubicBezTo>
                  <a:cubicBezTo>
                    <a:pt x="2364" y="6160"/>
                    <a:pt x="2107" y="6143"/>
                    <a:pt x="1855" y="6143"/>
                  </a:cubicBezTo>
                  <a:cubicBezTo>
                    <a:pt x="1872" y="6031"/>
                    <a:pt x="1892" y="5914"/>
                    <a:pt x="1913" y="5802"/>
                  </a:cubicBezTo>
                  <a:cubicBezTo>
                    <a:pt x="1936" y="5801"/>
                    <a:pt x="1959" y="5801"/>
                    <a:pt x="1982" y="5801"/>
                  </a:cubicBezTo>
                  <a:cubicBezTo>
                    <a:pt x="2191" y="5801"/>
                    <a:pt x="2397" y="5815"/>
                    <a:pt x="2606" y="5843"/>
                  </a:cubicBezTo>
                  <a:cubicBezTo>
                    <a:pt x="2608" y="5843"/>
                    <a:pt x="2610" y="5843"/>
                    <a:pt x="2612" y="5843"/>
                  </a:cubicBezTo>
                  <a:cubicBezTo>
                    <a:pt x="2658" y="5843"/>
                    <a:pt x="2669" y="5760"/>
                    <a:pt x="2616" y="5751"/>
                  </a:cubicBezTo>
                  <a:cubicBezTo>
                    <a:pt x="2464" y="5723"/>
                    <a:pt x="2310" y="5710"/>
                    <a:pt x="2155" y="5710"/>
                  </a:cubicBezTo>
                  <a:cubicBezTo>
                    <a:pt x="2078" y="5710"/>
                    <a:pt x="2000" y="5713"/>
                    <a:pt x="1923" y="5720"/>
                  </a:cubicBezTo>
                  <a:cubicBezTo>
                    <a:pt x="1957" y="5532"/>
                    <a:pt x="1991" y="5344"/>
                    <a:pt x="2032" y="5156"/>
                  </a:cubicBezTo>
                  <a:cubicBezTo>
                    <a:pt x="2148" y="5201"/>
                    <a:pt x="2264" y="5231"/>
                    <a:pt x="2384" y="5252"/>
                  </a:cubicBezTo>
                  <a:cubicBezTo>
                    <a:pt x="2478" y="5269"/>
                    <a:pt x="2573" y="5278"/>
                    <a:pt x="2667" y="5278"/>
                  </a:cubicBezTo>
                  <a:cubicBezTo>
                    <a:pt x="2891" y="5278"/>
                    <a:pt x="3112" y="5230"/>
                    <a:pt x="3316" y="5136"/>
                  </a:cubicBezTo>
                  <a:close/>
                  <a:moveTo>
                    <a:pt x="2839" y="1"/>
                  </a:moveTo>
                  <a:cubicBezTo>
                    <a:pt x="2831" y="1"/>
                    <a:pt x="2822" y="3"/>
                    <a:pt x="2814" y="10"/>
                  </a:cubicBezTo>
                  <a:cubicBezTo>
                    <a:pt x="1612" y="891"/>
                    <a:pt x="0" y="4326"/>
                    <a:pt x="1957" y="5132"/>
                  </a:cubicBezTo>
                  <a:cubicBezTo>
                    <a:pt x="1254" y="7076"/>
                    <a:pt x="1339" y="9272"/>
                    <a:pt x="1380" y="11307"/>
                  </a:cubicBezTo>
                  <a:cubicBezTo>
                    <a:pt x="1383" y="11349"/>
                    <a:pt x="1417" y="11377"/>
                    <a:pt x="1453" y="11377"/>
                  </a:cubicBezTo>
                  <a:cubicBezTo>
                    <a:pt x="1464" y="11377"/>
                    <a:pt x="1475" y="11374"/>
                    <a:pt x="1486" y="11368"/>
                  </a:cubicBezTo>
                  <a:cubicBezTo>
                    <a:pt x="1929" y="11535"/>
                    <a:pt x="2396" y="11623"/>
                    <a:pt x="2863" y="11623"/>
                  </a:cubicBezTo>
                  <a:cubicBezTo>
                    <a:pt x="3275" y="11623"/>
                    <a:pt x="3686" y="11555"/>
                    <a:pt x="4081" y="11413"/>
                  </a:cubicBezTo>
                  <a:cubicBezTo>
                    <a:pt x="4081" y="11413"/>
                    <a:pt x="4085" y="11413"/>
                    <a:pt x="4085" y="11409"/>
                  </a:cubicBezTo>
                  <a:cubicBezTo>
                    <a:pt x="4094" y="11412"/>
                    <a:pt x="4104" y="11414"/>
                    <a:pt x="4113" y="11414"/>
                  </a:cubicBezTo>
                  <a:cubicBezTo>
                    <a:pt x="4157" y="11414"/>
                    <a:pt x="4195" y="11382"/>
                    <a:pt x="4201" y="11334"/>
                  </a:cubicBezTo>
                  <a:cubicBezTo>
                    <a:pt x="4396" y="9237"/>
                    <a:pt x="4194" y="7062"/>
                    <a:pt x="3395" y="5098"/>
                  </a:cubicBezTo>
                  <a:cubicBezTo>
                    <a:pt x="3887" y="4832"/>
                    <a:pt x="4221" y="4350"/>
                    <a:pt x="4307" y="3800"/>
                  </a:cubicBezTo>
                  <a:cubicBezTo>
                    <a:pt x="4525" y="2380"/>
                    <a:pt x="2999" y="1502"/>
                    <a:pt x="2889" y="150"/>
                  </a:cubicBezTo>
                  <a:cubicBezTo>
                    <a:pt x="2889" y="129"/>
                    <a:pt x="2879" y="109"/>
                    <a:pt x="2862" y="95"/>
                  </a:cubicBezTo>
                  <a:lnTo>
                    <a:pt x="2872" y="85"/>
                  </a:lnTo>
                  <a:cubicBezTo>
                    <a:pt x="2903" y="54"/>
                    <a:pt x="2875" y="1"/>
                    <a:pt x="2839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34"/>
            <p:cNvSpPr/>
            <p:nvPr/>
          </p:nvSpPr>
          <p:spPr>
            <a:xfrm>
              <a:off x="2311253" y="3213544"/>
              <a:ext cx="24013" cy="3185"/>
            </a:xfrm>
            <a:custGeom>
              <a:avLst/>
              <a:gdLst/>
              <a:ahLst/>
              <a:cxnLst/>
              <a:rect l="l" t="t" r="r" b="b"/>
              <a:pathLst>
                <a:path w="935" h="124" extrusionOk="0">
                  <a:moveTo>
                    <a:pt x="271" y="1"/>
                  </a:moveTo>
                  <a:cubicBezTo>
                    <a:pt x="189" y="1"/>
                    <a:pt x="108" y="3"/>
                    <a:pt x="28" y="7"/>
                  </a:cubicBezTo>
                  <a:cubicBezTo>
                    <a:pt x="4" y="7"/>
                    <a:pt x="0" y="51"/>
                    <a:pt x="28" y="51"/>
                  </a:cubicBezTo>
                  <a:cubicBezTo>
                    <a:pt x="49" y="51"/>
                    <a:pt x="71" y="50"/>
                    <a:pt x="93" y="50"/>
                  </a:cubicBezTo>
                  <a:cubicBezTo>
                    <a:pt x="362" y="50"/>
                    <a:pt x="619" y="88"/>
                    <a:pt x="888" y="123"/>
                  </a:cubicBezTo>
                  <a:cubicBezTo>
                    <a:pt x="889" y="123"/>
                    <a:pt x="890" y="123"/>
                    <a:pt x="891" y="123"/>
                  </a:cubicBezTo>
                  <a:cubicBezTo>
                    <a:pt x="920" y="123"/>
                    <a:pt x="935" y="82"/>
                    <a:pt x="902" y="72"/>
                  </a:cubicBezTo>
                  <a:cubicBezTo>
                    <a:pt x="699" y="17"/>
                    <a:pt x="484" y="1"/>
                    <a:pt x="271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34"/>
            <p:cNvSpPr/>
            <p:nvPr/>
          </p:nvSpPr>
          <p:spPr>
            <a:xfrm>
              <a:off x="2311766" y="3162744"/>
              <a:ext cx="27223" cy="2671"/>
            </a:xfrm>
            <a:custGeom>
              <a:avLst/>
              <a:gdLst/>
              <a:ahLst/>
              <a:cxnLst/>
              <a:rect l="l" t="t" r="r" b="b"/>
              <a:pathLst>
                <a:path w="1060" h="104" extrusionOk="0">
                  <a:moveTo>
                    <a:pt x="1012" y="1"/>
                  </a:moveTo>
                  <a:cubicBezTo>
                    <a:pt x="691" y="1"/>
                    <a:pt x="366" y="21"/>
                    <a:pt x="45" y="35"/>
                  </a:cubicBezTo>
                  <a:cubicBezTo>
                    <a:pt x="2" y="35"/>
                    <a:pt x="1" y="103"/>
                    <a:pt x="42" y="103"/>
                  </a:cubicBezTo>
                  <a:cubicBezTo>
                    <a:pt x="43" y="103"/>
                    <a:pt x="44" y="103"/>
                    <a:pt x="45" y="103"/>
                  </a:cubicBezTo>
                  <a:cubicBezTo>
                    <a:pt x="366" y="96"/>
                    <a:pt x="691" y="93"/>
                    <a:pt x="1012" y="72"/>
                  </a:cubicBezTo>
                  <a:cubicBezTo>
                    <a:pt x="1059" y="72"/>
                    <a:pt x="1059" y="1"/>
                    <a:pt x="1012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34"/>
            <p:cNvSpPr/>
            <p:nvPr/>
          </p:nvSpPr>
          <p:spPr>
            <a:xfrm>
              <a:off x="2314129" y="3103263"/>
              <a:ext cx="23371" cy="3108"/>
            </a:xfrm>
            <a:custGeom>
              <a:avLst/>
              <a:gdLst/>
              <a:ahLst/>
              <a:cxnLst/>
              <a:rect l="l" t="t" r="r" b="b"/>
              <a:pathLst>
                <a:path w="910" h="121" extrusionOk="0">
                  <a:moveTo>
                    <a:pt x="49" y="1"/>
                  </a:moveTo>
                  <a:cubicBezTo>
                    <a:pt x="1" y="1"/>
                    <a:pt x="3" y="77"/>
                    <a:pt x="56" y="86"/>
                  </a:cubicBezTo>
                  <a:cubicBezTo>
                    <a:pt x="216" y="109"/>
                    <a:pt x="378" y="121"/>
                    <a:pt x="541" y="121"/>
                  </a:cubicBezTo>
                  <a:cubicBezTo>
                    <a:pt x="644" y="121"/>
                    <a:pt x="748" y="116"/>
                    <a:pt x="851" y="107"/>
                  </a:cubicBezTo>
                  <a:cubicBezTo>
                    <a:pt x="906" y="97"/>
                    <a:pt x="909" y="18"/>
                    <a:pt x="851" y="18"/>
                  </a:cubicBezTo>
                  <a:cubicBezTo>
                    <a:pt x="771" y="20"/>
                    <a:pt x="690" y="21"/>
                    <a:pt x="609" y="21"/>
                  </a:cubicBezTo>
                  <a:cubicBezTo>
                    <a:pt x="424" y="21"/>
                    <a:pt x="239" y="15"/>
                    <a:pt x="56" y="1"/>
                  </a:cubicBezTo>
                  <a:cubicBezTo>
                    <a:pt x="53" y="1"/>
                    <a:pt x="51" y="1"/>
                    <a:pt x="49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34"/>
            <p:cNvSpPr/>
            <p:nvPr/>
          </p:nvSpPr>
          <p:spPr>
            <a:xfrm>
              <a:off x="2411055" y="3136958"/>
              <a:ext cx="32129" cy="3878"/>
            </a:xfrm>
            <a:custGeom>
              <a:avLst/>
              <a:gdLst/>
              <a:ahLst/>
              <a:cxnLst/>
              <a:rect l="l" t="t" r="r" b="b"/>
              <a:pathLst>
                <a:path w="1251" h="151" extrusionOk="0">
                  <a:moveTo>
                    <a:pt x="55" y="1"/>
                  </a:moveTo>
                  <a:cubicBezTo>
                    <a:pt x="1" y="1"/>
                    <a:pt x="1" y="79"/>
                    <a:pt x="55" y="82"/>
                  </a:cubicBezTo>
                  <a:cubicBezTo>
                    <a:pt x="420" y="109"/>
                    <a:pt x="789" y="151"/>
                    <a:pt x="1154" y="151"/>
                  </a:cubicBezTo>
                  <a:cubicBezTo>
                    <a:pt x="1168" y="151"/>
                    <a:pt x="1182" y="151"/>
                    <a:pt x="1196" y="151"/>
                  </a:cubicBezTo>
                  <a:cubicBezTo>
                    <a:pt x="1251" y="151"/>
                    <a:pt x="1247" y="72"/>
                    <a:pt x="1196" y="65"/>
                  </a:cubicBezTo>
                  <a:cubicBezTo>
                    <a:pt x="817" y="21"/>
                    <a:pt x="434" y="18"/>
                    <a:pt x="55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6" name="Google Shape;726;p34"/>
          <p:cNvGrpSpPr/>
          <p:nvPr/>
        </p:nvGrpSpPr>
        <p:grpSpPr>
          <a:xfrm>
            <a:off x="8417423" y="172433"/>
            <a:ext cx="570384" cy="587541"/>
            <a:chOff x="4750988" y="2321488"/>
            <a:chExt cx="336569" cy="346714"/>
          </a:xfrm>
        </p:grpSpPr>
        <p:sp>
          <p:nvSpPr>
            <p:cNvPr id="727" name="Google Shape;727;p34"/>
            <p:cNvSpPr/>
            <p:nvPr/>
          </p:nvSpPr>
          <p:spPr>
            <a:xfrm>
              <a:off x="4822899" y="2321488"/>
              <a:ext cx="264658" cy="265917"/>
            </a:xfrm>
            <a:custGeom>
              <a:avLst/>
              <a:gdLst/>
              <a:ahLst/>
              <a:cxnLst/>
              <a:rect l="l" t="t" r="r" b="b"/>
              <a:pathLst>
                <a:path w="10305" h="10354" extrusionOk="0">
                  <a:moveTo>
                    <a:pt x="462" y="265"/>
                  </a:moveTo>
                  <a:lnTo>
                    <a:pt x="462" y="265"/>
                  </a:lnTo>
                  <a:cubicBezTo>
                    <a:pt x="1179" y="777"/>
                    <a:pt x="1807" y="1392"/>
                    <a:pt x="2395" y="2048"/>
                  </a:cubicBezTo>
                  <a:cubicBezTo>
                    <a:pt x="2371" y="2143"/>
                    <a:pt x="2350" y="2239"/>
                    <a:pt x="2326" y="2334"/>
                  </a:cubicBezTo>
                  <a:cubicBezTo>
                    <a:pt x="2322" y="2359"/>
                    <a:pt x="2342" y="2375"/>
                    <a:pt x="2361" y="2375"/>
                  </a:cubicBezTo>
                  <a:cubicBezTo>
                    <a:pt x="2373" y="2375"/>
                    <a:pt x="2386" y="2368"/>
                    <a:pt x="2391" y="2352"/>
                  </a:cubicBezTo>
                  <a:cubicBezTo>
                    <a:pt x="2412" y="2273"/>
                    <a:pt x="2439" y="2198"/>
                    <a:pt x="2460" y="2119"/>
                  </a:cubicBezTo>
                  <a:cubicBezTo>
                    <a:pt x="3481" y="3270"/>
                    <a:pt x="4386" y="4544"/>
                    <a:pt x="5445" y="5644"/>
                  </a:cubicBezTo>
                  <a:cubicBezTo>
                    <a:pt x="6230" y="6463"/>
                    <a:pt x="7046" y="7252"/>
                    <a:pt x="7856" y="8045"/>
                  </a:cubicBezTo>
                  <a:cubicBezTo>
                    <a:pt x="7746" y="8072"/>
                    <a:pt x="7634" y="8109"/>
                    <a:pt x="7528" y="8133"/>
                  </a:cubicBezTo>
                  <a:cubicBezTo>
                    <a:pt x="7489" y="8143"/>
                    <a:pt x="7502" y="8192"/>
                    <a:pt x="7535" y="8192"/>
                  </a:cubicBezTo>
                  <a:cubicBezTo>
                    <a:pt x="7537" y="8192"/>
                    <a:pt x="7539" y="8192"/>
                    <a:pt x="7541" y="8191"/>
                  </a:cubicBezTo>
                  <a:cubicBezTo>
                    <a:pt x="7671" y="8171"/>
                    <a:pt x="7815" y="8161"/>
                    <a:pt x="7951" y="8137"/>
                  </a:cubicBezTo>
                  <a:lnTo>
                    <a:pt x="8262" y="8441"/>
                  </a:lnTo>
                  <a:cubicBezTo>
                    <a:pt x="8573" y="8745"/>
                    <a:pt x="9522" y="9411"/>
                    <a:pt x="9662" y="9814"/>
                  </a:cubicBezTo>
                  <a:cubicBezTo>
                    <a:pt x="9733" y="10023"/>
                    <a:pt x="9751" y="10046"/>
                    <a:pt x="9660" y="10046"/>
                  </a:cubicBezTo>
                  <a:cubicBezTo>
                    <a:pt x="9634" y="10046"/>
                    <a:pt x="9599" y="10044"/>
                    <a:pt x="9555" y="10044"/>
                  </a:cubicBezTo>
                  <a:cubicBezTo>
                    <a:pt x="9500" y="10044"/>
                    <a:pt x="9431" y="10047"/>
                    <a:pt x="9345" y="10060"/>
                  </a:cubicBezTo>
                  <a:cubicBezTo>
                    <a:pt x="9153" y="10087"/>
                    <a:pt x="8945" y="10093"/>
                    <a:pt x="8736" y="10093"/>
                  </a:cubicBezTo>
                  <a:cubicBezTo>
                    <a:pt x="8573" y="10093"/>
                    <a:pt x="8410" y="10089"/>
                    <a:pt x="8254" y="10089"/>
                  </a:cubicBezTo>
                  <a:cubicBezTo>
                    <a:pt x="8209" y="10089"/>
                    <a:pt x="8165" y="10090"/>
                    <a:pt x="8122" y="10090"/>
                  </a:cubicBezTo>
                  <a:cubicBezTo>
                    <a:pt x="7767" y="10101"/>
                    <a:pt x="7415" y="10104"/>
                    <a:pt x="7060" y="10107"/>
                  </a:cubicBezTo>
                  <a:lnTo>
                    <a:pt x="7060" y="10094"/>
                  </a:lnTo>
                  <a:cubicBezTo>
                    <a:pt x="6988" y="9950"/>
                    <a:pt x="6951" y="9786"/>
                    <a:pt x="6954" y="9626"/>
                  </a:cubicBezTo>
                  <a:cubicBezTo>
                    <a:pt x="6957" y="9472"/>
                    <a:pt x="7009" y="9342"/>
                    <a:pt x="7039" y="9196"/>
                  </a:cubicBezTo>
                  <a:cubicBezTo>
                    <a:pt x="7042" y="9168"/>
                    <a:pt x="7019" y="9141"/>
                    <a:pt x="6995" y="9141"/>
                  </a:cubicBezTo>
                  <a:cubicBezTo>
                    <a:pt x="6986" y="9141"/>
                    <a:pt x="6976" y="9145"/>
                    <a:pt x="6968" y="9155"/>
                  </a:cubicBezTo>
                  <a:cubicBezTo>
                    <a:pt x="6759" y="9414"/>
                    <a:pt x="6817" y="9827"/>
                    <a:pt x="6957" y="10111"/>
                  </a:cubicBezTo>
                  <a:cubicBezTo>
                    <a:pt x="6113" y="10126"/>
                    <a:pt x="5268" y="10135"/>
                    <a:pt x="4424" y="10135"/>
                  </a:cubicBezTo>
                  <a:cubicBezTo>
                    <a:pt x="4298" y="10135"/>
                    <a:pt x="4173" y="10135"/>
                    <a:pt x="4048" y="10135"/>
                  </a:cubicBezTo>
                  <a:cubicBezTo>
                    <a:pt x="3300" y="10135"/>
                    <a:pt x="2552" y="10128"/>
                    <a:pt x="1804" y="10118"/>
                  </a:cubicBezTo>
                  <a:cubicBezTo>
                    <a:pt x="1800" y="10118"/>
                    <a:pt x="1797" y="10118"/>
                    <a:pt x="1793" y="10118"/>
                  </a:cubicBezTo>
                  <a:cubicBezTo>
                    <a:pt x="1646" y="10118"/>
                    <a:pt x="1362" y="10159"/>
                    <a:pt x="1122" y="10159"/>
                  </a:cubicBezTo>
                  <a:cubicBezTo>
                    <a:pt x="983" y="10159"/>
                    <a:pt x="859" y="10145"/>
                    <a:pt x="786" y="10101"/>
                  </a:cubicBezTo>
                  <a:cubicBezTo>
                    <a:pt x="462" y="9899"/>
                    <a:pt x="407" y="9544"/>
                    <a:pt x="404" y="9202"/>
                  </a:cubicBezTo>
                  <a:lnTo>
                    <a:pt x="404" y="9202"/>
                  </a:lnTo>
                  <a:cubicBezTo>
                    <a:pt x="793" y="9233"/>
                    <a:pt x="1182" y="9254"/>
                    <a:pt x="1568" y="9264"/>
                  </a:cubicBezTo>
                  <a:cubicBezTo>
                    <a:pt x="1609" y="9264"/>
                    <a:pt x="1606" y="9206"/>
                    <a:pt x="1568" y="9202"/>
                  </a:cubicBezTo>
                  <a:cubicBezTo>
                    <a:pt x="1182" y="9168"/>
                    <a:pt x="793" y="9148"/>
                    <a:pt x="407" y="9137"/>
                  </a:cubicBezTo>
                  <a:cubicBezTo>
                    <a:pt x="407" y="9004"/>
                    <a:pt x="414" y="8874"/>
                    <a:pt x="414" y="8758"/>
                  </a:cubicBezTo>
                  <a:cubicBezTo>
                    <a:pt x="414" y="8663"/>
                    <a:pt x="417" y="8571"/>
                    <a:pt x="417" y="8475"/>
                  </a:cubicBezTo>
                  <a:cubicBezTo>
                    <a:pt x="584" y="8477"/>
                    <a:pt x="749" y="8480"/>
                    <a:pt x="915" y="8480"/>
                  </a:cubicBezTo>
                  <a:cubicBezTo>
                    <a:pt x="983" y="8480"/>
                    <a:pt x="1052" y="8479"/>
                    <a:pt x="1121" y="8478"/>
                  </a:cubicBezTo>
                  <a:cubicBezTo>
                    <a:pt x="1176" y="8478"/>
                    <a:pt x="1176" y="8393"/>
                    <a:pt x="1121" y="8393"/>
                  </a:cubicBezTo>
                  <a:cubicBezTo>
                    <a:pt x="1052" y="8392"/>
                    <a:pt x="983" y="8392"/>
                    <a:pt x="915" y="8392"/>
                  </a:cubicBezTo>
                  <a:cubicBezTo>
                    <a:pt x="749" y="8392"/>
                    <a:pt x="585" y="8394"/>
                    <a:pt x="421" y="8396"/>
                  </a:cubicBezTo>
                  <a:cubicBezTo>
                    <a:pt x="421" y="8215"/>
                    <a:pt x="424" y="8034"/>
                    <a:pt x="428" y="7850"/>
                  </a:cubicBezTo>
                  <a:cubicBezTo>
                    <a:pt x="536" y="7792"/>
                    <a:pt x="657" y="7763"/>
                    <a:pt x="778" y="7763"/>
                  </a:cubicBezTo>
                  <a:cubicBezTo>
                    <a:pt x="844" y="7763"/>
                    <a:pt x="910" y="7772"/>
                    <a:pt x="974" y="7788"/>
                  </a:cubicBezTo>
                  <a:cubicBezTo>
                    <a:pt x="978" y="7790"/>
                    <a:pt x="982" y="7790"/>
                    <a:pt x="986" y="7790"/>
                  </a:cubicBezTo>
                  <a:cubicBezTo>
                    <a:pt x="1028" y="7790"/>
                    <a:pt x="1042" y="7726"/>
                    <a:pt x="995" y="7713"/>
                  </a:cubicBezTo>
                  <a:cubicBezTo>
                    <a:pt x="921" y="7687"/>
                    <a:pt x="845" y="7674"/>
                    <a:pt x="769" y="7674"/>
                  </a:cubicBezTo>
                  <a:cubicBezTo>
                    <a:pt x="650" y="7674"/>
                    <a:pt x="532" y="7706"/>
                    <a:pt x="428" y="7768"/>
                  </a:cubicBezTo>
                  <a:cubicBezTo>
                    <a:pt x="431" y="7515"/>
                    <a:pt x="434" y="7263"/>
                    <a:pt x="438" y="7013"/>
                  </a:cubicBezTo>
                  <a:cubicBezTo>
                    <a:pt x="1046" y="7013"/>
                    <a:pt x="1654" y="7030"/>
                    <a:pt x="2262" y="7054"/>
                  </a:cubicBezTo>
                  <a:cubicBezTo>
                    <a:pt x="2309" y="7054"/>
                    <a:pt x="2309" y="6983"/>
                    <a:pt x="2262" y="6979"/>
                  </a:cubicBezTo>
                  <a:cubicBezTo>
                    <a:pt x="1861" y="6954"/>
                    <a:pt x="1463" y="6944"/>
                    <a:pt x="1063" y="6944"/>
                  </a:cubicBezTo>
                  <a:cubicBezTo>
                    <a:pt x="856" y="6944"/>
                    <a:pt x="649" y="6947"/>
                    <a:pt x="441" y="6952"/>
                  </a:cubicBezTo>
                  <a:cubicBezTo>
                    <a:pt x="441" y="6767"/>
                    <a:pt x="445" y="6583"/>
                    <a:pt x="448" y="6399"/>
                  </a:cubicBezTo>
                  <a:cubicBezTo>
                    <a:pt x="824" y="6412"/>
                    <a:pt x="1196" y="6429"/>
                    <a:pt x="1568" y="6433"/>
                  </a:cubicBezTo>
                  <a:cubicBezTo>
                    <a:pt x="1620" y="6433"/>
                    <a:pt x="1620" y="6354"/>
                    <a:pt x="1568" y="6354"/>
                  </a:cubicBezTo>
                  <a:cubicBezTo>
                    <a:pt x="1196" y="6337"/>
                    <a:pt x="824" y="6330"/>
                    <a:pt x="452" y="6323"/>
                  </a:cubicBezTo>
                  <a:cubicBezTo>
                    <a:pt x="458" y="5811"/>
                    <a:pt x="465" y="5299"/>
                    <a:pt x="475" y="4787"/>
                  </a:cubicBezTo>
                  <a:cubicBezTo>
                    <a:pt x="827" y="4810"/>
                    <a:pt x="1182" y="4828"/>
                    <a:pt x="1534" y="4841"/>
                  </a:cubicBezTo>
                  <a:cubicBezTo>
                    <a:pt x="1592" y="4841"/>
                    <a:pt x="1589" y="4759"/>
                    <a:pt x="1534" y="4756"/>
                  </a:cubicBezTo>
                  <a:cubicBezTo>
                    <a:pt x="1182" y="4725"/>
                    <a:pt x="827" y="4708"/>
                    <a:pt x="475" y="4691"/>
                  </a:cubicBezTo>
                  <a:cubicBezTo>
                    <a:pt x="479" y="4520"/>
                    <a:pt x="479" y="4346"/>
                    <a:pt x="479" y="4172"/>
                  </a:cubicBezTo>
                  <a:cubicBezTo>
                    <a:pt x="518" y="4170"/>
                    <a:pt x="556" y="4169"/>
                    <a:pt x="595" y="4169"/>
                  </a:cubicBezTo>
                  <a:cubicBezTo>
                    <a:pt x="756" y="4169"/>
                    <a:pt x="916" y="4186"/>
                    <a:pt x="1073" y="4216"/>
                  </a:cubicBezTo>
                  <a:cubicBezTo>
                    <a:pt x="1118" y="4216"/>
                    <a:pt x="1131" y="4162"/>
                    <a:pt x="1097" y="4138"/>
                  </a:cubicBezTo>
                  <a:cubicBezTo>
                    <a:pt x="951" y="4101"/>
                    <a:pt x="802" y="4081"/>
                    <a:pt x="653" y="4081"/>
                  </a:cubicBezTo>
                  <a:cubicBezTo>
                    <a:pt x="596" y="4081"/>
                    <a:pt x="539" y="4084"/>
                    <a:pt x="482" y="4090"/>
                  </a:cubicBezTo>
                  <a:cubicBezTo>
                    <a:pt x="486" y="3578"/>
                    <a:pt x="489" y="3065"/>
                    <a:pt x="489" y="2553"/>
                  </a:cubicBezTo>
                  <a:cubicBezTo>
                    <a:pt x="629" y="2563"/>
                    <a:pt x="773" y="2574"/>
                    <a:pt x="913" y="2580"/>
                  </a:cubicBezTo>
                  <a:cubicBezTo>
                    <a:pt x="950" y="2580"/>
                    <a:pt x="947" y="2529"/>
                    <a:pt x="913" y="2526"/>
                  </a:cubicBezTo>
                  <a:cubicBezTo>
                    <a:pt x="773" y="2512"/>
                    <a:pt x="629" y="2502"/>
                    <a:pt x="489" y="2492"/>
                  </a:cubicBezTo>
                  <a:cubicBezTo>
                    <a:pt x="489" y="2113"/>
                    <a:pt x="486" y="1730"/>
                    <a:pt x="482" y="1351"/>
                  </a:cubicBezTo>
                  <a:lnTo>
                    <a:pt x="482" y="1351"/>
                  </a:lnTo>
                  <a:cubicBezTo>
                    <a:pt x="615" y="1361"/>
                    <a:pt x="745" y="1371"/>
                    <a:pt x="878" y="1378"/>
                  </a:cubicBezTo>
                  <a:cubicBezTo>
                    <a:pt x="880" y="1378"/>
                    <a:pt x="881" y="1378"/>
                    <a:pt x="882" y="1378"/>
                  </a:cubicBezTo>
                  <a:cubicBezTo>
                    <a:pt x="933" y="1378"/>
                    <a:pt x="932" y="1300"/>
                    <a:pt x="878" y="1293"/>
                  </a:cubicBezTo>
                  <a:cubicBezTo>
                    <a:pt x="745" y="1279"/>
                    <a:pt x="612" y="1269"/>
                    <a:pt x="479" y="1262"/>
                  </a:cubicBezTo>
                  <a:cubicBezTo>
                    <a:pt x="475" y="927"/>
                    <a:pt x="469" y="596"/>
                    <a:pt x="462" y="265"/>
                  </a:cubicBezTo>
                  <a:close/>
                  <a:moveTo>
                    <a:pt x="429" y="0"/>
                  </a:moveTo>
                  <a:cubicBezTo>
                    <a:pt x="363" y="0"/>
                    <a:pt x="317" y="77"/>
                    <a:pt x="335" y="142"/>
                  </a:cubicBezTo>
                  <a:cubicBezTo>
                    <a:pt x="335" y="149"/>
                    <a:pt x="332" y="149"/>
                    <a:pt x="332" y="156"/>
                  </a:cubicBezTo>
                  <a:cubicBezTo>
                    <a:pt x="257" y="1665"/>
                    <a:pt x="250" y="3178"/>
                    <a:pt x="240" y="4688"/>
                  </a:cubicBezTo>
                  <a:cubicBezTo>
                    <a:pt x="209" y="4705"/>
                    <a:pt x="209" y="4746"/>
                    <a:pt x="240" y="4763"/>
                  </a:cubicBezTo>
                  <a:cubicBezTo>
                    <a:pt x="236" y="5094"/>
                    <a:pt x="233" y="5425"/>
                    <a:pt x="230" y="5756"/>
                  </a:cubicBezTo>
                  <a:lnTo>
                    <a:pt x="199" y="8553"/>
                  </a:lnTo>
                  <a:cubicBezTo>
                    <a:pt x="195" y="8874"/>
                    <a:pt x="1" y="9841"/>
                    <a:pt x="281" y="10135"/>
                  </a:cubicBezTo>
                  <a:cubicBezTo>
                    <a:pt x="450" y="10313"/>
                    <a:pt x="719" y="10352"/>
                    <a:pt x="989" y="10352"/>
                  </a:cubicBezTo>
                  <a:cubicBezTo>
                    <a:pt x="1198" y="10352"/>
                    <a:pt x="1407" y="10329"/>
                    <a:pt x="1573" y="10329"/>
                  </a:cubicBezTo>
                  <a:cubicBezTo>
                    <a:pt x="1583" y="10329"/>
                    <a:pt x="1593" y="10329"/>
                    <a:pt x="1602" y="10329"/>
                  </a:cubicBezTo>
                  <a:cubicBezTo>
                    <a:pt x="2555" y="10346"/>
                    <a:pt x="3505" y="10353"/>
                    <a:pt x="4458" y="10353"/>
                  </a:cubicBezTo>
                  <a:cubicBezTo>
                    <a:pt x="6360" y="10353"/>
                    <a:pt x="8262" y="10319"/>
                    <a:pt x="10164" y="10254"/>
                  </a:cubicBezTo>
                  <a:cubicBezTo>
                    <a:pt x="10260" y="10247"/>
                    <a:pt x="10304" y="10135"/>
                    <a:pt x="10243" y="10066"/>
                  </a:cubicBezTo>
                  <a:cubicBezTo>
                    <a:pt x="9560" y="9394"/>
                    <a:pt x="8870" y="8731"/>
                    <a:pt x="8180" y="8065"/>
                  </a:cubicBezTo>
                  <a:cubicBezTo>
                    <a:pt x="8201" y="8038"/>
                    <a:pt x="8194" y="7993"/>
                    <a:pt x="8153" y="7993"/>
                  </a:cubicBezTo>
                  <a:cubicBezTo>
                    <a:pt x="8139" y="7993"/>
                    <a:pt x="8125" y="7997"/>
                    <a:pt x="8115" y="8000"/>
                  </a:cubicBezTo>
                  <a:cubicBezTo>
                    <a:pt x="6998" y="6918"/>
                    <a:pt x="5895" y="5825"/>
                    <a:pt x="4861" y="4670"/>
                  </a:cubicBezTo>
                  <a:cubicBezTo>
                    <a:pt x="3433" y="3082"/>
                    <a:pt x="2292" y="1221"/>
                    <a:pt x="486" y="19"/>
                  </a:cubicBezTo>
                  <a:cubicBezTo>
                    <a:pt x="466" y="6"/>
                    <a:pt x="447" y="0"/>
                    <a:pt x="429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34"/>
            <p:cNvSpPr/>
            <p:nvPr/>
          </p:nvSpPr>
          <p:spPr>
            <a:xfrm>
              <a:off x="4865146" y="2527359"/>
              <a:ext cx="16719" cy="15050"/>
            </a:xfrm>
            <a:custGeom>
              <a:avLst/>
              <a:gdLst/>
              <a:ahLst/>
              <a:cxnLst/>
              <a:rect l="l" t="t" r="r" b="b"/>
              <a:pathLst>
                <a:path w="651" h="586" extrusionOk="0">
                  <a:moveTo>
                    <a:pt x="47" y="0"/>
                  </a:moveTo>
                  <a:cubicBezTo>
                    <a:pt x="24" y="0"/>
                    <a:pt x="1" y="19"/>
                    <a:pt x="9" y="49"/>
                  </a:cubicBezTo>
                  <a:cubicBezTo>
                    <a:pt x="84" y="302"/>
                    <a:pt x="313" y="568"/>
                    <a:pt x="589" y="585"/>
                  </a:cubicBezTo>
                  <a:cubicBezTo>
                    <a:pt x="592" y="586"/>
                    <a:pt x="594" y="586"/>
                    <a:pt x="596" y="586"/>
                  </a:cubicBezTo>
                  <a:cubicBezTo>
                    <a:pt x="651" y="586"/>
                    <a:pt x="649" y="509"/>
                    <a:pt x="603" y="490"/>
                  </a:cubicBezTo>
                  <a:cubicBezTo>
                    <a:pt x="490" y="445"/>
                    <a:pt x="381" y="408"/>
                    <a:pt x="285" y="326"/>
                  </a:cubicBezTo>
                  <a:cubicBezTo>
                    <a:pt x="193" y="247"/>
                    <a:pt x="125" y="141"/>
                    <a:pt x="87" y="29"/>
                  </a:cubicBezTo>
                  <a:cubicBezTo>
                    <a:pt x="80" y="9"/>
                    <a:pt x="64" y="0"/>
                    <a:pt x="47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34"/>
            <p:cNvSpPr/>
            <p:nvPr/>
          </p:nvSpPr>
          <p:spPr>
            <a:xfrm>
              <a:off x="4889981" y="2556226"/>
              <a:ext cx="5650" cy="15949"/>
            </a:xfrm>
            <a:custGeom>
              <a:avLst/>
              <a:gdLst/>
              <a:ahLst/>
              <a:cxnLst/>
              <a:rect l="l" t="t" r="r" b="b"/>
              <a:pathLst>
                <a:path w="220" h="621" extrusionOk="0">
                  <a:moveTo>
                    <a:pt x="55" y="0"/>
                  </a:moveTo>
                  <a:cubicBezTo>
                    <a:pt x="29" y="0"/>
                    <a:pt x="1" y="24"/>
                    <a:pt x="5" y="59"/>
                  </a:cubicBezTo>
                  <a:cubicBezTo>
                    <a:pt x="18" y="155"/>
                    <a:pt x="36" y="247"/>
                    <a:pt x="49" y="342"/>
                  </a:cubicBezTo>
                  <a:cubicBezTo>
                    <a:pt x="56" y="428"/>
                    <a:pt x="76" y="513"/>
                    <a:pt x="107" y="592"/>
                  </a:cubicBezTo>
                  <a:cubicBezTo>
                    <a:pt x="117" y="612"/>
                    <a:pt x="134" y="621"/>
                    <a:pt x="152" y="621"/>
                  </a:cubicBezTo>
                  <a:cubicBezTo>
                    <a:pt x="181" y="621"/>
                    <a:pt x="211" y="596"/>
                    <a:pt x="213" y="564"/>
                  </a:cubicBezTo>
                  <a:cubicBezTo>
                    <a:pt x="220" y="479"/>
                    <a:pt x="189" y="394"/>
                    <a:pt x="169" y="308"/>
                  </a:cubicBezTo>
                  <a:cubicBezTo>
                    <a:pt x="145" y="219"/>
                    <a:pt x="124" y="127"/>
                    <a:pt x="97" y="35"/>
                  </a:cubicBezTo>
                  <a:cubicBezTo>
                    <a:pt x="90" y="11"/>
                    <a:pt x="73" y="0"/>
                    <a:pt x="55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34"/>
            <p:cNvSpPr/>
            <p:nvPr/>
          </p:nvSpPr>
          <p:spPr>
            <a:xfrm>
              <a:off x="4835688" y="2401052"/>
              <a:ext cx="20289" cy="5958"/>
            </a:xfrm>
            <a:custGeom>
              <a:avLst/>
              <a:gdLst/>
              <a:ahLst/>
              <a:cxnLst/>
              <a:rect l="l" t="t" r="r" b="b"/>
              <a:pathLst>
                <a:path w="790" h="232" extrusionOk="0">
                  <a:moveTo>
                    <a:pt x="89" y="1"/>
                  </a:moveTo>
                  <a:cubicBezTo>
                    <a:pt x="41" y="1"/>
                    <a:pt x="0" y="59"/>
                    <a:pt x="46" y="97"/>
                  </a:cubicBezTo>
                  <a:cubicBezTo>
                    <a:pt x="151" y="186"/>
                    <a:pt x="282" y="232"/>
                    <a:pt x="414" y="232"/>
                  </a:cubicBezTo>
                  <a:cubicBezTo>
                    <a:pt x="526" y="232"/>
                    <a:pt x="638" y="199"/>
                    <a:pt x="736" y="131"/>
                  </a:cubicBezTo>
                  <a:cubicBezTo>
                    <a:pt x="789" y="95"/>
                    <a:pt x="754" y="14"/>
                    <a:pt x="704" y="14"/>
                  </a:cubicBezTo>
                  <a:cubicBezTo>
                    <a:pt x="693" y="14"/>
                    <a:pt x="682" y="17"/>
                    <a:pt x="671" y="25"/>
                  </a:cubicBezTo>
                  <a:cubicBezTo>
                    <a:pt x="591" y="83"/>
                    <a:pt x="498" y="113"/>
                    <a:pt x="405" y="113"/>
                  </a:cubicBezTo>
                  <a:cubicBezTo>
                    <a:pt x="306" y="113"/>
                    <a:pt x="208" y="80"/>
                    <a:pt x="128" y="15"/>
                  </a:cubicBezTo>
                  <a:cubicBezTo>
                    <a:pt x="115" y="5"/>
                    <a:pt x="102" y="1"/>
                    <a:pt x="89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34"/>
            <p:cNvSpPr/>
            <p:nvPr/>
          </p:nvSpPr>
          <p:spPr>
            <a:xfrm>
              <a:off x="4868074" y="2388570"/>
              <a:ext cx="13689" cy="9913"/>
            </a:xfrm>
            <a:custGeom>
              <a:avLst/>
              <a:gdLst/>
              <a:ahLst/>
              <a:cxnLst/>
              <a:rect l="l" t="t" r="r" b="b"/>
              <a:pathLst>
                <a:path w="533" h="386" extrusionOk="0">
                  <a:moveTo>
                    <a:pt x="482" y="0"/>
                  </a:moveTo>
                  <a:cubicBezTo>
                    <a:pt x="470" y="0"/>
                    <a:pt x="458" y="6"/>
                    <a:pt x="451" y="20"/>
                  </a:cubicBezTo>
                  <a:cubicBezTo>
                    <a:pt x="369" y="177"/>
                    <a:pt x="240" y="289"/>
                    <a:pt x="59" y="300"/>
                  </a:cubicBezTo>
                  <a:cubicBezTo>
                    <a:pt x="1" y="300"/>
                    <a:pt x="1" y="385"/>
                    <a:pt x="59" y="385"/>
                  </a:cubicBezTo>
                  <a:cubicBezTo>
                    <a:pt x="264" y="382"/>
                    <a:pt x="465" y="255"/>
                    <a:pt x="523" y="54"/>
                  </a:cubicBezTo>
                  <a:cubicBezTo>
                    <a:pt x="532" y="24"/>
                    <a:pt x="506" y="0"/>
                    <a:pt x="482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34"/>
            <p:cNvSpPr/>
            <p:nvPr/>
          </p:nvSpPr>
          <p:spPr>
            <a:xfrm>
              <a:off x="5001315" y="2532238"/>
              <a:ext cx="11223" cy="15538"/>
            </a:xfrm>
            <a:custGeom>
              <a:avLst/>
              <a:gdLst/>
              <a:ahLst/>
              <a:cxnLst/>
              <a:rect l="l" t="t" r="r" b="b"/>
              <a:pathLst>
                <a:path w="437" h="605" extrusionOk="0">
                  <a:moveTo>
                    <a:pt x="373" y="1"/>
                  </a:moveTo>
                  <a:cubicBezTo>
                    <a:pt x="368" y="1"/>
                    <a:pt x="364" y="1"/>
                    <a:pt x="359" y="3"/>
                  </a:cubicBezTo>
                  <a:cubicBezTo>
                    <a:pt x="127" y="61"/>
                    <a:pt x="0" y="347"/>
                    <a:pt x="24" y="569"/>
                  </a:cubicBezTo>
                  <a:cubicBezTo>
                    <a:pt x="26" y="592"/>
                    <a:pt x="45" y="604"/>
                    <a:pt x="64" y="604"/>
                  </a:cubicBezTo>
                  <a:cubicBezTo>
                    <a:pt x="82" y="604"/>
                    <a:pt x="99" y="593"/>
                    <a:pt x="99" y="569"/>
                  </a:cubicBezTo>
                  <a:cubicBezTo>
                    <a:pt x="92" y="341"/>
                    <a:pt x="222" y="207"/>
                    <a:pt x="396" y="88"/>
                  </a:cubicBezTo>
                  <a:cubicBezTo>
                    <a:pt x="437" y="60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34"/>
            <p:cNvSpPr/>
            <p:nvPr/>
          </p:nvSpPr>
          <p:spPr>
            <a:xfrm>
              <a:off x="4750988" y="2444430"/>
              <a:ext cx="60200" cy="44225"/>
            </a:xfrm>
            <a:custGeom>
              <a:avLst/>
              <a:gdLst/>
              <a:ahLst/>
              <a:cxnLst/>
              <a:rect l="l" t="t" r="r" b="b"/>
              <a:pathLst>
                <a:path w="2344" h="1722" extrusionOk="0">
                  <a:moveTo>
                    <a:pt x="1056" y="0"/>
                  </a:moveTo>
                  <a:cubicBezTo>
                    <a:pt x="1050" y="0"/>
                    <a:pt x="1045" y="1"/>
                    <a:pt x="1039" y="3"/>
                  </a:cubicBezTo>
                  <a:cubicBezTo>
                    <a:pt x="485" y="174"/>
                    <a:pt x="0" y="898"/>
                    <a:pt x="297" y="1475"/>
                  </a:cubicBezTo>
                  <a:cubicBezTo>
                    <a:pt x="367" y="1610"/>
                    <a:pt x="474" y="1673"/>
                    <a:pt x="591" y="1673"/>
                  </a:cubicBezTo>
                  <a:cubicBezTo>
                    <a:pt x="674" y="1673"/>
                    <a:pt x="763" y="1641"/>
                    <a:pt x="847" y="1581"/>
                  </a:cubicBezTo>
                  <a:cubicBezTo>
                    <a:pt x="1049" y="1437"/>
                    <a:pt x="1168" y="1212"/>
                    <a:pt x="1230" y="973"/>
                  </a:cubicBezTo>
                  <a:cubicBezTo>
                    <a:pt x="1431" y="1355"/>
                    <a:pt x="1783" y="1666"/>
                    <a:pt x="2217" y="1721"/>
                  </a:cubicBezTo>
                  <a:cubicBezTo>
                    <a:pt x="2220" y="1721"/>
                    <a:pt x="2223" y="1721"/>
                    <a:pt x="2226" y="1721"/>
                  </a:cubicBezTo>
                  <a:cubicBezTo>
                    <a:pt x="2311" y="1721"/>
                    <a:pt x="2344" y="1586"/>
                    <a:pt x="2268" y="1550"/>
                  </a:cubicBezTo>
                  <a:cubicBezTo>
                    <a:pt x="1793" y="1342"/>
                    <a:pt x="1431" y="1086"/>
                    <a:pt x="1291" y="556"/>
                  </a:cubicBezTo>
                  <a:cubicBezTo>
                    <a:pt x="1278" y="507"/>
                    <a:pt x="1238" y="484"/>
                    <a:pt x="1197" y="484"/>
                  </a:cubicBezTo>
                  <a:cubicBezTo>
                    <a:pt x="1145" y="484"/>
                    <a:pt x="1092" y="520"/>
                    <a:pt x="1090" y="584"/>
                  </a:cubicBezTo>
                  <a:cubicBezTo>
                    <a:pt x="1086" y="802"/>
                    <a:pt x="1028" y="1014"/>
                    <a:pt x="919" y="1202"/>
                  </a:cubicBezTo>
                  <a:lnTo>
                    <a:pt x="789" y="1369"/>
                  </a:lnTo>
                  <a:lnTo>
                    <a:pt x="427" y="1277"/>
                  </a:lnTo>
                  <a:cubicBezTo>
                    <a:pt x="373" y="1212"/>
                    <a:pt x="410" y="1000"/>
                    <a:pt x="420" y="925"/>
                  </a:cubicBezTo>
                  <a:cubicBezTo>
                    <a:pt x="485" y="546"/>
                    <a:pt x="738" y="256"/>
                    <a:pt x="1083" y="99"/>
                  </a:cubicBezTo>
                  <a:cubicBezTo>
                    <a:pt x="1132" y="77"/>
                    <a:pt x="1107" y="0"/>
                    <a:pt x="1056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34"/>
            <p:cNvSpPr/>
            <p:nvPr/>
          </p:nvSpPr>
          <p:spPr>
            <a:xfrm>
              <a:off x="4909526" y="2614628"/>
              <a:ext cx="49464" cy="53574"/>
            </a:xfrm>
            <a:custGeom>
              <a:avLst/>
              <a:gdLst/>
              <a:ahLst/>
              <a:cxnLst/>
              <a:rect l="l" t="t" r="r" b="b"/>
              <a:pathLst>
                <a:path w="1926" h="2086" extrusionOk="0">
                  <a:moveTo>
                    <a:pt x="1172" y="886"/>
                  </a:moveTo>
                  <a:cubicBezTo>
                    <a:pt x="1196" y="886"/>
                    <a:pt x="1222" y="888"/>
                    <a:pt x="1248" y="893"/>
                  </a:cubicBezTo>
                  <a:cubicBezTo>
                    <a:pt x="1266" y="888"/>
                    <a:pt x="1283" y="886"/>
                    <a:pt x="1299" y="886"/>
                  </a:cubicBezTo>
                  <a:cubicBezTo>
                    <a:pt x="1380" y="886"/>
                    <a:pt x="1425" y="947"/>
                    <a:pt x="1436" y="1070"/>
                  </a:cubicBezTo>
                  <a:cubicBezTo>
                    <a:pt x="1542" y="1156"/>
                    <a:pt x="1559" y="1241"/>
                    <a:pt x="1491" y="1333"/>
                  </a:cubicBezTo>
                  <a:lnTo>
                    <a:pt x="1491" y="1330"/>
                  </a:lnTo>
                  <a:cubicBezTo>
                    <a:pt x="1467" y="1456"/>
                    <a:pt x="1348" y="1572"/>
                    <a:pt x="1255" y="1658"/>
                  </a:cubicBezTo>
                  <a:cubicBezTo>
                    <a:pt x="1158" y="1748"/>
                    <a:pt x="1004" y="1856"/>
                    <a:pt x="864" y="1856"/>
                  </a:cubicBezTo>
                  <a:cubicBezTo>
                    <a:pt x="797" y="1856"/>
                    <a:pt x="734" y="1831"/>
                    <a:pt x="682" y="1767"/>
                  </a:cubicBezTo>
                  <a:cubicBezTo>
                    <a:pt x="668" y="1753"/>
                    <a:pt x="651" y="1743"/>
                    <a:pt x="634" y="1743"/>
                  </a:cubicBezTo>
                  <a:cubicBezTo>
                    <a:pt x="685" y="1423"/>
                    <a:pt x="799" y="886"/>
                    <a:pt x="1172" y="886"/>
                  </a:cubicBezTo>
                  <a:close/>
                  <a:moveTo>
                    <a:pt x="80" y="1"/>
                  </a:moveTo>
                  <a:cubicBezTo>
                    <a:pt x="42" y="1"/>
                    <a:pt x="1" y="34"/>
                    <a:pt x="9" y="83"/>
                  </a:cubicBezTo>
                  <a:cubicBezTo>
                    <a:pt x="94" y="674"/>
                    <a:pt x="261" y="1244"/>
                    <a:pt x="429" y="1815"/>
                  </a:cubicBezTo>
                  <a:cubicBezTo>
                    <a:pt x="444" y="1861"/>
                    <a:pt x="484" y="1888"/>
                    <a:pt x="529" y="1888"/>
                  </a:cubicBezTo>
                  <a:cubicBezTo>
                    <a:pt x="535" y="1888"/>
                    <a:pt x="540" y="1887"/>
                    <a:pt x="545" y="1887"/>
                  </a:cubicBezTo>
                  <a:cubicBezTo>
                    <a:pt x="610" y="2027"/>
                    <a:pt x="718" y="2085"/>
                    <a:pt x="845" y="2085"/>
                  </a:cubicBezTo>
                  <a:cubicBezTo>
                    <a:pt x="1280" y="2085"/>
                    <a:pt x="1925" y="1394"/>
                    <a:pt x="1716" y="947"/>
                  </a:cubicBezTo>
                  <a:cubicBezTo>
                    <a:pt x="1627" y="757"/>
                    <a:pt x="1440" y="673"/>
                    <a:pt x="1247" y="673"/>
                  </a:cubicBezTo>
                  <a:cubicBezTo>
                    <a:pt x="1159" y="673"/>
                    <a:pt x="1071" y="690"/>
                    <a:pt x="989" y="722"/>
                  </a:cubicBezTo>
                  <a:cubicBezTo>
                    <a:pt x="692" y="838"/>
                    <a:pt x="562" y="1118"/>
                    <a:pt x="490" y="1412"/>
                  </a:cubicBezTo>
                  <a:cubicBezTo>
                    <a:pt x="343" y="964"/>
                    <a:pt x="224" y="510"/>
                    <a:pt x="135" y="49"/>
                  </a:cubicBezTo>
                  <a:cubicBezTo>
                    <a:pt x="128" y="15"/>
                    <a:pt x="105" y="1"/>
                    <a:pt x="80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34"/>
            <p:cNvSpPr/>
            <p:nvPr/>
          </p:nvSpPr>
          <p:spPr>
            <a:xfrm>
              <a:off x="4986137" y="2423961"/>
              <a:ext cx="43609" cy="33336"/>
            </a:xfrm>
            <a:custGeom>
              <a:avLst/>
              <a:gdLst/>
              <a:ahLst/>
              <a:cxnLst/>
              <a:rect l="l" t="t" r="r" b="b"/>
              <a:pathLst>
                <a:path w="1698" h="1298" extrusionOk="0">
                  <a:moveTo>
                    <a:pt x="759" y="1"/>
                  </a:moveTo>
                  <a:cubicBezTo>
                    <a:pt x="164" y="32"/>
                    <a:pt x="0" y="797"/>
                    <a:pt x="438" y="1145"/>
                  </a:cubicBezTo>
                  <a:cubicBezTo>
                    <a:pt x="571" y="1250"/>
                    <a:pt x="734" y="1298"/>
                    <a:pt x="896" y="1298"/>
                  </a:cubicBezTo>
                  <a:cubicBezTo>
                    <a:pt x="1289" y="1298"/>
                    <a:pt x="1686" y="1018"/>
                    <a:pt x="1698" y="588"/>
                  </a:cubicBezTo>
                  <a:cubicBezTo>
                    <a:pt x="1698" y="538"/>
                    <a:pt x="1651" y="504"/>
                    <a:pt x="1606" y="504"/>
                  </a:cubicBezTo>
                  <a:cubicBezTo>
                    <a:pt x="1579" y="504"/>
                    <a:pt x="1552" y="517"/>
                    <a:pt x="1537" y="547"/>
                  </a:cubicBezTo>
                  <a:cubicBezTo>
                    <a:pt x="1403" y="819"/>
                    <a:pt x="1208" y="1109"/>
                    <a:pt x="910" y="1109"/>
                  </a:cubicBezTo>
                  <a:cubicBezTo>
                    <a:pt x="838" y="1109"/>
                    <a:pt x="759" y="1092"/>
                    <a:pt x="673" y="1053"/>
                  </a:cubicBezTo>
                  <a:cubicBezTo>
                    <a:pt x="212" y="848"/>
                    <a:pt x="284" y="223"/>
                    <a:pt x="772" y="110"/>
                  </a:cubicBezTo>
                  <a:cubicBezTo>
                    <a:pt x="834" y="93"/>
                    <a:pt x="820" y="1"/>
                    <a:pt x="759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34"/>
            <p:cNvSpPr/>
            <p:nvPr/>
          </p:nvSpPr>
          <p:spPr>
            <a:xfrm>
              <a:off x="4831939" y="2566756"/>
              <a:ext cx="21342" cy="3878"/>
            </a:xfrm>
            <a:custGeom>
              <a:avLst/>
              <a:gdLst/>
              <a:ahLst/>
              <a:cxnLst/>
              <a:rect l="l" t="t" r="r" b="b"/>
              <a:pathLst>
                <a:path w="831" h="151" extrusionOk="0">
                  <a:moveTo>
                    <a:pt x="38" y="1"/>
                  </a:moveTo>
                  <a:cubicBezTo>
                    <a:pt x="1" y="1"/>
                    <a:pt x="4" y="49"/>
                    <a:pt x="38" y="52"/>
                  </a:cubicBezTo>
                  <a:lnTo>
                    <a:pt x="192" y="66"/>
                  </a:lnTo>
                  <a:cubicBezTo>
                    <a:pt x="192" y="72"/>
                    <a:pt x="199" y="76"/>
                    <a:pt x="205" y="76"/>
                  </a:cubicBezTo>
                  <a:cubicBezTo>
                    <a:pt x="400" y="103"/>
                    <a:pt x="598" y="137"/>
                    <a:pt x="796" y="151"/>
                  </a:cubicBezTo>
                  <a:cubicBezTo>
                    <a:pt x="824" y="151"/>
                    <a:pt x="830" y="110"/>
                    <a:pt x="807" y="107"/>
                  </a:cubicBezTo>
                  <a:cubicBezTo>
                    <a:pt x="742" y="96"/>
                    <a:pt x="680" y="89"/>
                    <a:pt x="615" y="79"/>
                  </a:cubicBezTo>
                  <a:cubicBezTo>
                    <a:pt x="629" y="59"/>
                    <a:pt x="615" y="31"/>
                    <a:pt x="591" y="28"/>
                  </a:cubicBezTo>
                  <a:cubicBezTo>
                    <a:pt x="407" y="11"/>
                    <a:pt x="223" y="8"/>
                    <a:pt x="38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34"/>
            <p:cNvSpPr/>
            <p:nvPr/>
          </p:nvSpPr>
          <p:spPr>
            <a:xfrm>
              <a:off x="4836331" y="2463358"/>
              <a:ext cx="25528" cy="4417"/>
            </a:xfrm>
            <a:custGeom>
              <a:avLst/>
              <a:gdLst/>
              <a:ahLst/>
              <a:cxnLst/>
              <a:rect l="l" t="t" r="r" b="b"/>
              <a:pathLst>
                <a:path w="994" h="172" extrusionOk="0">
                  <a:moveTo>
                    <a:pt x="38" y="0"/>
                  </a:moveTo>
                  <a:cubicBezTo>
                    <a:pt x="0" y="0"/>
                    <a:pt x="1" y="58"/>
                    <a:pt x="41" y="62"/>
                  </a:cubicBezTo>
                  <a:cubicBezTo>
                    <a:pt x="338" y="99"/>
                    <a:pt x="639" y="147"/>
                    <a:pt x="939" y="171"/>
                  </a:cubicBezTo>
                  <a:cubicBezTo>
                    <a:pt x="940" y="171"/>
                    <a:pt x="941" y="171"/>
                    <a:pt x="942" y="171"/>
                  </a:cubicBezTo>
                  <a:cubicBezTo>
                    <a:pt x="984" y="171"/>
                    <a:pt x="993" y="103"/>
                    <a:pt x="950" y="96"/>
                  </a:cubicBezTo>
                  <a:cubicBezTo>
                    <a:pt x="649" y="55"/>
                    <a:pt x="345" y="31"/>
                    <a:pt x="41" y="0"/>
                  </a:cubicBezTo>
                  <a:cubicBezTo>
                    <a:pt x="40" y="0"/>
                    <a:pt x="39" y="0"/>
                    <a:pt x="38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34"/>
            <p:cNvSpPr/>
            <p:nvPr/>
          </p:nvSpPr>
          <p:spPr>
            <a:xfrm>
              <a:off x="4836947" y="2370361"/>
              <a:ext cx="17284" cy="3108"/>
            </a:xfrm>
            <a:custGeom>
              <a:avLst/>
              <a:gdLst/>
              <a:ahLst/>
              <a:cxnLst/>
              <a:rect l="l" t="t" r="r" b="b"/>
              <a:pathLst>
                <a:path w="673" h="121" extrusionOk="0">
                  <a:moveTo>
                    <a:pt x="49" y="0"/>
                  </a:moveTo>
                  <a:cubicBezTo>
                    <a:pt x="12" y="0"/>
                    <a:pt x="0" y="57"/>
                    <a:pt x="41" y="66"/>
                  </a:cubicBezTo>
                  <a:cubicBezTo>
                    <a:pt x="199" y="102"/>
                    <a:pt x="362" y="120"/>
                    <a:pt x="526" y="120"/>
                  </a:cubicBezTo>
                  <a:cubicBezTo>
                    <a:pt x="563" y="120"/>
                    <a:pt x="601" y="119"/>
                    <a:pt x="639" y="117"/>
                  </a:cubicBezTo>
                  <a:cubicBezTo>
                    <a:pt x="670" y="117"/>
                    <a:pt x="673" y="69"/>
                    <a:pt x="639" y="69"/>
                  </a:cubicBezTo>
                  <a:cubicBezTo>
                    <a:pt x="444" y="63"/>
                    <a:pt x="249" y="42"/>
                    <a:pt x="58" y="1"/>
                  </a:cubicBezTo>
                  <a:cubicBezTo>
                    <a:pt x="55" y="0"/>
                    <a:pt x="52" y="0"/>
                    <a:pt x="49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="" xmlns:a16="http://schemas.microsoft.com/office/drawing/2014/main" id="{1A027CD5-0F5F-42F8-8DE5-372FE721B248}"/>
              </a:ext>
            </a:extLst>
          </p:cNvPr>
          <p:cNvSpPr txBox="1"/>
          <p:nvPr/>
        </p:nvSpPr>
        <p:spPr>
          <a:xfrm>
            <a:off x="1209674" y="478599"/>
            <a:ext cx="7689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b="1" dirty="0" err="1">
                <a:solidFill>
                  <a:srgbClr val="00B0F0"/>
                </a:solidFill>
              </a:rPr>
              <a:t>Luyện</a:t>
            </a:r>
            <a:r>
              <a:rPr lang="en-US" sz="2000" b="1" dirty="0">
                <a:solidFill>
                  <a:srgbClr val="00B0F0"/>
                </a:solidFill>
              </a:rPr>
              <a:t> </a:t>
            </a:r>
            <a:r>
              <a:rPr lang="en-US" sz="2000" b="1" dirty="0" err="1">
                <a:solidFill>
                  <a:srgbClr val="00B0F0"/>
                </a:solidFill>
              </a:rPr>
              <a:t>tập</a:t>
            </a:r>
            <a:r>
              <a:rPr lang="en-US" sz="2000" b="1" dirty="0">
                <a:solidFill>
                  <a:srgbClr val="00B0F0"/>
                </a:solidFill>
              </a:rPr>
              <a:t> </a:t>
            </a:r>
            <a:r>
              <a:rPr lang="vi-VN" sz="2000" b="1" dirty="0" smtClean="0">
                <a:solidFill>
                  <a:srgbClr val="00B0F0"/>
                </a:solidFill>
              </a:rPr>
              <a:t>3</a:t>
            </a:r>
            <a:r>
              <a:rPr lang="en-US" sz="2000" b="1" dirty="0" smtClean="0">
                <a:solidFill>
                  <a:srgbClr val="00B0F0"/>
                </a:solidFill>
              </a:rPr>
              <a:t>. </a:t>
            </a:r>
            <a:r>
              <a:rPr lang="en-US" sz="2000" dirty="0" err="1">
                <a:solidFill>
                  <a:schemeClr val="bg1"/>
                </a:solidFill>
              </a:rPr>
              <a:t>Tính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tích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và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viết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kết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quả</a:t>
            </a:r>
            <a:r>
              <a:rPr lang="en-US" sz="2000" dirty="0">
                <a:solidFill>
                  <a:schemeClr val="bg1"/>
                </a:solidFill>
              </a:rPr>
              <a:t> ở </a:t>
            </a:r>
            <a:r>
              <a:rPr lang="en-US" sz="2000" dirty="0" err="1">
                <a:solidFill>
                  <a:schemeClr val="bg1"/>
                </a:solidFill>
              </a:rPr>
              <a:t>dạng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phân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số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tối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giản</a:t>
            </a:r>
            <a:r>
              <a:rPr lang="en-US" sz="2000" dirty="0">
                <a:solidFill>
                  <a:schemeClr val="bg1"/>
                </a:solidFill>
              </a:rPr>
              <a:t>: 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endParaRPr lang="vi-VN" sz="20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="" xmlns:a16="http://schemas.microsoft.com/office/drawing/2014/main" id="{D91F5555-F59A-44EA-81A2-97801884613D}"/>
                  </a:ext>
                </a:extLst>
              </p:cNvPr>
              <p:cNvSpPr txBox="1"/>
              <p:nvPr/>
            </p:nvSpPr>
            <p:spPr>
              <a:xfrm>
                <a:off x="1206499" y="1077649"/>
                <a:ext cx="2108200" cy="633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−5)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 </a:t>
                </a:r>
                <a:endParaRPr lang="vi-VN" sz="2400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91F5555-F59A-44EA-81A2-9780188461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499" y="1077649"/>
                <a:ext cx="2108200" cy="633379"/>
              </a:xfrm>
              <a:prstGeom prst="rect">
                <a:avLst/>
              </a:prstGeom>
              <a:blipFill rotWithShape="0">
                <a:blip r:embed="rId3"/>
                <a:stretch>
                  <a:fillRect b="-8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="" xmlns:a16="http://schemas.microsoft.com/office/drawing/2014/main" id="{91F74D33-71A4-4A28-A305-ADD887AB370D}"/>
                  </a:ext>
                </a:extLst>
              </p:cNvPr>
              <p:cNvSpPr txBox="1"/>
              <p:nvPr/>
            </p:nvSpPr>
            <p:spPr>
              <a:xfrm>
                <a:off x="5829301" y="1262724"/>
                <a:ext cx="2108200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.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−14)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 </a:t>
                </a:r>
                <a:endParaRPr lang="vi-VN" sz="2400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1F74D33-71A4-4A28-A305-ADD887AB37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301" y="1262724"/>
                <a:ext cx="2108200" cy="619913"/>
              </a:xfrm>
              <a:prstGeom prst="rect">
                <a:avLst/>
              </a:prstGeom>
              <a:blipFill rotWithShape="0">
                <a:blip r:embed="rId4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Straight Connector 56">
            <a:extLst>
              <a:ext uri="{FF2B5EF4-FFF2-40B4-BE49-F238E27FC236}">
                <a16:creationId xmlns="" xmlns:a16="http://schemas.microsoft.com/office/drawing/2014/main" id="{0D781C95-D5F9-4974-8EA9-A623C54BE046}"/>
              </a:ext>
            </a:extLst>
          </p:cNvPr>
          <p:cNvCxnSpPr/>
          <p:nvPr/>
        </p:nvCxnSpPr>
        <p:spPr>
          <a:xfrm>
            <a:off x="4470400" y="2217420"/>
            <a:ext cx="0" cy="29260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="" xmlns:a16="http://schemas.microsoft.com/office/drawing/2014/main" id="{6440D3CF-D25C-4CFE-949B-DBC73448674C}"/>
              </a:ext>
            </a:extLst>
          </p:cNvPr>
          <p:cNvSpPr txBox="1"/>
          <p:nvPr/>
        </p:nvSpPr>
        <p:spPr>
          <a:xfrm>
            <a:off x="4089400" y="1703461"/>
            <a:ext cx="965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>
                <a:solidFill>
                  <a:schemeClr val="bg1"/>
                </a:solidFill>
              </a:rPr>
              <a:t>Giải</a:t>
            </a:r>
            <a:r>
              <a:rPr lang="en-US" sz="2400" u="sng" dirty="0">
                <a:solidFill>
                  <a:schemeClr val="bg1"/>
                </a:solidFill>
              </a:rPr>
              <a:t>:</a:t>
            </a:r>
            <a:endParaRPr lang="vi-VN" sz="2400" u="sng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="" xmlns:a16="http://schemas.microsoft.com/office/drawing/2014/main" id="{04C9FFB2-678B-412E-8E0D-BAEB34D1FC0D}"/>
                  </a:ext>
                </a:extLst>
              </p:cNvPr>
              <p:cNvSpPr txBox="1"/>
              <p:nvPr/>
            </p:nvSpPr>
            <p:spPr>
              <a:xfrm>
                <a:off x="1015999" y="2217420"/>
                <a:ext cx="2832099" cy="25328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</a:rPr>
                  <a:t>a) </a:t>
                </a:r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8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)</m:t>
                        </m:r>
                      </m:num>
                      <m:den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i="1" dirty="0">
                  <a:solidFill>
                    <a:schemeClr val="bg1"/>
                  </a:solidFill>
                  <a:effectLst/>
                  <a:latin typeface="+mn-lt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.(−5)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 </a:t>
                </a: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40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0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4C9FFB2-678B-412E-8E0D-BAEB34D1FC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999" y="2217420"/>
                <a:ext cx="2832099" cy="2532873"/>
              </a:xfrm>
              <a:prstGeom prst="rect">
                <a:avLst/>
              </a:prstGeom>
              <a:blipFill rotWithShape="0">
                <a:blip r:embed="rId5"/>
                <a:stretch>
                  <a:fillRect l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id="{F5648E0F-C467-4E61-8072-504836F1948B}"/>
                  </a:ext>
                </a:extLst>
              </p:cNvPr>
              <p:cNvSpPr txBox="1"/>
              <p:nvPr/>
            </p:nvSpPr>
            <p:spPr>
              <a:xfrm>
                <a:off x="5295902" y="2227615"/>
                <a:ext cx="2832099" cy="25252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. (−14)</m:t>
                    </m:r>
                  </m:oMath>
                </a14:m>
                <a:endParaRPr lang="en-US" sz="2400" i="1" dirty="0">
                  <a:solidFill>
                    <a:schemeClr val="bg1"/>
                  </a:solidFill>
                  <a:effectLst/>
                  <a:latin typeface="+mn-lt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.(−14)</m:t>
                        </m:r>
                      </m:num>
                      <m:den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i="1" dirty="0"/>
                  <a:t> </a:t>
                </a: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70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5648E0F-C467-4E61-8072-504836F19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5902" y="2227615"/>
                <a:ext cx="2832099" cy="2525243"/>
              </a:xfrm>
              <a:prstGeom prst="rect">
                <a:avLst/>
              </a:prstGeom>
              <a:blipFill rotWithShape="0">
                <a:blip r:embed="rId6"/>
                <a:stretch>
                  <a:fillRect l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9924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8" grpId="0"/>
      <p:bldP spid="59" grpId="0" build="allAtOnce"/>
      <p:bldP spid="60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533400" y="1086902"/>
            <a:ext cx="8610600" cy="2780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ts val="225"/>
              </a:spcAft>
              <a:buClr>
                <a:srgbClr val="E46C0A"/>
              </a:buClr>
              <a:buSzPct val="130000"/>
              <a:buFont typeface="Wingdings" panose="05000000000000000000" pitchFamily="2" charset="2"/>
              <a:buChar char="v"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ính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hấ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iao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oá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: a . b = b . a</a:t>
            </a:r>
          </a:p>
          <a:p>
            <a:pPr>
              <a:spcBef>
                <a:spcPct val="50000"/>
              </a:spcBef>
              <a:spcAft>
                <a:spcPts val="225"/>
              </a:spcAft>
              <a:buClr>
                <a:srgbClr val="E46C0A"/>
              </a:buClr>
              <a:buSzPct val="130000"/>
              <a:buFont typeface="Wingdings" panose="05000000000000000000" pitchFamily="2" charset="2"/>
              <a:buChar char="v"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ính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hấ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kế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ợp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: ( a . b ) . c = a . ( b . c )</a:t>
            </a:r>
          </a:p>
          <a:p>
            <a:pPr>
              <a:spcBef>
                <a:spcPct val="50000"/>
              </a:spcBef>
              <a:spcAft>
                <a:spcPts val="225"/>
              </a:spcAft>
              <a:buClr>
                <a:srgbClr val="E46C0A"/>
              </a:buClr>
              <a:buSzPct val="130000"/>
              <a:buFont typeface="Wingdings" panose="05000000000000000000" pitchFamily="2" charset="2"/>
              <a:buChar char="v"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Nhâ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ớ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ố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1 : a . 1 = 1 . a = a</a:t>
            </a:r>
          </a:p>
          <a:p>
            <a:pPr>
              <a:spcBef>
                <a:spcPct val="50000"/>
              </a:spcBef>
              <a:spcAft>
                <a:spcPts val="225"/>
              </a:spcAft>
              <a:buClr>
                <a:srgbClr val="E46C0A"/>
              </a:buClr>
              <a:buSzPct val="130000"/>
              <a:buFont typeface="Wingdings" panose="05000000000000000000" pitchFamily="2" charset="2"/>
              <a:buChar char="v"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ính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hấ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phâ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phố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iữ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phép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nhâ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đố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ớ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phép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ộng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:</a:t>
            </a:r>
          </a:p>
          <a:p>
            <a:pPr marL="0" indent="0">
              <a:spcBef>
                <a:spcPct val="50000"/>
              </a:spcBef>
              <a:spcAft>
                <a:spcPts val="225"/>
              </a:spcAft>
              <a:buClr>
                <a:srgbClr val="E46C0A"/>
              </a:buClr>
              <a:buSzPct val="130000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                     a . ( b + c ) = a . b + a . c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266700" y="192527"/>
            <a:ext cx="845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ts val="225"/>
              </a:spcAft>
              <a:buClr>
                <a:srgbClr val="E46C0A"/>
              </a:buClr>
              <a:buSzPct val="130000"/>
            </a:pP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?</a:t>
            </a:r>
            <a:r>
              <a:rPr lang="en-US" altLang="zh-CN" sz="2400" b="1">
                <a:solidFill>
                  <a:srgbClr val="40404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/Phép nhân số nguyên có những tính chất gì ?</a:t>
            </a:r>
          </a:p>
        </p:txBody>
      </p:sp>
      <p:sp>
        <p:nvSpPr>
          <p:cNvPr id="194568" name="Text Box 8"/>
          <p:cNvSpPr txBox="1">
            <a:spLocks noChangeArrowheads="1"/>
          </p:cNvSpPr>
          <p:nvPr/>
        </p:nvSpPr>
        <p:spPr bwMode="auto">
          <a:xfrm>
            <a:off x="419100" y="240413"/>
            <a:ext cx="7543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ts val="225"/>
              </a:spcAft>
              <a:buClr>
                <a:srgbClr val="E46C0A"/>
              </a:buClr>
              <a:buSzPct val="130000"/>
            </a:pPr>
            <a:r>
              <a:rPr lang="en-US" altLang="zh-CN" sz="2400" b="1">
                <a:solidFill>
                  <a:srgbClr val="40404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ép nhân số nguyên có các tính chất:</a:t>
            </a:r>
          </a:p>
        </p:txBody>
      </p:sp>
    </p:spTree>
    <p:extLst>
      <p:ext uri="{BB962C8B-B14F-4D97-AF65-F5344CB8AC3E}">
        <p14:creationId xmlns:p14="http://schemas.microsoft.com/office/powerpoint/2010/main" val="3396880314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7" grpId="0"/>
      <p:bldP spid="194567" grpId="1"/>
      <p:bldP spid="19456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6225" y="529321"/>
            <a:ext cx="8486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031020"/>
              </p:ext>
            </p:extLst>
          </p:nvPr>
        </p:nvGraphicFramePr>
        <p:xfrm>
          <a:off x="4746956" y="438150"/>
          <a:ext cx="1300163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3" imgW="20726400" imgH="11277600" progId="Equation.DSMT4">
                  <p:embed/>
                </p:oleObj>
              </mc:Choice>
              <mc:Fallback>
                <p:oleObj name="Equation" r:id="rId3" imgW="20726400" imgH="1127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6956" y="438150"/>
                        <a:ext cx="1300163" cy="707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667882" y="1145381"/>
            <a:ext cx="8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: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177030"/>
              </p:ext>
            </p:extLst>
          </p:nvPr>
        </p:nvGraphicFramePr>
        <p:xfrm>
          <a:off x="849192" y="1707743"/>
          <a:ext cx="1300163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5" imgW="20726400" imgH="11277600" progId="Equation.DSMT4">
                  <p:embed/>
                </p:oleObj>
              </mc:Choice>
              <mc:Fallback>
                <p:oleObj name="Equation" r:id="rId5" imgW="20726400" imgH="1127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192" y="1707743"/>
                        <a:ext cx="1300163" cy="707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044766"/>
              </p:ext>
            </p:extLst>
          </p:nvPr>
        </p:nvGraphicFramePr>
        <p:xfrm>
          <a:off x="2253855" y="1681549"/>
          <a:ext cx="1510903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6" imgW="24079200" imgH="11277600" progId="Equation.DSMT4">
                  <p:embed/>
                </p:oleObj>
              </mc:Choice>
              <mc:Fallback>
                <p:oleObj name="Equation" r:id="rId6" imgW="24079200" imgH="1127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855" y="1681549"/>
                        <a:ext cx="1510903" cy="707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79555"/>
              </p:ext>
            </p:extLst>
          </p:nvPr>
        </p:nvGraphicFramePr>
        <p:xfrm>
          <a:off x="2234805" y="2395924"/>
          <a:ext cx="1663303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8" imgW="26517600" imgH="11277600" progId="Equation.DSMT4">
                  <p:embed/>
                </p:oleObj>
              </mc:Choice>
              <mc:Fallback>
                <p:oleObj name="Equation" r:id="rId8" imgW="26517600" imgH="1127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805" y="2395924"/>
                        <a:ext cx="1663303" cy="707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04955"/>
              </p:ext>
            </p:extLst>
          </p:nvPr>
        </p:nvGraphicFramePr>
        <p:xfrm>
          <a:off x="2235995" y="3119824"/>
          <a:ext cx="746522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0" imgW="11887200" imgH="10972800" progId="Equation.DSMT4">
                  <p:embed/>
                </p:oleObj>
              </mc:Choice>
              <mc:Fallback>
                <p:oleObj name="Equation" r:id="rId10" imgW="11887200" imgH="1097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995" y="3119824"/>
                        <a:ext cx="746522" cy="688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52564"/>
              </p:ext>
            </p:extLst>
          </p:nvPr>
        </p:nvGraphicFramePr>
        <p:xfrm>
          <a:off x="2240758" y="3819912"/>
          <a:ext cx="535781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2" imgW="8534400" imgH="10972800" progId="Equation.DSMT4">
                  <p:embed/>
                </p:oleObj>
              </mc:Choice>
              <mc:Fallback>
                <p:oleObj name="Equation" r:id="rId12" imgW="8534400" imgH="1097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758" y="3819912"/>
                        <a:ext cx="535781" cy="688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990242" y="1726298"/>
            <a:ext cx="2813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585445" y="3279531"/>
            <a:ext cx="18517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 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244806" y="2554023"/>
            <a:ext cx="25330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471709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9" grpId="0"/>
      <p:bldP spid="17" grpId="0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A08EBF29-8022-4BA8-86E5-C7BBF54C629E}"/>
              </a:ext>
            </a:extLst>
          </p:cNvPr>
          <p:cNvSpPr txBox="1"/>
          <p:nvPr/>
        </p:nvSpPr>
        <p:spPr>
          <a:xfrm>
            <a:off x="920750" y="152400"/>
            <a:ext cx="7689850" cy="496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4209324C-AA6C-4D7A-8F95-7BF02746C450}"/>
                  </a:ext>
                </a:extLst>
              </p:cNvPr>
              <p:cNvSpPr txBox="1"/>
              <p:nvPr/>
            </p:nvSpPr>
            <p:spPr>
              <a:xfrm>
                <a:off x="3352799" y="687854"/>
                <a:ext cx="2108200" cy="647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−9)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.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) </a:t>
                </a:r>
                <a:endParaRPr lang="vi-VN" sz="2400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209324C-AA6C-4D7A-8F95-7BF02746C4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799" y="687854"/>
                <a:ext cx="2108200" cy="647357"/>
              </a:xfrm>
              <a:prstGeom prst="rect">
                <a:avLst/>
              </a:prstGeom>
              <a:blipFill rotWithShape="0">
                <a:blip r:embed="rId2"/>
                <a:stretch>
                  <a:fillRect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A79FF87C-867B-4932-B631-5E9A68FB124B}"/>
              </a:ext>
            </a:extLst>
          </p:cNvPr>
          <p:cNvSpPr txBox="1"/>
          <p:nvPr/>
        </p:nvSpPr>
        <p:spPr>
          <a:xfrm>
            <a:off x="4089400" y="1496559"/>
            <a:ext cx="965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>
                <a:solidFill>
                  <a:schemeClr val="bg2"/>
                </a:solidFill>
              </a:rPr>
              <a:t>Giải</a:t>
            </a:r>
            <a:r>
              <a:rPr lang="en-US" sz="2400" u="sng" dirty="0">
                <a:solidFill>
                  <a:schemeClr val="bg2"/>
                </a:solidFill>
              </a:rPr>
              <a:t>:</a:t>
            </a:r>
            <a:endParaRPr lang="vi-VN" sz="2400" u="sng" dirty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21F0F5F7-E303-43FE-B301-DD8F9AB38603}"/>
                  </a:ext>
                </a:extLst>
              </p:cNvPr>
              <p:cNvSpPr txBox="1"/>
              <p:nvPr/>
            </p:nvSpPr>
            <p:spPr>
              <a:xfrm>
                <a:off x="1029493" y="1956651"/>
                <a:ext cx="6119814" cy="22491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−9)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.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) </a:t>
                </a:r>
                <a:r>
                  <a:rPr lang="vi-VN" sz="2400" dirty="0" smtClean="0">
                    <a:solidFill>
                      <a:schemeClr val="bg1"/>
                    </a:solidFill>
                    <a:latin typeface="+mn-lt"/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−9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.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vi-VN" sz="2400" dirty="0" smtClean="0">
                    <a:solidFill>
                      <a:schemeClr val="bg1"/>
                    </a:solidFill>
                  </a:rPr>
                  <a:t>+</a:t>
                </a:r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) </a:t>
                </a:r>
                <a:endParaRPr lang="vi-VN" sz="2400" dirty="0">
                  <a:solidFill>
                    <a:schemeClr val="bg1"/>
                  </a:solidFill>
                </a:endParaRPr>
              </a:p>
              <a:p>
                <a:pPr algn="ctr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nl-NL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−9)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m:rPr>
                        <m:nor/>
                      </m:rPr>
                      <a:rPr lang="en-US" sz="2400" dirty="0">
                        <a:solidFill>
                          <a:schemeClr val="bg1"/>
                        </a:solidFill>
                      </a:rPr>
                      <m:t>.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vi-V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−9)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m:rPr>
                        <m:nor/>
                      </m:rPr>
                      <a:rPr lang="en-US" sz="2400" dirty="0">
                        <a:solidFill>
                          <a:schemeClr val="bg1"/>
                        </a:solidFill>
                      </a:rPr>
                      <m:t>.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m:rPr>
                        <m:nor/>
                      </m:rPr>
                      <a:rPr lang="vi-VN" sz="2400" b="0" i="0" dirty="0" smtClean="0">
                        <a:solidFill>
                          <a:schemeClr val="bg1"/>
                        </a:solidFill>
                      </a:rPr>
                      <m:t>=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bg1"/>
                        </a:solidFill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9.14</m:t>
                        </m:r>
                      </m:num>
                      <m:den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.15</m:t>
                        </m:r>
                      </m:den>
                    </m:f>
                  </m:oMath>
                </a14:m>
                <a:r>
                  <a:rPr lang="vi-VN" sz="2400" dirty="0" smtClean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-1</a:t>
                </a:r>
                <a:r>
                  <a:rPr lang="en-US" sz="2400" dirty="0" smtClean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.3.7.2</m:t>
                        </m:r>
                      </m:num>
                      <m:den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.3.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vi-VN" sz="2400" dirty="0" smtClean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+ (-1)</a:t>
                </a:r>
                <a:endParaRPr lang="en-US" sz="2400" dirty="0">
                  <a:solidFill>
                    <a:schemeClr val="bg1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 algn="ctr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nl-NL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nl-NL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1F0F5F7-E303-43FE-B301-DD8F9AB38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493" y="1956651"/>
                <a:ext cx="6119814" cy="224914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1674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19400" y="114300"/>
            <a:ext cx="3352800" cy="62865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</a:rPr>
              <a:t>LUẬT CHƠI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819150"/>
            <a:ext cx="8229600" cy="3478420"/>
          </a:xfrm>
          <a:solidFill>
            <a:schemeClr val="accent2">
              <a:lumMod val="40000"/>
              <a:lumOff val="6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just">
              <a:lnSpc>
                <a:spcPct val="120000"/>
              </a:lnSpc>
              <a:buFont typeface="Arial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ra ở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ự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20000"/>
              </a:lnSpc>
              <a:buFont typeface="Arial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20000"/>
              </a:lnSpc>
              <a:buFont typeface="Arial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ự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ền kết quả trên bảng cá nhân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Arial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vượt qua 6 câu hỏi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ặ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và 10 điểm thi đu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20000"/>
              </a:lnSpc>
              <a:buNone/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0" y="3714750"/>
            <a:ext cx="8991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3000" b="1">
                <a:solidFill>
                  <a:srgbClr val="FFFFFF"/>
                </a:solidFill>
                <a:latin typeface="Times New Roman" pitchFamily="18" charset="0"/>
              </a:rPr>
              <a:t>          </a:t>
            </a:r>
          </a:p>
        </p:txBody>
      </p:sp>
      <p:pic>
        <p:nvPicPr>
          <p:cNvPr id="5" name="Picture 38" descr="an3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54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8" descr="an3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13" y="4432816"/>
            <a:ext cx="1017974" cy="70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8" descr="an3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4506500"/>
            <a:ext cx="1017974" cy="6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8" descr="an3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6675"/>
            <a:ext cx="1143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an3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813" y="4441000"/>
            <a:ext cx="1017974" cy="70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41448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uong d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28800" y="995147"/>
            <a:ext cx="8486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46064" y="1433728"/>
          <a:ext cx="2121694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33832800" imgH="11277600" progId="Equation.DSMT4">
                  <p:embed/>
                </p:oleObj>
              </mc:Choice>
              <mc:Fallback>
                <p:oleObj name="Equation" r:id="rId3" imgW="33832800" imgH="1127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6064" y="1433728"/>
                        <a:ext cx="2121694" cy="707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3781955" y="2235220"/>
            <a:ext cx="8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: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14475" y="2876551"/>
          <a:ext cx="2121694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1409700" imgH="469900" progId="Equation.DSMT4">
                  <p:embed/>
                </p:oleObj>
              </mc:Choice>
              <mc:Fallback>
                <p:oleObj name="Equation" r:id="rId5" imgW="1409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876551"/>
                        <a:ext cx="2121694" cy="707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71985" y="2876551"/>
          <a:ext cx="1507246" cy="68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1015920" imgH="469800" progId="Equation.DSMT4">
                  <p:embed/>
                </p:oleObj>
              </mc:Choice>
              <mc:Fallback>
                <p:oleObj name="Equation" r:id="rId7" imgW="1015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85" y="2876551"/>
                        <a:ext cx="1507246" cy="686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382816" y="2859882"/>
          <a:ext cx="894159" cy="75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9" imgW="13411200" imgH="11277600" progId="Equation.DSMT4">
                  <p:embed/>
                </p:oleObj>
              </mc:Choice>
              <mc:Fallback>
                <p:oleObj name="Equation" r:id="rId9" imgW="13411200" imgH="1127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816" y="2859882"/>
                        <a:ext cx="894159" cy="751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380560" y="2859882"/>
          <a:ext cx="813197" cy="75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1" imgW="12192000" imgH="11277600" progId="Equation.DSMT4">
                  <p:embed/>
                </p:oleObj>
              </mc:Choice>
              <mc:Fallback>
                <p:oleObj name="Equation" r:id="rId11" imgW="12192000" imgH="1127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560" y="2859882"/>
                        <a:ext cx="813197" cy="751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191376" y="2888457"/>
          <a:ext cx="488156" cy="75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3" imgW="7315200" imgH="11277600" progId="Equation.DSMT4">
                  <p:embed/>
                </p:oleObj>
              </mc:Choice>
              <mc:Fallback>
                <p:oleObj name="Equation" r:id="rId13" imgW="7315200" imgH="1127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6" y="2888457"/>
                        <a:ext cx="488156" cy="751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3224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1" y="214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1350" ker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0118" name="Object 28"/>
          <p:cNvGraphicFramePr>
            <a:graphicFrameLocks noChangeAspect="1"/>
          </p:cNvGraphicFramePr>
          <p:nvPr/>
        </p:nvGraphicFramePr>
        <p:xfrm>
          <a:off x="1952065" y="730940"/>
          <a:ext cx="3669506" cy="72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3" imgW="35966400" imgH="9448800" progId="Equation.DSMT4">
                  <p:embed/>
                </p:oleObj>
              </mc:Choice>
              <mc:Fallback>
                <p:oleObj name="Equation" r:id="rId3" imgW="35966400" imgH="944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065" y="730940"/>
                        <a:ext cx="3669506" cy="72151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3481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" y="-150041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1350" ker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2057401" y="1519346"/>
                <a:ext cx="914399" cy="4851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nl-NL" kern="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Calibri" panose="020F0502020204030204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endParaRPr lang="en-US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1" y="1519346"/>
                <a:ext cx="914399" cy="485197"/>
              </a:xfrm>
              <a:prstGeom prst="rect">
                <a:avLst/>
              </a:prstGeom>
              <a:blipFill rotWithShape="0">
                <a:blip r:embed="rId5"/>
                <a:stretch>
                  <a:fillRect l="-6000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7"/>
          <p:cNvSpPr>
            <a:spLocks noChangeArrowheads="1"/>
          </p:cNvSpPr>
          <p:nvPr/>
        </p:nvSpPr>
        <p:spPr bwMode="auto">
          <a:xfrm>
            <a:off x="1" y="-150041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1350" ker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42041"/>
              </p:ext>
            </p:extLst>
          </p:nvPr>
        </p:nvGraphicFramePr>
        <p:xfrm>
          <a:off x="3429001" y="1485899"/>
          <a:ext cx="892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1485899"/>
                        <a:ext cx="8921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224509"/>
              </p:ext>
            </p:extLst>
          </p:nvPr>
        </p:nvGraphicFramePr>
        <p:xfrm>
          <a:off x="5183188" y="1485900"/>
          <a:ext cx="7191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8" imgW="368280" imgH="393480" progId="Equation.DSMT4">
                  <p:embed/>
                </p:oleObj>
              </mc:Choice>
              <mc:Fallback>
                <p:oleObj name="Equation" r:id="rId8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1485900"/>
                        <a:ext cx="7191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066150"/>
              </p:ext>
            </p:extLst>
          </p:nvPr>
        </p:nvGraphicFramePr>
        <p:xfrm>
          <a:off x="974726" y="1508050"/>
          <a:ext cx="8921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6" y="1508050"/>
                        <a:ext cx="89217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1752600" y="127583"/>
            <a:ext cx="49773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345364"/>
              </p:ext>
            </p:extLst>
          </p:nvPr>
        </p:nvGraphicFramePr>
        <p:xfrm>
          <a:off x="1041400" y="2114550"/>
          <a:ext cx="61468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12" imgW="3009600" imgH="1218960" progId="Equation.DSMT4">
                  <p:embed/>
                </p:oleObj>
              </mc:Choice>
              <mc:Fallback>
                <p:oleObj name="Equation" r:id="rId12" imgW="30096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114550"/>
                        <a:ext cx="6146800" cy="2667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34817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3352800" y="1636172"/>
            <a:ext cx="381000" cy="25836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01767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6019" name="Object 10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4" imgW="114300" imgH="215900" progId="Equation.3">
                  <p:embed/>
                </p:oleObj>
              </mc:Choice>
              <mc:Fallback>
                <p:oleObj name="Equation" r:id="rId4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762000" y="339453"/>
            <a:ext cx="4330118" cy="83561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vi-V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/>
                <a:cs typeface="Times New Roman" panose="02020603050405020304" pitchFamily="18" charset="0"/>
              </a:rPr>
              <a:t>Luyện tập 8. </a:t>
            </a:r>
            <a:r>
              <a:rPr lang="nl-NL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/>
                <a:cs typeface="Times New Roman" panose="02020603050405020304" pitchFamily="18" charset="0"/>
              </a:rPr>
              <a:t>Tính </a:t>
            </a:r>
            <a:r>
              <a:rPr lang="nl-NL" sz="2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/>
                <a:cs typeface="Times New Roman" panose="02020603050405020304" pitchFamily="18" charset="0"/>
              </a:rPr>
              <a:t>giá trị biểu </a:t>
            </a:r>
            <a:r>
              <a:rPr lang="nl-NL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/>
                <a:cs typeface="Times New Roman" panose="02020603050405020304" pitchFamily="18" charset="0"/>
              </a:rPr>
              <a:t>thức</a:t>
            </a:r>
            <a:r>
              <a:rPr lang="vi-VN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/>
                <a:cs typeface="Times New Roman" panose="02020603050405020304" pitchFamily="18" charset="0"/>
              </a:rPr>
              <a:t>:</a:t>
            </a:r>
            <a:endParaRPr lang="nl-NL" sz="2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defRPr/>
            </a:pPr>
            <a:endParaRPr lang="nl-NL" sz="2100" dirty="0">
              <a:solidFill>
                <a:srgbClr val="FF0066"/>
              </a:solidFill>
              <a:latin typeface="Times New Roman" panose="02020603050405020304" pitchFamily="18" charset="0"/>
              <a:ea typeface="Calibri" panose="020F0502020204030204"/>
              <a:cs typeface="Times New Roman" panose="02020603050405020304" pitchFamily="18" charset="0"/>
            </a:endParaRPr>
          </a:p>
        </p:txBody>
      </p:sp>
      <p:sp>
        <p:nvSpPr>
          <p:cNvPr id="86024" name="Rectangle 11"/>
          <p:cNvSpPr>
            <a:spLocks noChangeArrowheads="1"/>
          </p:cNvSpPr>
          <p:nvPr/>
        </p:nvSpPr>
        <p:spPr bwMode="auto">
          <a:xfrm>
            <a:off x="1" y="457178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028" name="Rectangle 2"/>
          <p:cNvSpPr>
            <a:spLocks noChangeArrowheads="1"/>
          </p:cNvSpPr>
          <p:nvPr/>
        </p:nvSpPr>
        <p:spPr bwMode="auto">
          <a:xfrm>
            <a:off x="1" y="214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10779" y="1171575"/>
          <a:ext cx="84653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6" imgW="10363200" imgH="9448800" progId="Equation.DSMT4">
                  <p:embed/>
                </p:oleObj>
              </mc:Choice>
              <mc:Fallback>
                <p:oleObj name="Equation" r:id="rId6" imgW="10363200" imgH="944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79" y="1171575"/>
                        <a:ext cx="846534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0" name="Rectangle 3"/>
          <p:cNvSpPr>
            <a:spLocks noChangeArrowheads="1"/>
          </p:cNvSpPr>
          <p:nvPr/>
        </p:nvSpPr>
        <p:spPr bwMode="auto">
          <a:xfrm>
            <a:off x="1" y="50718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031" name="Rectangle 5"/>
          <p:cNvSpPr>
            <a:spLocks noChangeArrowheads="1"/>
          </p:cNvSpPr>
          <p:nvPr/>
        </p:nvSpPr>
        <p:spPr bwMode="auto">
          <a:xfrm>
            <a:off x="1" y="214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510091"/>
              </p:ext>
            </p:extLst>
          </p:nvPr>
        </p:nvGraphicFramePr>
        <p:xfrm>
          <a:off x="3936207" y="1201297"/>
          <a:ext cx="964407" cy="54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207" y="1201297"/>
                        <a:ext cx="964407" cy="545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3" name="Rectangle 7"/>
          <p:cNvSpPr>
            <a:spLocks noChangeArrowheads="1"/>
          </p:cNvSpPr>
          <p:nvPr/>
        </p:nvSpPr>
        <p:spPr bwMode="auto">
          <a:xfrm>
            <a:off x="1" y="214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175402"/>
              </p:ext>
            </p:extLst>
          </p:nvPr>
        </p:nvGraphicFramePr>
        <p:xfrm>
          <a:off x="2133600" y="1202603"/>
          <a:ext cx="1002506" cy="65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02603"/>
                        <a:ext cx="1002506" cy="651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5" name="Rectangle 9"/>
          <p:cNvSpPr>
            <a:spLocks noChangeArrowheads="1"/>
          </p:cNvSpPr>
          <p:nvPr/>
        </p:nvSpPr>
        <p:spPr bwMode="auto">
          <a:xfrm>
            <a:off x="1" y="214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19365"/>
              </p:ext>
            </p:extLst>
          </p:nvPr>
        </p:nvGraphicFramePr>
        <p:xfrm>
          <a:off x="5715000" y="1152483"/>
          <a:ext cx="925116" cy="62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12" imgW="10363200" imgH="9448800" progId="Equation.DSMT4">
                  <p:embed/>
                </p:oleObj>
              </mc:Choice>
              <mc:Fallback>
                <p:oleObj name="Equation" r:id="rId12" imgW="10363200" imgH="944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152483"/>
                        <a:ext cx="925116" cy="626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165561"/>
              </p:ext>
            </p:extLst>
          </p:nvPr>
        </p:nvGraphicFramePr>
        <p:xfrm>
          <a:off x="4738029" y="180183"/>
          <a:ext cx="1452112" cy="77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14" imgW="21031200" imgH="11277600" progId="Equation.DSMT4">
                  <p:embed/>
                </p:oleObj>
              </mc:Choice>
              <mc:Fallback>
                <p:oleObj name="Equation" r:id="rId14" imgW="21031200" imgH="1127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38029" y="180183"/>
                        <a:ext cx="1452112" cy="778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1" name="AutoShape 51"/>
              <p:cNvSpPr>
                <a:spLocks noChangeArrowheads="1"/>
              </p:cNvSpPr>
              <p:nvPr/>
            </p:nvSpPr>
            <p:spPr bwMode="auto">
              <a:xfrm>
                <a:off x="528256" y="2266950"/>
                <a:ext cx="8425868" cy="1100138"/>
              </a:xfrm>
              <a:prstGeom prst="roundRect">
                <a:avLst>
                  <a:gd name="adj" fmla="val 16667"/>
                </a:avLst>
              </a:prstGeom>
              <a:solidFill>
                <a:srgbClr val="C00000"/>
              </a:solidFill>
              <a:ln w="571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vi-VN" sz="28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? Tính giá trị nguyên của x biế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28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dirty="0">
                        <a:solidFill>
                          <a:srgbClr val="FFFF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</m:oMath>
                </a14:m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2800" b="1" i="1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  <m:r>
                          <a:rPr lang="vi-VN" sz="2800" b="1" i="1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r>
                          <a:rPr lang="vi-VN" sz="2800" b="1" i="1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dirty="0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dirty="0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dirty="0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b="1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1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256" y="2266950"/>
                <a:ext cx="8425868" cy="1100138"/>
              </a:xfrm>
              <a:prstGeom prst="roundRect">
                <a:avLst>
                  <a:gd name="adj" fmla="val 16667"/>
                </a:avLst>
              </a:prstGeom>
              <a:blipFill rotWithShape="0">
                <a:blip r:embed="rId16"/>
                <a:stretch>
                  <a:fillRect l="-575"/>
                </a:stretch>
              </a:blipFill>
              <a:ln w="571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009916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6" descr="2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047750"/>
            <a:ext cx="2195513" cy="145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Hình chữ nhật 1"/>
          <p:cNvSpPr/>
          <p:nvPr/>
        </p:nvSpPr>
        <p:spPr>
          <a:xfrm>
            <a:off x="2471724" y="171452"/>
            <a:ext cx="399102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pc="300" dirty="0">
                <a:ln w="11430" cmpd="sng">
                  <a:solidFill>
                    <a:srgbClr val="BBE0E3">
                      <a:tint val="10000"/>
                    </a:srgb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glow rad="45500">
                    <a:srgbClr val="BBE0E3">
                      <a:satMod val="220000"/>
                      <a:alpha val="35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2400" b="1" spc="300" dirty="0">
                <a:ln w="11430" cmpd="sng">
                  <a:solidFill>
                    <a:srgbClr val="BBE0E3">
                      <a:tint val="10000"/>
                    </a:srgb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glow rad="45500">
                    <a:srgbClr val="BBE0E3">
                      <a:satMod val="220000"/>
                      <a:alpha val="35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ƯỚNG</a:t>
            </a:r>
            <a:r>
              <a:rPr lang="en-US" sz="2400" b="1" spc="300" dirty="0">
                <a:ln w="11430" cmpd="sng">
                  <a:solidFill>
                    <a:srgbClr val="BBE0E3">
                      <a:tint val="10000"/>
                    </a:srgb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glow rad="45500">
                    <a:srgbClr val="BBE0E3">
                      <a:satMod val="220000"/>
                      <a:alpha val="35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pc="300" dirty="0" err="1">
                <a:ln w="11430" cmpd="sng">
                  <a:solidFill>
                    <a:srgbClr val="BBE0E3">
                      <a:tint val="10000"/>
                    </a:srgb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glow rad="45500">
                    <a:srgbClr val="BBE0E3">
                      <a:satMod val="220000"/>
                      <a:alpha val="35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spc="300" dirty="0">
                <a:ln w="11430" cmpd="sng">
                  <a:solidFill>
                    <a:srgbClr val="BBE0E3">
                      <a:tint val="10000"/>
                    </a:srgb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glow rad="45500">
                    <a:srgbClr val="BBE0E3">
                      <a:satMod val="220000"/>
                      <a:alpha val="35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pc="300" dirty="0" err="1">
                <a:ln w="11430" cmpd="sng">
                  <a:solidFill>
                    <a:srgbClr val="BBE0E3">
                      <a:tint val="10000"/>
                    </a:srgb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glow rad="45500">
                    <a:srgbClr val="BBE0E3">
                      <a:satMod val="220000"/>
                      <a:alpha val="35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spc="300" dirty="0">
                <a:ln w="11430" cmpd="sng">
                  <a:solidFill>
                    <a:srgbClr val="BBE0E3">
                      <a:tint val="10000"/>
                    </a:srgb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glow rad="45500">
                    <a:srgbClr val="BBE0E3">
                      <a:satMod val="220000"/>
                      <a:alpha val="35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pc="300" dirty="0" err="1">
                <a:ln w="11430" cmpd="sng">
                  <a:solidFill>
                    <a:srgbClr val="BBE0E3">
                      <a:tint val="10000"/>
                    </a:srgb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glow rad="45500">
                    <a:srgbClr val="BBE0E3">
                      <a:satMod val="220000"/>
                      <a:alpha val="35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NHÀ</a:t>
            </a:r>
            <a:endParaRPr lang="vi-VN" sz="2400" b="1" spc="300" dirty="0">
              <a:ln w="11430" cmpd="sng">
                <a:solidFill>
                  <a:srgbClr val="BBE0E3">
                    <a:tint val="10000"/>
                  </a:srgb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glow rad="45500">
                  <a:srgbClr val="BBE0E3">
                    <a:satMod val="220000"/>
                    <a:alpha val="35000"/>
                  </a:srgb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24" descr="Recycled paper"/>
          <p:cNvSpPr>
            <a:spLocks noChangeArrowheads="1"/>
          </p:cNvSpPr>
          <p:nvPr/>
        </p:nvSpPr>
        <p:spPr bwMode="auto">
          <a:xfrm>
            <a:off x="2133600" y="1200150"/>
            <a:ext cx="6553200" cy="1750221"/>
          </a:xfrm>
          <a:prstGeom prst="roundRect">
            <a:avLst>
              <a:gd name="adj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Nghiên cứu cách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một phân số khác 0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2,6</a:t>
            </a:r>
            <a:r>
              <a:rPr lang="fr-FR" sz="2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7 </a:t>
            </a:r>
            <a:r>
              <a:rPr lang="fr-FR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fr-FR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43</a:t>
            </a:r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fr-FR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371047"/>
      </p:ext>
    </p:extLst>
  </p:cSld>
  <p:clrMapOvr>
    <a:masterClrMapping/>
  </p:clrMapOvr>
  <p:transition spd="slow">
    <p:checker dir="vert"/>
    <p:sndAc>
      <p:stSnd>
        <p:snd r:embed="rId2" name="arrow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1981200" y="400051"/>
            <a:ext cx="7010400" cy="1100138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571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en-US" sz="2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ở Tiểu học </a:t>
            </a: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4099" name="Group 51"/>
          <p:cNvGrpSpPr>
            <a:grpSpLocks/>
          </p:cNvGrpSpPr>
          <p:nvPr/>
        </p:nvGrpSpPr>
        <p:grpSpPr bwMode="auto">
          <a:xfrm>
            <a:off x="257177" y="10716"/>
            <a:ext cx="320675" cy="51435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4134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</a:endParaRPr>
            </a:p>
          </p:txBody>
        </p:sp>
      </p:grp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2362200" y="1771650"/>
            <a:ext cx="6488180" cy="616744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762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1965723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38326"/>
            <a:ext cx="1295400" cy="50482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0" y="1885950"/>
            <a:ext cx="838200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1295405" y="1943103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" name="AutoShape 51"/>
          <p:cNvSpPr>
            <a:spLocks noChangeArrowheads="1"/>
          </p:cNvSpPr>
          <p:nvPr/>
        </p:nvSpPr>
        <p:spPr bwMode="auto">
          <a:xfrm>
            <a:off x="2362203" y="2640807"/>
            <a:ext cx="6524620" cy="616744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762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2822973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656286"/>
            <a:ext cx="1295400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5" y="2743200"/>
            <a:ext cx="817563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1295405" y="2795590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6171" name="AutoShape 27"/>
          <p:cNvSpPr>
            <a:spLocks noChangeArrowheads="1"/>
          </p:cNvSpPr>
          <p:nvPr/>
        </p:nvSpPr>
        <p:spPr bwMode="auto">
          <a:xfrm>
            <a:off x="685800" y="628650"/>
            <a:ext cx="1295400" cy="10287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172" name="WordArt 28"/>
          <p:cNvSpPr>
            <a:spLocks noChangeArrowheads="1" noChangeShapeType="1" noTextEdit="1"/>
          </p:cNvSpPr>
          <p:nvPr/>
        </p:nvSpPr>
        <p:spPr bwMode="auto">
          <a:xfrm>
            <a:off x="1066800" y="971550"/>
            <a:ext cx="533400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kern="1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pic>
        <p:nvPicPr>
          <p:cNvPr id="4117" name="Picture 29" descr="Picture1"/>
          <p:cNvPicPr>
            <a:picLocks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"/>
            <a:ext cx="85344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4899163" y="4125516"/>
            <a:ext cx="1371600" cy="1028700"/>
            <a:chOff x="4320" y="2928"/>
            <a:chExt cx="1104" cy="1104"/>
          </a:xfrm>
        </p:grpSpPr>
        <p:sp>
          <p:nvSpPr>
            <p:cNvPr id="4131" name="AutoShape 34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6000" b="1">
                <a:solidFill>
                  <a:srgbClr val="FF0066"/>
                </a:solidFill>
                <a:latin typeface=".VnHelvetInsH" pitchFamily="34" charset="0"/>
              </a:endParaRPr>
            </a:p>
          </p:txBody>
        </p:sp>
        <p:sp>
          <p:nvSpPr>
            <p:cNvPr id="4132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Hết giờ</a:t>
              </a:r>
            </a:p>
          </p:txBody>
        </p:sp>
      </p:grpSp>
      <p:sp>
        <p:nvSpPr>
          <p:cNvPr id="6180" name="WordArt 36"/>
          <p:cNvSpPr>
            <a:spLocks noChangeArrowheads="1" noChangeShapeType="1" noTextEdit="1"/>
          </p:cNvSpPr>
          <p:nvPr/>
        </p:nvSpPr>
        <p:spPr bwMode="auto">
          <a:xfrm>
            <a:off x="518160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sp>
        <p:nvSpPr>
          <p:cNvPr id="6181" name="WordArt 37"/>
          <p:cNvSpPr>
            <a:spLocks noChangeArrowheads="1" noChangeShapeType="1" noTextEdit="1"/>
          </p:cNvSpPr>
          <p:nvPr/>
        </p:nvSpPr>
        <p:spPr bwMode="auto">
          <a:xfrm>
            <a:off x="520065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</a:t>
            </a:r>
          </a:p>
        </p:txBody>
      </p:sp>
      <p:sp>
        <p:nvSpPr>
          <p:cNvPr id="6182" name="WordArt 38"/>
          <p:cNvSpPr>
            <a:spLocks noChangeArrowheads="1" noChangeShapeType="1" noTextEdit="1"/>
          </p:cNvSpPr>
          <p:nvPr/>
        </p:nvSpPr>
        <p:spPr bwMode="auto">
          <a:xfrm>
            <a:off x="5200650" y="435769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2</a:t>
            </a:r>
          </a:p>
        </p:txBody>
      </p:sp>
      <p:sp>
        <p:nvSpPr>
          <p:cNvPr id="6183" name="WordArt 39"/>
          <p:cNvSpPr>
            <a:spLocks noChangeArrowheads="1" noChangeShapeType="1" noTextEdit="1"/>
          </p:cNvSpPr>
          <p:nvPr/>
        </p:nvSpPr>
        <p:spPr bwMode="auto">
          <a:xfrm>
            <a:off x="520065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3</a:t>
            </a:r>
          </a:p>
        </p:txBody>
      </p:sp>
      <p:sp>
        <p:nvSpPr>
          <p:cNvPr id="6184" name="WordArt 40"/>
          <p:cNvSpPr>
            <a:spLocks noChangeArrowheads="1" noChangeShapeType="1" noTextEdit="1"/>
          </p:cNvSpPr>
          <p:nvPr/>
        </p:nvSpPr>
        <p:spPr bwMode="auto">
          <a:xfrm>
            <a:off x="520065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4</a:t>
            </a:r>
          </a:p>
        </p:txBody>
      </p:sp>
      <p:sp>
        <p:nvSpPr>
          <p:cNvPr id="6185" name="WordArt 41"/>
          <p:cNvSpPr>
            <a:spLocks noChangeArrowheads="1" noChangeShapeType="1" noTextEdit="1"/>
          </p:cNvSpPr>
          <p:nvPr/>
        </p:nvSpPr>
        <p:spPr bwMode="auto">
          <a:xfrm>
            <a:off x="518160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5</a:t>
            </a:r>
          </a:p>
        </p:txBody>
      </p:sp>
      <p:sp>
        <p:nvSpPr>
          <p:cNvPr id="6186" name="WordArt 42"/>
          <p:cNvSpPr>
            <a:spLocks noChangeArrowheads="1" noChangeShapeType="1" noTextEdit="1"/>
          </p:cNvSpPr>
          <p:nvPr/>
        </p:nvSpPr>
        <p:spPr bwMode="auto">
          <a:xfrm>
            <a:off x="520065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</a:t>
            </a:r>
          </a:p>
        </p:txBody>
      </p:sp>
      <p:sp>
        <p:nvSpPr>
          <p:cNvPr id="6187" name="WordArt 43"/>
          <p:cNvSpPr>
            <a:spLocks noChangeArrowheads="1" noChangeShapeType="1" noTextEdit="1"/>
          </p:cNvSpPr>
          <p:nvPr/>
        </p:nvSpPr>
        <p:spPr bwMode="auto">
          <a:xfrm>
            <a:off x="520065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7</a:t>
            </a:r>
          </a:p>
        </p:txBody>
      </p:sp>
      <p:sp>
        <p:nvSpPr>
          <p:cNvPr id="6188" name="WordArt 44"/>
          <p:cNvSpPr>
            <a:spLocks noChangeArrowheads="1" noChangeShapeType="1" noTextEdit="1"/>
          </p:cNvSpPr>
          <p:nvPr/>
        </p:nvSpPr>
        <p:spPr bwMode="auto">
          <a:xfrm>
            <a:off x="525780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8</a:t>
            </a:r>
          </a:p>
        </p:txBody>
      </p:sp>
      <p:sp>
        <p:nvSpPr>
          <p:cNvPr id="6189" name="WordArt 45"/>
          <p:cNvSpPr>
            <a:spLocks noChangeArrowheads="1" noChangeShapeType="1" noTextEdit="1"/>
          </p:cNvSpPr>
          <p:nvPr/>
        </p:nvSpPr>
        <p:spPr bwMode="auto">
          <a:xfrm>
            <a:off x="5276850" y="435769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9</a:t>
            </a:r>
          </a:p>
        </p:txBody>
      </p:sp>
      <p:sp>
        <p:nvSpPr>
          <p:cNvPr id="6190" name="WordArt 46"/>
          <p:cNvSpPr>
            <a:spLocks noChangeArrowheads="1" noChangeShapeType="1" noTextEdit="1"/>
          </p:cNvSpPr>
          <p:nvPr/>
        </p:nvSpPr>
        <p:spPr bwMode="auto">
          <a:xfrm>
            <a:off x="5200650" y="435769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16090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1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1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1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11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1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31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41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2" dur="500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51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61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6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1500"/>
                            </p:stCondLst>
                            <p:childTnLst>
                              <p:par>
                                <p:cTn id="173" presetID="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7" restart="whenNotActive" fill="hold" evtFilter="cancelBubble" nodeType="interactiveSeq">
                <p:stCondLst>
                  <p:cond evt="onClick" delay="0">
                    <p:tgtEl>
                      <p:spTgt spid="10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8" fill="hold">
                      <p:stCondLst>
                        <p:cond delay="0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1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2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4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"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043" grpId="0" animBg="1"/>
      <p:bldP spid="1044" grpId="0" animBg="1"/>
      <p:bldP spid="8" grpId="0" animBg="1"/>
      <p:bldP spid="6171" grpId="0" animBg="1"/>
      <p:bldP spid="6171" grpId="1" animBg="1"/>
      <p:bldP spid="6172" grpId="0" animBg="1"/>
      <p:bldP spid="6180" grpId="0" animBg="1"/>
      <p:bldP spid="6180" grpId="1" animBg="1"/>
      <p:bldP spid="6181" grpId="0" animBg="1"/>
      <p:bldP spid="6181" grpId="1" animBg="1"/>
      <p:bldP spid="6182" grpId="0" animBg="1"/>
      <p:bldP spid="6182" grpId="1" animBg="1"/>
      <p:bldP spid="6183" grpId="0" animBg="1"/>
      <p:bldP spid="6183" grpId="1" animBg="1"/>
      <p:bldP spid="6184" grpId="0" animBg="1"/>
      <p:bldP spid="6184" grpId="1" animBg="1"/>
      <p:bldP spid="6185" grpId="0" animBg="1"/>
      <p:bldP spid="6185" grpId="1" animBg="1"/>
      <p:bldP spid="6186" grpId="0" animBg="1"/>
      <p:bldP spid="6186" grpId="1" animBg="1"/>
      <p:bldP spid="6187" grpId="0" animBg="1"/>
      <p:bldP spid="6187" grpId="1" animBg="1"/>
      <p:bldP spid="6188" grpId="0" animBg="1"/>
      <p:bldP spid="6188" grpId="1" animBg="1"/>
      <p:bldP spid="6189" grpId="0" animBg="1"/>
      <p:bldP spid="6189" grpId="1" animBg="1"/>
      <p:bldP spid="6190" grpId="0" animBg="1"/>
      <p:bldP spid="619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7" name="Group 51"/>
          <p:cNvGrpSpPr>
            <a:grpSpLocks/>
          </p:cNvGrpSpPr>
          <p:nvPr/>
        </p:nvGrpSpPr>
        <p:grpSpPr bwMode="auto">
          <a:xfrm>
            <a:off x="257177" y="10716"/>
            <a:ext cx="320675" cy="51435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2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</a:endParaRPr>
            </a:p>
          </p:txBody>
        </p:sp>
      </p:grp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1965723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38326"/>
            <a:ext cx="1600200" cy="50482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5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0" y="1885950"/>
            <a:ext cx="838200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1295405" y="1943103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2822973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656286"/>
            <a:ext cx="1500188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5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5" y="2743200"/>
            <a:ext cx="817563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1368430" y="2795590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3680222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13536"/>
            <a:ext cx="1500188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5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5" y="3543304"/>
            <a:ext cx="817563" cy="45958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1295405" y="3652840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6171" name="AutoShape 27"/>
          <p:cNvSpPr>
            <a:spLocks noChangeArrowheads="1"/>
          </p:cNvSpPr>
          <p:nvPr/>
        </p:nvSpPr>
        <p:spPr bwMode="auto">
          <a:xfrm>
            <a:off x="685800" y="628650"/>
            <a:ext cx="1295400" cy="10287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172" name="WordArt 28"/>
          <p:cNvSpPr>
            <a:spLocks noChangeArrowheads="1" noChangeShapeType="1" noTextEdit="1"/>
          </p:cNvSpPr>
          <p:nvPr/>
        </p:nvSpPr>
        <p:spPr bwMode="auto">
          <a:xfrm>
            <a:off x="1066800" y="971550"/>
            <a:ext cx="533400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kern="10" dirty="0" smtClean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b="1" kern="1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65" name="Picture 29" descr="Picture1"/>
          <p:cNvPicPr>
            <a:picLocks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"/>
            <a:ext cx="85344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6858000" y="3943350"/>
            <a:ext cx="1371600" cy="1028700"/>
            <a:chOff x="4320" y="2928"/>
            <a:chExt cx="1104" cy="1104"/>
          </a:xfrm>
        </p:grpSpPr>
        <p:sp>
          <p:nvSpPr>
            <p:cNvPr id="6178" name="AutoShape 34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6000" b="1">
                <a:solidFill>
                  <a:srgbClr val="FF0066"/>
                </a:solidFill>
                <a:latin typeface=".VnHelvetInsH" pitchFamily="34" charset="0"/>
              </a:endParaRPr>
            </a:p>
          </p:txBody>
        </p:sp>
        <p:sp>
          <p:nvSpPr>
            <p:cNvPr id="6179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Hết giờ</a:t>
              </a:r>
            </a:p>
          </p:txBody>
        </p:sp>
      </p:grpSp>
      <p:sp>
        <p:nvSpPr>
          <p:cNvPr id="6180" name="WordArt 36"/>
          <p:cNvSpPr>
            <a:spLocks noChangeArrowheads="1" noChangeShapeType="1" noTextEdit="1"/>
          </p:cNvSpPr>
          <p:nvPr/>
        </p:nvSpPr>
        <p:spPr bwMode="auto">
          <a:xfrm>
            <a:off x="7086600" y="41719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sp>
        <p:nvSpPr>
          <p:cNvPr id="6181" name="WordArt 37"/>
          <p:cNvSpPr>
            <a:spLocks noChangeArrowheads="1" noChangeShapeType="1" noTextEdit="1"/>
          </p:cNvSpPr>
          <p:nvPr/>
        </p:nvSpPr>
        <p:spPr bwMode="auto">
          <a:xfrm>
            <a:off x="7105650" y="41719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</a:t>
            </a:r>
          </a:p>
        </p:txBody>
      </p:sp>
      <p:sp>
        <p:nvSpPr>
          <p:cNvPr id="6182" name="WordArt 38"/>
          <p:cNvSpPr>
            <a:spLocks noChangeArrowheads="1" noChangeShapeType="1" noTextEdit="1"/>
          </p:cNvSpPr>
          <p:nvPr/>
        </p:nvSpPr>
        <p:spPr bwMode="auto">
          <a:xfrm>
            <a:off x="7105650" y="418624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2</a:t>
            </a:r>
          </a:p>
        </p:txBody>
      </p:sp>
      <p:sp>
        <p:nvSpPr>
          <p:cNvPr id="6183" name="WordArt 39"/>
          <p:cNvSpPr>
            <a:spLocks noChangeArrowheads="1" noChangeShapeType="1" noTextEdit="1"/>
          </p:cNvSpPr>
          <p:nvPr/>
        </p:nvSpPr>
        <p:spPr bwMode="auto">
          <a:xfrm>
            <a:off x="7105650" y="41719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3</a:t>
            </a:r>
          </a:p>
        </p:txBody>
      </p:sp>
      <p:sp>
        <p:nvSpPr>
          <p:cNvPr id="6184" name="WordArt 40"/>
          <p:cNvSpPr>
            <a:spLocks noChangeArrowheads="1" noChangeShapeType="1" noTextEdit="1"/>
          </p:cNvSpPr>
          <p:nvPr/>
        </p:nvSpPr>
        <p:spPr bwMode="auto">
          <a:xfrm>
            <a:off x="7105650" y="41719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4</a:t>
            </a:r>
          </a:p>
        </p:txBody>
      </p:sp>
      <p:sp>
        <p:nvSpPr>
          <p:cNvPr id="6185" name="WordArt 41"/>
          <p:cNvSpPr>
            <a:spLocks noChangeArrowheads="1" noChangeShapeType="1" noTextEdit="1"/>
          </p:cNvSpPr>
          <p:nvPr/>
        </p:nvSpPr>
        <p:spPr bwMode="auto">
          <a:xfrm>
            <a:off x="7086600" y="41719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5</a:t>
            </a:r>
          </a:p>
        </p:txBody>
      </p:sp>
      <p:sp>
        <p:nvSpPr>
          <p:cNvPr id="6186" name="WordArt 42"/>
          <p:cNvSpPr>
            <a:spLocks noChangeArrowheads="1" noChangeShapeType="1" noTextEdit="1"/>
          </p:cNvSpPr>
          <p:nvPr/>
        </p:nvSpPr>
        <p:spPr bwMode="auto">
          <a:xfrm>
            <a:off x="7105650" y="41719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</a:t>
            </a:r>
          </a:p>
        </p:txBody>
      </p:sp>
      <p:sp>
        <p:nvSpPr>
          <p:cNvPr id="6187" name="WordArt 43"/>
          <p:cNvSpPr>
            <a:spLocks noChangeArrowheads="1" noChangeShapeType="1" noTextEdit="1"/>
          </p:cNvSpPr>
          <p:nvPr/>
        </p:nvSpPr>
        <p:spPr bwMode="auto">
          <a:xfrm>
            <a:off x="7105650" y="41719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7</a:t>
            </a:r>
          </a:p>
        </p:txBody>
      </p:sp>
      <p:sp>
        <p:nvSpPr>
          <p:cNvPr id="6188" name="WordArt 44"/>
          <p:cNvSpPr>
            <a:spLocks noChangeArrowheads="1" noChangeShapeType="1" noTextEdit="1"/>
          </p:cNvSpPr>
          <p:nvPr/>
        </p:nvSpPr>
        <p:spPr bwMode="auto">
          <a:xfrm>
            <a:off x="7162800" y="41719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8</a:t>
            </a:r>
          </a:p>
        </p:txBody>
      </p:sp>
      <p:sp>
        <p:nvSpPr>
          <p:cNvPr id="6189" name="WordArt 45"/>
          <p:cNvSpPr>
            <a:spLocks noChangeArrowheads="1" noChangeShapeType="1" noTextEdit="1"/>
          </p:cNvSpPr>
          <p:nvPr/>
        </p:nvSpPr>
        <p:spPr bwMode="auto">
          <a:xfrm>
            <a:off x="7181850" y="418624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9</a:t>
            </a:r>
          </a:p>
        </p:txBody>
      </p:sp>
      <p:sp>
        <p:nvSpPr>
          <p:cNvPr id="6190" name="WordArt 46"/>
          <p:cNvSpPr>
            <a:spLocks noChangeArrowheads="1" noChangeShapeType="1" noTextEdit="1"/>
          </p:cNvSpPr>
          <p:nvPr/>
        </p:nvSpPr>
        <p:spPr bwMode="auto">
          <a:xfrm>
            <a:off x="7105650" y="418624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AutoShape 51"/>
              <p:cNvSpPr>
                <a:spLocks noChangeArrowheads="1"/>
              </p:cNvSpPr>
              <p:nvPr/>
            </p:nvSpPr>
            <p:spPr bwMode="auto">
              <a:xfrm>
                <a:off x="1981200" y="421481"/>
                <a:ext cx="7010400" cy="1100138"/>
              </a:xfrm>
              <a:prstGeom prst="roundRect">
                <a:avLst>
                  <a:gd name="adj" fmla="val 16667"/>
                </a:avLst>
              </a:prstGeom>
              <a:solidFill>
                <a:srgbClr val="C00000"/>
              </a:solidFill>
              <a:ln w="571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Kết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dirty="0">
                        <a:solidFill>
                          <a:srgbClr val="FFFF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</m:oMath>
                </a14:m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dirty="0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 dirty="0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là:</a:t>
                </a:r>
              </a:p>
            </p:txBody>
          </p:sp>
        </mc:Choice>
        <mc:Fallback xmlns="">
          <p:sp>
            <p:nvSpPr>
              <p:cNvPr id="41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421481"/>
                <a:ext cx="7010400" cy="1100138"/>
              </a:xfrm>
              <a:prstGeom prst="roundRect">
                <a:avLst>
                  <a:gd name="adj" fmla="val 16667"/>
                </a:avLst>
              </a:prstGeom>
              <a:blipFill rotWithShape="0">
                <a:blip r:embed="rId12"/>
                <a:stretch>
                  <a:fillRect l="-690"/>
                </a:stretch>
              </a:blipFill>
              <a:ln w="571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2743202" y="1718966"/>
                <a:ext cx="3778185" cy="858142"/>
              </a:xfrm>
              <a:prstGeom prst="roundRect">
                <a:avLst/>
              </a:prstGeom>
              <a:solidFill>
                <a:srgbClr val="7030A0"/>
              </a:solidFill>
              <a:ln w="762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2" y="1718966"/>
                <a:ext cx="3778185" cy="858142"/>
              </a:xfrm>
              <a:prstGeom prst="round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 w="762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ounded Rectangle 42"/>
              <p:cNvSpPr/>
              <p:nvPr/>
            </p:nvSpPr>
            <p:spPr>
              <a:xfrm>
                <a:off x="2743201" y="2655394"/>
                <a:ext cx="3778185" cy="858142"/>
              </a:xfrm>
              <a:prstGeom prst="roundRect">
                <a:avLst/>
              </a:prstGeom>
              <a:solidFill>
                <a:srgbClr val="7030A0"/>
              </a:solidFill>
              <a:ln w="762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3" name="Rounded 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1" y="2655394"/>
                <a:ext cx="3778185" cy="858142"/>
              </a:xfrm>
              <a:prstGeom prst="round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762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ounded Rectangle 43"/>
              <p:cNvSpPr/>
              <p:nvPr/>
            </p:nvSpPr>
            <p:spPr>
              <a:xfrm>
                <a:off x="2743202" y="3573812"/>
                <a:ext cx="3778185" cy="858142"/>
              </a:xfrm>
              <a:prstGeom prst="roundRect">
                <a:avLst/>
              </a:prstGeom>
              <a:solidFill>
                <a:srgbClr val="7030A0"/>
              </a:solidFill>
              <a:ln w="762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4" name="Rounded 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2" y="3573812"/>
                <a:ext cx="3778185" cy="858142"/>
              </a:xfrm>
              <a:prstGeom prst="round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 w="762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202466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0"/>
                            </p:stCondLst>
                            <p:childTnLst>
                              <p:par>
                                <p:cTn id="97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00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17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0"/>
                            </p:stCondLst>
                            <p:childTnLst>
                              <p:par>
                                <p:cTn id="1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500"/>
                            </p:stCondLst>
                            <p:childTnLst>
                              <p:par>
                                <p:cTn id="127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6000"/>
                            </p:stCondLst>
                            <p:childTnLst>
                              <p:par>
                                <p:cTn id="1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6500"/>
                            </p:stCondLst>
                            <p:childTnLst>
                              <p:par>
                                <p:cTn id="137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7000"/>
                            </p:stCondLst>
                            <p:childTnLst>
                              <p:par>
                                <p:cTn id="1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7500"/>
                            </p:stCondLst>
                            <p:childTnLst>
                              <p:par>
                                <p:cTn id="147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8000"/>
                            </p:stCondLst>
                            <p:childTnLst>
                              <p:par>
                                <p:cTn id="1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8500"/>
                            </p:stCondLst>
                            <p:childTnLst>
                              <p:par>
                                <p:cTn id="157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9000"/>
                            </p:stCondLst>
                            <p:childTnLst>
                              <p:par>
                                <p:cTn id="1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9500"/>
                            </p:stCondLst>
                            <p:childTnLst>
                              <p:par>
                                <p:cTn id="167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7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8" dur="500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1" restart="whenNotActive" fill="hold" evtFilter="cancelBubble" nodeType="interactiveSeq">
                <p:stCondLst>
                  <p:cond evt="onClick" delay="0">
                    <p:tgtEl>
                      <p:spTgt spid="10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2" fill="hold">
                      <p:stCondLst>
                        <p:cond delay="0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"/>
                  </p:tgtEl>
                </p:cond>
              </p:nextCondLst>
            </p:seq>
            <p:seq concurrent="1" nextAc="seek">
              <p:cTn id="19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7" fill="hold">
                      <p:stCondLst>
                        <p:cond delay="0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0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5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3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1044" grpId="0" animBg="1"/>
      <p:bldP spid="7" grpId="0" animBg="1"/>
      <p:bldP spid="8" grpId="0" animBg="1"/>
      <p:bldP spid="15" grpId="0" animBg="1"/>
      <p:bldP spid="6171" grpId="0" animBg="1"/>
      <p:bldP spid="6171" grpId="1" animBg="1"/>
      <p:bldP spid="6172" grpId="0" animBg="1"/>
      <p:bldP spid="6180" grpId="0" animBg="1"/>
      <p:bldP spid="6180" grpId="1" animBg="1"/>
      <p:bldP spid="6181" grpId="0" animBg="1"/>
      <p:bldP spid="6181" grpId="1" animBg="1"/>
      <p:bldP spid="6182" grpId="0" animBg="1"/>
      <p:bldP spid="6182" grpId="1" animBg="1"/>
      <p:bldP spid="6183" grpId="0" animBg="1"/>
      <p:bldP spid="6183" grpId="1" animBg="1"/>
      <p:bldP spid="6184" grpId="0" animBg="1"/>
      <p:bldP spid="6184" grpId="1" animBg="1"/>
      <p:bldP spid="6185" grpId="0" animBg="1"/>
      <p:bldP spid="6185" grpId="1" animBg="1"/>
      <p:bldP spid="6186" grpId="0" animBg="1"/>
      <p:bldP spid="6186" grpId="1" animBg="1"/>
      <p:bldP spid="6187" grpId="0" animBg="1"/>
      <p:bldP spid="6187" grpId="1" animBg="1"/>
      <p:bldP spid="6188" grpId="0" animBg="1"/>
      <p:bldP spid="6188" grpId="1" animBg="1"/>
      <p:bldP spid="6189" grpId="0" animBg="1"/>
      <p:bldP spid="6189" grpId="1" animBg="1"/>
      <p:bldP spid="6190" grpId="0" animBg="1"/>
      <p:bldP spid="6190" grpId="1" animBg="1"/>
      <p:bldP spid="41" grpId="0" animBg="1"/>
      <p:bldP spid="17" grpId="0" animBg="1"/>
      <p:bldP spid="17" grpId="1" animBg="1"/>
      <p:bldP spid="43" grpId="0" animBg="1"/>
      <p:bldP spid="43" grpId="1" animBg="1"/>
      <p:bldP spid="44" grpId="0" animBg="1"/>
      <p:bldP spid="4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9" name="Group 51"/>
          <p:cNvGrpSpPr>
            <a:grpSpLocks/>
          </p:cNvGrpSpPr>
          <p:nvPr/>
        </p:nvGrpSpPr>
        <p:grpSpPr bwMode="auto">
          <a:xfrm>
            <a:off x="257177" y="10716"/>
            <a:ext cx="320675" cy="51435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9253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</a:endParaRPr>
            </a:p>
          </p:txBody>
        </p:sp>
      </p:grp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1965723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009776"/>
            <a:ext cx="1600200" cy="50482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0" y="2057400"/>
            <a:ext cx="838200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1447805" y="2114553"/>
            <a:ext cx="3841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2822973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827736"/>
            <a:ext cx="1500188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5" y="2914650"/>
            <a:ext cx="817563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1368430" y="2967040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3680222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684986"/>
            <a:ext cx="1500188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5" y="3714754"/>
            <a:ext cx="817563" cy="45958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1295405" y="3824290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sp>
        <p:nvSpPr>
          <p:cNvPr id="6171" name="AutoShape 27"/>
          <p:cNvSpPr>
            <a:spLocks noChangeArrowheads="1"/>
          </p:cNvSpPr>
          <p:nvPr/>
        </p:nvSpPr>
        <p:spPr bwMode="auto">
          <a:xfrm>
            <a:off x="685800" y="421481"/>
            <a:ext cx="1295400" cy="10287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172" name="WordArt 28"/>
          <p:cNvSpPr>
            <a:spLocks noChangeArrowheads="1" noChangeShapeType="1" noTextEdit="1"/>
          </p:cNvSpPr>
          <p:nvPr/>
        </p:nvSpPr>
        <p:spPr bwMode="auto">
          <a:xfrm>
            <a:off x="1053023" y="792956"/>
            <a:ext cx="533400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âu</a:t>
            </a:r>
            <a:r>
              <a:rPr lang="en-US" sz="3600" b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3600" b="1" kern="10" dirty="0" smtClean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3</a:t>
            </a:r>
            <a:endParaRPr lang="en-US" sz="3600" b="1" kern="1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9234" name="Picture 29" descr="Picture1"/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"/>
            <a:ext cx="85344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6248400" y="3790950"/>
            <a:ext cx="1371600" cy="1028700"/>
            <a:chOff x="4320" y="2928"/>
            <a:chExt cx="1104" cy="1104"/>
          </a:xfrm>
        </p:grpSpPr>
        <p:sp>
          <p:nvSpPr>
            <p:cNvPr id="9250" name="AutoShape 34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6000" b="1">
                <a:solidFill>
                  <a:srgbClr val="FF0066"/>
                </a:solidFill>
                <a:latin typeface=".VnHelvetInsH" pitchFamily="34" charset="0"/>
              </a:endParaRPr>
            </a:p>
          </p:txBody>
        </p:sp>
        <p:sp>
          <p:nvSpPr>
            <p:cNvPr id="9251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Hết giờ</a:t>
              </a:r>
            </a:p>
          </p:txBody>
        </p:sp>
      </p:grpSp>
      <p:sp>
        <p:nvSpPr>
          <p:cNvPr id="6180" name="WordArt 36"/>
          <p:cNvSpPr>
            <a:spLocks noChangeArrowheads="1" noChangeShapeType="1" noTextEdit="1"/>
          </p:cNvSpPr>
          <p:nvPr/>
        </p:nvSpPr>
        <p:spPr bwMode="auto">
          <a:xfrm>
            <a:off x="6553200" y="40195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sp>
        <p:nvSpPr>
          <p:cNvPr id="6181" name="WordArt 37"/>
          <p:cNvSpPr>
            <a:spLocks noChangeArrowheads="1" noChangeShapeType="1" noTextEdit="1"/>
          </p:cNvSpPr>
          <p:nvPr/>
        </p:nvSpPr>
        <p:spPr bwMode="auto">
          <a:xfrm>
            <a:off x="6572250" y="40195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</a:t>
            </a:r>
          </a:p>
        </p:txBody>
      </p:sp>
      <p:sp>
        <p:nvSpPr>
          <p:cNvPr id="6182" name="WordArt 38"/>
          <p:cNvSpPr>
            <a:spLocks noChangeArrowheads="1" noChangeShapeType="1" noTextEdit="1"/>
          </p:cNvSpPr>
          <p:nvPr/>
        </p:nvSpPr>
        <p:spPr bwMode="auto">
          <a:xfrm>
            <a:off x="6572250" y="403384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2</a:t>
            </a:r>
          </a:p>
        </p:txBody>
      </p:sp>
      <p:sp>
        <p:nvSpPr>
          <p:cNvPr id="6183" name="WordArt 39"/>
          <p:cNvSpPr>
            <a:spLocks noChangeArrowheads="1" noChangeShapeType="1" noTextEdit="1"/>
          </p:cNvSpPr>
          <p:nvPr/>
        </p:nvSpPr>
        <p:spPr bwMode="auto">
          <a:xfrm>
            <a:off x="6572250" y="40195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3</a:t>
            </a:r>
          </a:p>
        </p:txBody>
      </p:sp>
      <p:sp>
        <p:nvSpPr>
          <p:cNvPr id="6184" name="WordArt 40"/>
          <p:cNvSpPr>
            <a:spLocks noChangeArrowheads="1" noChangeShapeType="1" noTextEdit="1"/>
          </p:cNvSpPr>
          <p:nvPr/>
        </p:nvSpPr>
        <p:spPr bwMode="auto">
          <a:xfrm>
            <a:off x="6572250" y="40195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4</a:t>
            </a:r>
          </a:p>
        </p:txBody>
      </p:sp>
      <p:sp>
        <p:nvSpPr>
          <p:cNvPr id="6185" name="WordArt 41"/>
          <p:cNvSpPr>
            <a:spLocks noChangeArrowheads="1" noChangeShapeType="1" noTextEdit="1"/>
          </p:cNvSpPr>
          <p:nvPr/>
        </p:nvSpPr>
        <p:spPr bwMode="auto">
          <a:xfrm>
            <a:off x="6553200" y="40195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5</a:t>
            </a:r>
          </a:p>
        </p:txBody>
      </p:sp>
      <p:sp>
        <p:nvSpPr>
          <p:cNvPr id="6186" name="WordArt 42"/>
          <p:cNvSpPr>
            <a:spLocks noChangeArrowheads="1" noChangeShapeType="1" noTextEdit="1"/>
          </p:cNvSpPr>
          <p:nvPr/>
        </p:nvSpPr>
        <p:spPr bwMode="auto">
          <a:xfrm>
            <a:off x="6572250" y="40195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</a:t>
            </a:r>
          </a:p>
        </p:txBody>
      </p:sp>
      <p:sp>
        <p:nvSpPr>
          <p:cNvPr id="6187" name="WordArt 43"/>
          <p:cNvSpPr>
            <a:spLocks noChangeArrowheads="1" noChangeShapeType="1" noTextEdit="1"/>
          </p:cNvSpPr>
          <p:nvPr/>
        </p:nvSpPr>
        <p:spPr bwMode="auto">
          <a:xfrm>
            <a:off x="6572250" y="40195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7</a:t>
            </a:r>
          </a:p>
        </p:txBody>
      </p:sp>
      <p:sp>
        <p:nvSpPr>
          <p:cNvPr id="6188" name="WordArt 44"/>
          <p:cNvSpPr>
            <a:spLocks noChangeArrowheads="1" noChangeShapeType="1" noTextEdit="1"/>
          </p:cNvSpPr>
          <p:nvPr/>
        </p:nvSpPr>
        <p:spPr bwMode="auto">
          <a:xfrm>
            <a:off x="6629400" y="40195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8</a:t>
            </a:r>
          </a:p>
        </p:txBody>
      </p:sp>
      <p:sp>
        <p:nvSpPr>
          <p:cNvPr id="6189" name="WordArt 45"/>
          <p:cNvSpPr>
            <a:spLocks noChangeArrowheads="1" noChangeShapeType="1" noTextEdit="1"/>
          </p:cNvSpPr>
          <p:nvPr/>
        </p:nvSpPr>
        <p:spPr bwMode="auto">
          <a:xfrm>
            <a:off x="6648450" y="403384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9</a:t>
            </a:r>
          </a:p>
        </p:txBody>
      </p:sp>
      <p:sp>
        <p:nvSpPr>
          <p:cNvPr id="6190" name="WordArt 46"/>
          <p:cNvSpPr>
            <a:spLocks noChangeArrowheads="1" noChangeShapeType="1" noTextEdit="1"/>
          </p:cNvSpPr>
          <p:nvPr/>
        </p:nvSpPr>
        <p:spPr bwMode="auto">
          <a:xfrm>
            <a:off x="6572250" y="403384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0</a:t>
            </a:r>
          </a:p>
        </p:txBody>
      </p:sp>
      <p:sp>
        <p:nvSpPr>
          <p:cNvPr id="23588" name="Text Box 36"/>
          <p:cNvSpPr txBox="1">
            <a:spLocks noChangeArrowheads="1"/>
          </p:cNvSpPr>
          <p:nvPr/>
        </p:nvSpPr>
        <p:spPr bwMode="auto">
          <a:xfrm>
            <a:off x="2743205" y="1943101"/>
            <a:ext cx="3248025" cy="523220"/>
          </a:xfrm>
          <a:prstGeom prst="rect">
            <a:avLst/>
          </a:prstGeom>
          <a:solidFill>
            <a:srgbClr val="800080"/>
          </a:soli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80008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FFFF"/>
                </a:solidFill>
              </a:rPr>
              <a:t>-1</a:t>
            </a:r>
          </a:p>
        </p:txBody>
      </p:sp>
      <p:sp>
        <p:nvSpPr>
          <p:cNvPr id="23589" name="Text Box 37"/>
          <p:cNvSpPr txBox="1">
            <a:spLocks noChangeArrowheads="1"/>
          </p:cNvSpPr>
          <p:nvPr/>
        </p:nvSpPr>
        <p:spPr bwMode="auto">
          <a:xfrm>
            <a:off x="2743204" y="2824491"/>
            <a:ext cx="3248025" cy="523220"/>
          </a:xfrm>
          <a:prstGeom prst="rect">
            <a:avLst/>
          </a:prstGeom>
          <a:solidFill>
            <a:srgbClr val="800080"/>
          </a:soli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80008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it-IT" sz="2800" b="1" dirty="0">
                <a:solidFill>
                  <a:srgbClr val="FFFFFF"/>
                </a:solidFill>
              </a:rPr>
              <a:t> 6</a:t>
            </a:r>
            <a:endParaRPr lang="en-US" sz="2800" b="1" dirty="0">
              <a:solidFill>
                <a:srgbClr val="FFFFFF"/>
              </a:solidFill>
            </a:endParaRPr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2743205" y="3657601"/>
            <a:ext cx="3248025" cy="523220"/>
          </a:xfrm>
          <a:prstGeom prst="rect">
            <a:avLst/>
          </a:prstGeom>
          <a:solidFill>
            <a:srgbClr val="800080"/>
          </a:soli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80008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41" name="AutoShape 51"/>
          <p:cNvSpPr>
            <a:spLocks noChangeArrowheads="1"/>
          </p:cNvSpPr>
          <p:nvPr/>
        </p:nvSpPr>
        <p:spPr bwMode="auto">
          <a:xfrm>
            <a:off x="2028827" y="421481"/>
            <a:ext cx="6734175" cy="1100138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571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200275" y="611036"/>
                <a:ext cx="6629400" cy="721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Kết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dirty="0">
                        <a:solidFill>
                          <a:srgbClr val="FFFF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</m:oMath>
                </a14:m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dirty="0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 dirty="0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là: </a:t>
                </a: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275" y="611036"/>
                <a:ext cx="6629400" cy="721031"/>
              </a:xfrm>
              <a:prstGeom prst="rect">
                <a:avLst/>
              </a:prstGeom>
              <a:blipFill rotWithShape="0">
                <a:blip r:embed="rId11"/>
                <a:stretch>
                  <a:fillRect l="-1932" b="-7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82506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12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4500"/>
                            </p:stCondLst>
                            <p:childTnLst>
                              <p:par>
                                <p:cTn id="122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0"/>
                            </p:stCondLst>
                            <p:childTnLst>
                              <p:par>
                                <p:cTn id="1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500"/>
                            </p:stCondLst>
                            <p:childTnLst>
                              <p:par>
                                <p:cTn id="132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6000"/>
                            </p:stCondLst>
                            <p:childTnLst>
                              <p:par>
                                <p:cTn id="1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6500"/>
                            </p:stCondLst>
                            <p:childTnLst>
                              <p:par>
                                <p:cTn id="142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000"/>
                            </p:stCondLst>
                            <p:childTnLst>
                              <p:par>
                                <p:cTn id="1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7500"/>
                            </p:stCondLst>
                            <p:childTnLst>
                              <p:par>
                                <p:cTn id="152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8000"/>
                            </p:stCondLst>
                            <p:childTnLst>
                              <p:par>
                                <p:cTn id="1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8500"/>
                            </p:stCondLst>
                            <p:childTnLst>
                              <p:par>
                                <p:cTn id="162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3" dur="500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9000"/>
                            </p:stCondLst>
                            <p:childTnLst>
                              <p:par>
                                <p:cTn id="1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9500"/>
                            </p:stCondLst>
                            <p:childTnLst>
                              <p:par>
                                <p:cTn id="172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3" dur="500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82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2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7" fill="hold">
                      <p:stCondLst>
                        <p:cond delay="0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4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0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2000" fill="hold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0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0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0" fill="hold">
                      <p:stCondLst>
                        <p:cond delay="0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10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"/>
                  </p:tgtEl>
                </p:cond>
              </p:nextCondLst>
            </p:seq>
          </p:childTnLst>
        </p:cTn>
      </p:par>
    </p:tnLst>
    <p:bldLst>
      <p:bldP spid="1044" grpId="0" animBg="1"/>
      <p:bldP spid="8" grpId="0" animBg="1"/>
      <p:bldP spid="13" grpId="0" animBg="1"/>
      <p:bldP spid="15" grpId="0" animBg="1"/>
      <p:bldP spid="6171" grpId="0" animBg="1"/>
      <p:bldP spid="6171" grpId="1" animBg="1"/>
      <p:bldP spid="6172" grpId="0" animBg="1"/>
      <p:bldP spid="6180" grpId="0" animBg="1"/>
      <p:bldP spid="6180" grpId="1" animBg="1"/>
      <p:bldP spid="6181" grpId="0" animBg="1"/>
      <p:bldP spid="6181" grpId="1" animBg="1"/>
      <p:bldP spid="6182" grpId="0" animBg="1"/>
      <p:bldP spid="6182" grpId="1" animBg="1"/>
      <p:bldP spid="6183" grpId="0" animBg="1"/>
      <p:bldP spid="6183" grpId="1" animBg="1"/>
      <p:bldP spid="6184" grpId="0" animBg="1"/>
      <p:bldP spid="6184" grpId="1" animBg="1"/>
      <p:bldP spid="6185" grpId="0" animBg="1"/>
      <p:bldP spid="6185" grpId="1" animBg="1"/>
      <p:bldP spid="6186" grpId="0" animBg="1"/>
      <p:bldP spid="6186" grpId="1" animBg="1"/>
      <p:bldP spid="6187" grpId="0" animBg="1"/>
      <p:bldP spid="6187" grpId="1" animBg="1"/>
      <p:bldP spid="6188" grpId="0" animBg="1"/>
      <p:bldP spid="6188" grpId="1" animBg="1"/>
      <p:bldP spid="6189" grpId="0" animBg="1"/>
      <p:bldP spid="6189" grpId="1" animBg="1"/>
      <p:bldP spid="6190" grpId="0" animBg="1"/>
      <p:bldP spid="6190" grpId="1" animBg="1"/>
      <p:bldP spid="23588" grpId="0" animBg="1"/>
      <p:bldP spid="23588" grpId="1" animBg="1"/>
      <p:bldP spid="23589" grpId="0" animBg="1"/>
      <p:bldP spid="23589" grpId="1" animBg="1"/>
      <p:bldP spid="23590" grpId="0" animBg="1"/>
      <p:bldP spid="23590" grpId="1" animBg="1"/>
      <p:bldP spid="41" grpId="0" animBg="1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Group 51"/>
          <p:cNvGrpSpPr>
            <a:grpSpLocks/>
          </p:cNvGrpSpPr>
          <p:nvPr/>
        </p:nvGrpSpPr>
        <p:grpSpPr bwMode="auto">
          <a:xfrm>
            <a:off x="257177" y="10716"/>
            <a:ext cx="320675" cy="51435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5158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sz="2000">
                <a:latin typeface=".VnTime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latin typeface=".VnTime" pitchFamily="34" charset="0"/>
              </a:endParaRPr>
            </a:p>
          </p:txBody>
        </p:sp>
      </p:grp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1965723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38326"/>
            <a:ext cx="1600200" cy="50482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0" y="1885950"/>
            <a:ext cx="838200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en-US" sz="2000">
              <a:latin typeface=".VnTime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1447805" y="1943103"/>
            <a:ext cx="3841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2822973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656286"/>
            <a:ext cx="1500188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5" y="2743200"/>
            <a:ext cx="817563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1368430" y="2795590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3680222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13536"/>
            <a:ext cx="1500188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5" y="3543304"/>
            <a:ext cx="817563" cy="45958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en-US" sz="2000">
              <a:latin typeface=".VnTime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1295405" y="3652840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28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6171" name="AutoShape 27"/>
          <p:cNvSpPr>
            <a:spLocks noChangeArrowheads="1"/>
          </p:cNvSpPr>
          <p:nvPr/>
        </p:nvSpPr>
        <p:spPr bwMode="auto">
          <a:xfrm>
            <a:off x="685800" y="628650"/>
            <a:ext cx="1295400" cy="10287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2" name="WordArt 28"/>
          <p:cNvSpPr>
            <a:spLocks noChangeArrowheads="1" noChangeShapeType="1" noTextEdit="1"/>
          </p:cNvSpPr>
          <p:nvPr/>
        </p:nvSpPr>
        <p:spPr bwMode="auto">
          <a:xfrm>
            <a:off x="1066800" y="971550"/>
            <a:ext cx="533400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kern="10" dirty="0" smtClean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endParaRPr lang="en-US" sz="2800" b="1" kern="1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38" name="Picture 29" descr="Picture1"/>
          <p:cNvPicPr>
            <a:picLocks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"/>
            <a:ext cx="85344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4876800" y="4114800"/>
            <a:ext cx="1371600" cy="1028700"/>
            <a:chOff x="4320" y="2928"/>
            <a:chExt cx="1104" cy="1104"/>
          </a:xfrm>
        </p:grpSpPr>
        <p:sp>
          <p:nvSpPr>
            <p:cNvPr id="5155" name="AutoShape 34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6000" b="1">
                <a:solidFill>
                  <a:srgbClr val="FF0066"/>
                </a:solidFill>
                <a:latin typeface=".VnHelvetInsH" pitchFamily="34" charset="0"/>
              </a:endParaRPr>
            </a:p>
          </p:txBody>
        </p:sp>
        <p:sp>
          <p:nvSpPr>
            <p:cNvPr id="5156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Hết giờ</a:t>
              </a:r>
            </a:p>
          </p:txBody>
        </p:sp>
      </p:grpSp>
      <p:sp>
        <p:nvSpPr>
          <p:cNvPr id="6180" name="WordArt 36"/>
          <p:cNvSpPr>
            <a:spLocks noChangeArrowheads="1" noChangeShapeType="1" noTextEdit="1"/>
          </p:cNvSpPr>
          <p:nvPr/>
        </p:nvSpPr>
        <p:spPr bwMode="auto">
          <a:xfrm>
            <a:off x="518160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sp>
        <p:nvSpPr>
          <p:cNvPr id="6181" name="WordArt 37"/>
          <p:cNvSpPr>
            <a:spLocks noChangeArrowheads="1" noChangeShapeType="1" noTextEdit="1"/>
          </p:cNvSpPr>
          <p:nvPr/>
        </p:nvSpPr>
        <p:spPr bwMode="auto">
          <a:xfrm>
            <a:off x="520065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</a:t>
            </a:r>
          </a:p>
        </p:txBody>
      </p:sp>
      <p:sp>
        <p:nvSpPr>
          <p:cNvPr id="6182" name="WordArt 38"/>
          <p:cNvSpPr>
            <a:spLocks noChangeArrowheads="1" noChangeShapeType="1" noTextEdit="1"/>
          </p:cNvSpPr>
          <p:nvPr/>
        </p:nvSpPr>
        <p:spPr bwMode="auto">
          <a:xfrm>
            <a:off x="5200650" y="435769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2</a:t>
            </a:r>
          </a:p>
        </p:txBody>
      </p:sp>
      <p:sp>
        <p:nvSpPr>
          <p:cNvPr id="6183" name="WordArt 39"/>
          <p:cNvSpPr>
            <a:spLocks noChangeArrowheads="1" noChangeShapeType="1" noTextEdit="1"/>
          </p:cNvSpPr>
          <p:nvPr/>
        </p:nvSpPr>
        <p:spPr bwMode="auto">
          <a:xfrm>
            <a:off x="520065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3</a:t>
            </a:r>
          </a:p>
        </p:txBody>
      </p:sp>
      <p:sp>
        <p:nvSpPr>
          <p:cNvPr id="6184" name="WordArt 40"/>
          <p:cNvSpPr>
            <a:spLocks noChangeArrowheads="1" noChangeShapeType="1" noTextEdit="1"/>
          </p:cNvSpPr>
          <p:nvPr/>
        </p:nvSpPr>
        <p:spPr bwMode="auto">
          <a:xfrm>
            <a:off x="520065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4</a:t>
            </a:r>
          </a:p>
        </p:txBody>
      </p:sp>
      <p:sp>
        <p:nvSpPr>
          <p:cNvPr id="6185" name="WordArt 41"/>
          <p:cNvSpPr>
            <a:spLocks noChangeArrowheads="1" noChangeShapeType="1" noTextEdit="1"/>
          </p:cNvSpPr>
          <p:nvPr/>
        </p:nvSpPr>
        <p:spPr bwMode="auto">
          <a:xfrm>
            <a:off x="518160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5</a:t>
            </a:r>
          </a:p>
        </p:txBody>
      </p:sp>
      <p:sp>
        <p:nvSpPr>
          <p:cNvPr id="6186" name="WordArt 42"/>
          <p:cNvSpPr>
            <a:spLocks noChangeArrowheads="1" noChangeShapeType="1" noTextEdit="1"/>
          </p:cNvSpPr>
          <p:nvPr/>
        </p:nvSpPr>
        <p:spPr bwMode="auto">
          <a:xfrm>
            <a:off x="520065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</a:t>
            </a:r>
          </a:p>
        </p:txBody>
      </p:sp>
      <p:sp>
        <p:nvSpPr>
          <p:cNvPr id="6187" name="WordArt 43"/>
          <p:cNvSpPr>
            <a:spLocks noChangeArrowheads="1" noChangeShapeType="1" noTextEdit="1"/>
          </p:cNvSpPr>
          <p:nvPr/>
        </p:nvSpPr>
        <p:spPr bwMode="auto">
          <a:xfrm>
            <a:off x="520065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7</a:t>
            </a:r>
          </a:p>
        </p:txBody>
      </p:sp>
      <p:sp>
        <p:nvSpPr>
          <p:cNvPr id="6188" name="WordArt 44"/>
          <p:cNvSpPr>
            <a:spLocks noChangeArrowheads="1" noChangeShapeType="1" noTextEdit="1"/>
          </p:cNvSpPr>
          <p:nvPr/>
        </p:nvSpPr>
        <p:spPr bwMode="auto">
          <a:xfrm>
            <a:off x="525780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8</a:t>
            </a:r>
          </a:p>
        </p:txBody>
      </p:sp>
      <p:sp>
        <p:nvSpPr>
          <p:cNvPr id="6189" name="WordArt 45"/>
          <p:cNvSpPr>
            <a:spLocks noChangeArrowheads="1" noChangeShapeType="1" noTextEdit="1"/>
          </p:cNvSpPr>
          <p:nvPr/>
        </p:nvSpPr>
        <p:spPr bwMode="auto">
          <a:xfrm>
            <a:off x="5276850" y="435769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9</a:t>
            </a:r>
          </a:p>
        </p:txBody>
      </p:sp>
      <p:sp>
        <p:nvSpPr>
          <p:cNvPr id="6190" name="WordArt 46"/>
          <p:cNvSpPr>
            <a:spLocks noChangeArrowheads="1" noChangeShapeType="1" noTextEdit="1"/>
          </p:cNvSpPr>
          <p:nvPr/>
        </p:nvSpPr>
        <p:spPr bwMode="auto">
          <a:xfrm>
            <a:off x="5200650" y="435769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AutoShape 51"/>
              <p:cNvSpPr>
                <a:spLocks noChangeArrowheads="1"/>
              </p:cNvSpPr>
              <p:nvPr/>
            </p:nvSpPr>
            <p:spPr bwMode="auto">
              <a:xfrm>
                <a:off x="2022764" y="361950"/>
                <a:ext cx="7010400" cy="1100138"/>
              </a:xfrm>
              <a:prstGeom prst="roundRect">
                <a:avLst>
                  <a:gd name="adj" fmla="val 16667"/>
                </a:avLst>
              </a:prstGeom>
              <a:solidFill>
                <a:srgbClr val="C00000"/>
              </a:solidFill>
              <a:ln w="571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Diện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khu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đất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chữ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nhật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km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rộng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km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:  </a:t>
                </a:r>
              </a:p>
            </p:txBody>
          </p:sp>
        </mc:Choice>
        <mc:Fallback xmlns="">
          <p:sp>
            <p:nvSpPr>
              <p:cNvPr id="41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22764" y="361950"/>
                <a:ext cx="7010400" cy="1100138"/>
              </a:xfrm>
              <a:prstGeom prst="roundRect">
                <a:avLst>
                  <a:gd name="adj" fmla="val 16667"/>
                </a:avLst>
              </a:prstGeom>
              <a:blipFill>
                <a:blip r:embed="rId12"/>
                <a:stretch>
                  <a:fillRect l="-690" t="-4737" b="-5263"/>
                </a:stretch>
              </a:blipFill>
              <a:ln w="571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ounded Rectangle 1"/>
              <p:cNvSpPr/>
              <p:nvPr/>
            </p:nvSpPr>
            <p:spPr>
              <a:xfrm>
                <a:off x="2743202" y="1724463"/>
                <a:ext cx="3248025" cy="618689"/>
              </a:xfrm>
              <a:prstGeom prst="round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 smtClean="0">
                            <a:latin typeface="Cambria Math"/>
                          </a:rPr>
                          <m:t>𝑘</m:t>
                        </m:r>
                        <m:r>
                          <a:rPr lang="en-US" sz="2800" i="1" dirty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800" i="1" dirty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ounded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2" y="1724463"/>
                <a:ext cx="3248025" cy="618689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ounded Rectangle 41"/>
              <p:cNvSpPr/>
              <p:nvPr/>
            </p:nvSpPr>
            <p:spPr>
              <a:xfrm>
                <a:off x="2757057" y="2662457"/>
                <a:ext cx="3248025" cy="618689"/>
              </a:xfrm>
              <a:prstGeom prst="round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3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 smtClean="0">
                            <a:latin typeface="Cambria Math"/>
                          </a:rPr>
                          <m:t>𝑘</m:t>
                        </m:r>
                        <m:r>
                          <a:rPr lang="en-US" sz="2800" i="1" dirty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800" i="1" dirty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Rounded 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057" y="2662457"/>
                <a:ext cx="3248025" cy="618689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ounded Rectangle 43"/>
              <p:cNvSpPr/>
              <p:nvPr/>
            </p:nvSpPr>
            <p:spPr>
              <a:xfrm>
                <a:off x="2750129" y="3496113"/>
                <a:ext cx="3248025" cy="618689"/>
              </a:xfrm>
              <a:prstGeom prst="round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3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km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4" name="Rounded 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129" y="3496113"/>
                <a:ext cx="3248025" cy="618689"/>
              </a:xfrm>
              <a:prstGeom prst="roundRect">
                <a:avLst/>
              </a:prstGeom>
              <a:blipFill>
                <a:blip r:embed="rId15"/>
                <a:stretch>
                  <a:fillRect t="-952" b="-1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70974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00"/>
                            </p:stCondLst>
                            <p:childTnLst>
                              <p:par>
                                <p:cTn id="9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1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0"/>
                            </p:stCondLst>
                            <p:childTnLst>
                              <p:par>
                                <p:cTn id="1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500"/>
                            </p:stCondLst>
                            <p:childTnLst>
                              <p:par>
                                <p:cTn id="12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000"/>
                            </p:stCondLst>
                            <p:childTnLst>
                              <p:par>
                                <p:cTn id="1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6500"/>
                            </p:stCondLst>
                            <p:childTnLst>
                              <p:par>
                                <p:cTn id="13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7000"/>
                            </p:stCondLst>
                            <p:childTnLst>
                              <p:par>
                                <p:cTn id="1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7500"/>
                            </p:stCondLst>
                            <p:childTnLst>
                              <p:par>
                                <p:cTn id="14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8000"/>
                            </p:stCondLst>
                            <p:childTnLst>
                              <p:par>
                                <p:cTn id="1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8500"/>
                            </p:stCondLst>
                            <p:childTnLst>
                              <p:par>
                                <p:cTn id="15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9000"/>
                            </p:stCondLst>
                            <p:childTnLst>
                              <p:par>
                                <p:cTn id="1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9500"/>
                            </p:stCondLst>
                            <p:childTnLst>
                              <p:par>
                                <p:cTn id="16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1000"/>
                            </p:stCondLst>
                            <p:childTnLst>
                              <p:par>
                                <p:cTn id="190" presetID="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5" fill="hold">
                      <p:stCondLst>
                        <p:cond delay="0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9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0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1044" grpId="0" animBg="1"/>
      <p:bldP spid="7" grpId="0" animBg="1"/>
      <p:bldP spid="8" grpId="0" animBg="1"/>
      <p:bldP spid="15" grpId="0" animBg="1"/>
      <p:bldP spid="6171" grpId="0" animBg="1"/>
      <p:bldP spid="6171" grpId="1" animBg="1"/>
      <p:bldP spid="6172" grpId="0" animBg="1"/>
      <p:bldP spid="6180" grpId="0" animBg="1"/>
      <p:bldP spid="6180" grpId="1" animBg="1"/>
      <p:bldP spid="6181" grpId="0" animBg="1"/>
      <p:bldP spid="6181" grpId="1" animBg="1"/>
      <p:bldP spid="6182" grpId="0" animBg="1"/>
      <p:bldP spid="6182" grpId="1" animBg="1"/>
      <p:bldP spid="6183" grpId="0" animBg="1"/>
      <p:bldP spid="6183" grpId="1" animBg="1"/>
      <p:bldP spid="6184" grpId="0" animBg="1"/>
      <p:bldP spid="6184" grpId="1" animBg="1"/>
      <p:bldP spid="6185" grpId="0" animBg="1"/>
      <p:bldP spid="6185" grpId="1" animBg="1"/>
      <p:bldP spid="6186" grpId="0" animBg="1"/>
      <p:bldP spid="6186" grpId="1" animBg="1"/>
      <p:bldP spid="6187" grpId="0" animBg="1"/>
      <p:bldP spid="6187" grpId="1" animBg="1"/>
      <p:bldP spid="6188" grpId="0" animBg="1"/>
      <p:bldP spid="6188" grpId="1" animBg="1"/>
      <p:bldP spid="6189" grpId="0" animBg="1"/>
      <p:bldP spid="6189" grpId="1" animBg="1"/>
      <p:bldP spid="6190" grpId="0" animBg="1"/>
      <p:bldP spid="6190" grpId="1" animBg="1"/>
      <p:bldP spid="41" grpId="0" animBg="1"/>
      <p:bldP spid="2" grpId="0" animBg="1"/>
      <p:bldP spid="42" grpId="0" animBg="1"/>
      <p:bldP spid="42" grpId="1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51"/>
          <p:cNvGrpSpPr>
            <a:grpSpLocks/>
          </p:cNvGrpSpPr>
          <p:nvPr/>
        </p:nvGrpSpPr>
        <p:grpSpPr bwMode="auto">
          <a:xfrm>
            <a:off x="257177" y="10716"/>
            <a:ext cx="320675" cy="51435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7206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</a:endParaRPr>
            </a:p>
          </p:txBody>
        </p:sp>
      </p:grp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1965723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38326"/>
            <a:ext cx="1600200" cy="50482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0" y="1885950"/>
            <a:ext cx="838200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1447805" y="1943103"/>
            <a:ext cx="3841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2822973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656286"/>
            <a:ext cx="1500188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5" y="2743200"/>
            <a:ext cx="817563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1368430" y="2795590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3680222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13536"/>
            <a:ext cx="1500188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5" y="3543304"/>
            <a:ext cx="817563" cy="45958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1295405" y="3652840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6171" name="AutoShape 27"/>
          <p:cNvSpPr>
            <a:spLocks noChangeArrowheads="1"/>
          </p:cNvSpPr>
          <p:nvPr/>
        </p:nvSpPr>
        <p:spPr bwMode="auto">
          <a:xfrm>
            <a:off x="609600" y="329045"/>
            <a:ext cx="1295400" cy="10287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72" name="WordArt 28"/>
          <p:cNvSpPr>
            <a:spLocks noChangeArrowheads="1" noChangeShapeType="1" noTextEdit="1"/>
          </p:cNvSpPr>
          <p:nvPr/>
        </p:nvSpPr>
        <p:spPr bwMode="auto">
          <a:xfrm>
            <a:off x="1004532" y="685800"/>
            <a:ext cx="533400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âu</a:t>
            </a:r>
            <a:r>
              <a:rPr lang="en-US" sz="3600" b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5</a:t>
            </a:r>
          </a:p>
        </p:txBody>
      </p:sp>
      <p:pic>
        <p:nvPicPr>
          <p:cNvPr id="7185" name="Picture 29" descr="Picture1"/>
          <p:cNvPicPr>
            <a:picLocks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72"/>
            <a:ext cx="85344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4876800" y="4114800"/>
            <a:ext cx="1371600" cy="1028700"/>
            <a:chOff x="4320" y="2928"/>
            <a:chExt cx="1104" cy="1104"/>
          </a:xfrm>
        </p:grpSpPr>
        <p:sp>
          <p:nvSpPr>
            <p:cNvPr id="7203" name="AutoShape 34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6000" b="1">
                <a:solidFill>
                  <a:srgbClr val="FF0066"/>
                </a:solidFill>
                <a:latin typeface=".VnHelvetInsH" pitchFamily="34" charset="0"/>
              </a:endParaRPr>
            </a:p>
          </p:txBody>
        </p:sp>
        <p:sp>
          <p:nvSpPr>
            <p:cNvPr id="7204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Hết giờ</a:t>
              </a:r>
            </a:p>
          </p:txBody>
        </p:sp>
      </p:grpSp>
      <p:sp>
        <p:nvSpPr>
          <p:cNvPr id="6180" name="WordArt 36"/>
          <p:cNvSpPr>
            <a:spLocks noChangeArrowheads="1" noChangeShapeType="1" noTextEdit="1"/>
          </p:cNvSpPr>
          <p:nvPr/>
        </p:nvSpPr>
        <p:spPr bwMode="auto">
          <a:xfrm>
            <a:off x="518160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sp>
        <p:nvSpPr>
          <p:cNvPr id="6181" name="WordArt 37"/>
          <p:cNvSpPr>
            <a:spLocks noChangeArrowheads="1" noChangeShapeType="1" noTextEdit="1"/>
          </p:cNvSpPr>
          <p:nvPr/>
        </p:nvSpPr>
        <p:spPr bwMode="auto">
          <a:xfrm>
            <a:off x="520065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</a:t>
            </a:r>
          </a:p>
        </p:txBody>
      </p:sp>
      <p:sp>
        <p:nvSpPr>
          <p:cNvPr id="6182" name="WordArt 38"/>
          <p:cNvSpPr>
            <a:spLocks noChangeArrowheads="1" noChangeShapeType="1" noTextEdit="1"/>
          </p:cNvSpPr>
          <p:nvPr/>
        </p:nvSpPr>
        <p:spPr bwMode="auto">
          <a:xfrm>
            <a:off x="5200650" y="435769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2</a:t>
            </a:r>
          </a:p>
        </p:txBody>
      </p:sp>
      <p:sp>
        <p:nvSpPr>
          <p:cNvPr id="6183" name="WordArt 39"/>
          <p:cNvSpPr>
            <a:spLocks noChangeArrowheads="1" noChangeShapeType="1" noTextEdit="1"/>
          </p:cNvSpPr>
          <p:nvPr/>
        </p:nvSpPr>
        <p:spPr bwMode="auto">
          <a:xfrm>
            <a:off x="520065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3</a:t>
            </a:r>
          </a:p>
        </p:txBody>
      </p:sp>
      <p:sp>
        <p:nvSpPr>
          <p:cNvPr id="6184" name="WordArt 40"/>
          <p:cNvSpPr>
            <a:spLocks noChangeArrowheads="1" noChangeShapeType="1" noTextEdit="1"/>
          </p:cNvSpPr>
          <p:nvPr/>
        </p:nvSpPr>
        <p:spPr bwMode="auto">
          <a:xfrm>
            <a:off x="520065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4</a:t>
            </a:r>
          </a:p>
        </p:txBody>
      </p:sp>
      <p:sp>
        <p:nvSpPr>
          <p:cNvPr id="6185" name="WordArt 41"/>
          <p:cNvSpPr>
            <a:spLocks noChangeArrowheads="1" noChangeShapeType="1" noTextEdit="1"/>
          </p:cNvSpPr>
          <p:nvPr/>
        </p:nvSpPr>
        <p:spPr bwMode="auto">
          <a:xfrm>
            <a:off x="518160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5</a:t>
            </a:r>
          </a:p>
        </p:txBody>
      </p:sp>
      <p:sp>
        <p:nvSpPr>
          <p:cNvPr id="6186" name="WordArt 42"/>
          <p:cNvSpPr>
            <a:spLocks noChangeArrowheads="1" noChangeShapeType="1" noTextEdit="1"/>
          </p:cNvSpPr>
          <p:nvPr/>
        </p:nvSpPr>
        <p:spPr bwMode="auto">
          <a:xfrm>
            <a:off x="520065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</a:t>
            </a:r>
          </a:p>
        </p:txBody>
      </p:sp>
      <p:sp>
        <p:nvSpPr>
          <p:cNvPr id="6187" name="WordArt 43"/>
          <p:cNvSpPr>
            <a:spLocks noChangeArrowheads="1" noChangeShapeType="1" noTextEdit="1"/>
          </p:cNvSpPr>
          <p:nvPr/>
        </p:nvSpPr>
        <p:spPr bwMode="auto">
          <a:xfrm>
            <a:off x="520065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7</a:t>
            </a:r>
          </a:p>
        </p:txBody>
      </p:sp>
      <p:sp>
        <p:nvSpPr>
          <p:cNvPr id="6188" name="WordArt 44"/>
          <p:cNvSpPr>
            <a:spLocks noChangeArrowheads="1" noChangeShapeType="1" noTextEdit="1"/>
          </p:cNvSpPr>
          <p:nvPr/>
        </p:nvSpPr>
        <p:spPr bwMode="auto">
          <a:xfrm>
            <a:off x="5257800" y="434340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8</a:t>
            </a:r>
          </a:p>
        </p:txBody>
      </p:sp>
      <p:sp>
        <p:nvSpPr>
          <p:cNvPr id="6189" name="WordArt 45"/>
          <p:cNvSpPr>
            <a:spLocks noChangeArrowheads="1" noChangeShapeType="1" noTextEdit="1"/>
          </p:cNvSpPr>
          <p:nvPr/>
        </p:nvSpPr>
        <p:spPr bwMode="auto">
          <a:xfrm>
            <a:off x="5276850" y="435769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9</a:t>
            </a:r>
          </a:p>
        </p:txBody>
      </p:sp>
      <p:sp>
        <p:nvSpPr>
          <p:cNvPr id="6190" name="WordArt 46"/>
          <p:cNvSpPr>
            <a:spLocks noChangeArrowheads="1" noChangeShapeType="1" noTextEdit="1"/>
          </p:cNvSpPr>
          <p:nvPr/>
        </p:nvSpPr>
        <p:spPr bwMode="auto">
          <a:xfrm>
            <a:off x="5200650" y="435769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0</a:t>
            </a:r>
          </a:p>
        </p:txBody>
      </p:sp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2819400" y="1850232"/>
            <a:ext cx="2514600" cy="523220"/>
          </a:xfrm>
          <a:prstGeom prst="rect">
            <a:avLst/>
          </a:prstGeom>
          <a:solidFill>
            <a:srgbClr val="800080"/>
          </a:soli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80008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-2</a:t>
            </a:r>
          </a:p>
        </p:txBody>
      </p:sp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2743200" y="2659857"/>
            <a:ext cx="2590800" cy="523220"/>
          </a:xfrm>
          <a:prstGeom prst="rect">
            <a:avLst/>
          </a:prstGeom>
          <a:solidFill>
            <a:srgbClr val="800080"/>
          </a:soli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80008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FFFFFF"/>
                </a:solidFill>
              </a:rPr>
              <a:t>-</a:t>
            </a:r>
            <a:r>
              <a:rPr lang="en-US" sz="2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5398" name="Text Box 38"/>
          <p:cNvSpPr txBox="1">
            <a:spLocks noChangeArrowheads="1"/>
          </p:cNvSpPr>
          <p:nvPr/>
        </p:nvSpPr>
        <p:spPr bwMode="auto">
          <a:xfrm>
            <a:off x="2667000" y="3586163"/>
            <a:ext cx="2667000" cy="523220"/>
          </a:xfrm>
          <a:prstGeom prst="rect">
            <a:avLst/>
          </a:prstGeom>
          <a:solidFill>
            <a:srgbClr val="800080"/>
          </a:solidFill>
          <a:ln w="317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80008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sv-SE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  <a:endParaRPr lang="en-US" sz="28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AutoShape 51"/>
              <p:cNvSpPr>
                <a:spLocks noChangeArrowheads="1"/>
              </p:cNvSpPr>
              <p:nvPr/>
            </p:nvSpPr>
            <p:spPr bwMode="auto">
              <a:xfrm>
                <a:off x="1905000" y="252412"/>
                <a:ext cx="7010400" cy="1100138"/>
              </a:xfrm>
              <a:prstGeom prst="roundRect">
                <a:avLst>
                  <a:gd name="adj" fmla="val 16667"/>
                </a:avLst>
              </a:prstGeom>
              <a:solidFill>
                <a:srgbClr val="C00000"/>
              </a:solidFill>
              <a:ln w="571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dirty="0">
                        <a:solidFill>
                          <a:srgbClr val="FFFF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</m:oMath>
                </a14:m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2800" b="1" i="1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800" b="1" i="1" dirty="0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dirty="0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dirty="0">
                            <a:solidFill>
                              <a:srgbClr val="FFFFFF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vi-VN" sz="28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Giá trị của x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2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252412"/>
                <a:ext cx="7010400" cy="1100138"/>
              </a:xfrm>
              <a:prstGeom prst="roundRect">
                <a:avLst>
                  <a:gd name="adj" fmla="val 16667"/>
                </a:avLst>
              </a:prstGeom>
              <a:blipFill rotWithShape="0">
                <a:blip r:embed="rId13"/>
                <a:stretch>
                  <a:fillRect l="-690"/>
                </a:stretch>
              </a:blipFill>
              <a:ln w="571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639762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00"/>
                            </p:stCondLst>
                            <p:childTnLst>
                              <p:par>
                                <p:cTn id="9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1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0"/>
                            </p:stCondLst>
                            <p:childTnLst>
                              <p:par>
                                <p:cTn id="1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500"/>
                            </p:stCondLst>
                            <p:childTnLst>
                              <p:par>
                                <p:cTn id="12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000"/>
                            </p:stCondLst>
                            <p:childTnLst>
                              <p:par>
                                <p:cTn id="1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6500"/>
                            </p:stCondLst>
                            <p:childTnLst>
                              <p:par>
                                <p:cTn id="13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7000"/>
                            </p:stCondLst>
                            <p:childTnLst>
                              <p:par>
                                <p:cTn id="1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7500"/>
                            </p:stCondLst>
                            <p:childTnLst>
                              <p:par>
                                <p:cTn id="14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8000"/>
                            </p:stCondLst>
                            <p:childTnLst>
                              <p:par>
                                <p:cTn id="1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8500"/>
                            </p:stCondLst>
                            <p:childTnLst>
                              <p:par>
                                <p:cTn id="15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9000"/>
                            </p:stCondLst>
                            <p:childTnLst>
                              <p:par>
                                <p:cTn id="1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9500"/>
                            </p:stCondLst>
                            <p:childTnLst>
                              <p:par>
                                <p:cTn id="16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9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9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0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1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13" restart="whenNotActive" fill="hold" evtFilter="cancelBubble" nodeType="interactiveSeq">
                <p:stCondLst>
                  <p:cond evt="onClick" delay="0">
                    <p:tgtEl>
                      <p:spTgt spid="10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4" fill="hold">
                      <p:stCondLst>
                        <p:cond delay="0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"/>
                  </p:tgtEl>
                </p:cond>
              </p:nextCondLst>
            </p:seq>
            <p:seq concurrent="1" nextAc="seek">
              <p:cTn id="21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9" fill="hold">
                      <p:stCondLst>
                        <p:cond delay="0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1044" grpId="0" animBg="1"/>
      <p:bldP spid="8" grpId="0" animBg="1"/>
      <p:bldP spid="13" grpId="0" animBg="1"/>
      <p:bldP spid="15" grpId="0" animBg="1"/>
      <p:bldP spid="6171" grpId="0" animBg="1"/>
      <p:bldP spid="6171" grpId="1" animBg="1"/>
      <p:bldP spid="6172" grpId="0" animBg="1"/>
      <p:bldP spid="6180" grpId="0" animBg="1"/>
      <p:bldP spid="6180" grpId="1" animBg="1"/>
      <p:bldP spid="6181" grpId="0" animBg="1"/>
      <p:bldP spid="6181" grpId="1" animBg="1"/>
      <p:bldP spid="6182" grpId="0" animBg="1"/>
      <p:bldP spid="6182" grpId="1" animBg="1"/>
      <p:bldP spid="6183" grpId="0" animBg="1"/>
      <p:bldP spid="6183" grpId="1" animBg="1"/>
      <p:bldP spid="6184" grpId="0" animBg="1"/>
      <p:bldP spid="6184" grpId="1" animBg="1"/>
      <p:bldP spid="6185" grpId="0" animBg="1"/>
      <p:bldP spid="6185" grpId="1" animBg="1"/>
      <p:bldP spid="6186" grpId="0" animBg="1"/>
      <p:bldP spid="6186" grpId="1" animBg="1"/>
      <p:bldP spid="6187" grpId="0" animBg="1"/>
      <p:bldP spid="6187" grpId="1" animBg="1"/>
      <p:bldP spid="6188" grpId="0" animBg="1"/>
      <p:bldP spid="6188" grpId="1" animBg="1"/>
      <p:bldP spid="6189" grpId="0" animBg="1"/>
      <p:bldP spid="6189" grpId="1" animBg="1"/>
      <p:bldP spid="6190" grpId="0" animBg="1"/>
      <p:bldP spid="6190" grpId="1" animBg="1"/>
      <p:bldP spid="15396" grpId="0" animBg="1"/>
      <p:bldP spid="15396" grpId="1" animBg="1"/>
      <p:bldP spid="15397" grpId="0" animBg="1"/>
      <p:bldP spid="15397" grpId="1" animBg="1"/>
      <p:bldP spid="15398" grpId="0" animBg="1"/>
      <p:bldP spid="15398" grpId="1" animBg="1"/>
      <p:bldP spid="15398" grpId="2" animBg="1"/>
      <p:bldP spid="15398" grpId="3" animBg="1"/>
      <p:bldP spid="4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1816894" y="317741"/>
            <a:ext cx="7010400" cy="1385889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571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FFFFFF"/>
              </a:solidFill>
            </a:endParaRPr>
          </a:p>
        </p:txBody>
      </p:sp>
      <p:grpSp>
        <p:nvGrpSpPr>
          <p:cNvPr id="8195" name="Group 51"/>
          <p:cNvGrpSpPr>
            <a:grpSpLocks/>
          </p:cNvGrpSpPr>
          <p:nvPr/>
        </p:nvGrpSpPr>
        <p:grpSpPr bwMode="auto">
          <a:xfrm>
            <a:off x="257177" y="10716"/>
            <a:ext cx="320675" cy="51435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8231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</a:endParaRPr>
            </a:p>
          </p:txBody>
        </p:sp>
      </p:grp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1965723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38326"/>
            <a:ext cx="1600200" cy="50482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6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0" y="1885950"/>
            <a:ext cx="838200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1295405" y="1943103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2822973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656286"/>
            <a:ext cx="1500188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6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5" y="2743200"/>
            <a:ext cx="817563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1368430" y="2795590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3" y="3680222"/>
            <a:ext cx="593725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13536"/>
            <a:ext cx="1500188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6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143005" y="3543304"/>
            <a:ext cx="817563" cy="45958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1295405" y="3652840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sp>
        <p:nvSpPr>
          <p:cNvPr id="6171" name="AutoShape 27"/>
          <p:cNvSpPr>
            <a:spLocks noChangeArrowheads="1"/>
          </p:cNvSpPr>
          <p:nvPr/>
        </p:nvSpPr>
        <p:spPr bwMode="auto">
          <a:xfrm>
            <a:off x="720728" y="471489"/>
            <a:ext cx="1295400" cy="10287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172" name="WordArt 28"/>
          <p:cNvSpPr>
            <a:spLocks noChangeArrowheads="1" noChangeShapeType="1" noTextEdit="1"/>
          </p:cNvSpPr>
          <p:nvPr/>
        </p:nvSpPr>
        <p:spPr bwMode="auto">
          <a:xfrm>
            <a:off x="1066800" y="846858"/>
            <a:ext cx="533400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err="1" smtClean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âu</a:t>
            </a:r>
            <a:r>
              <a:rPr lang="vi-VN" sz="3600" b="1" kern="10" dirty="0" smtClean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6</a:t>
            </a:r>
            <a:endParaRPr lang="en-US" sz="3600" b="1" kern="1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8213" name="Picture 29" descr="Picture1"/>
          <p:cNvPicPr>
            <a:picLocks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807"/>
            <a:ext cx="85344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6019800" y="4019550"/>
            <a:ext cx="1371600" cy="1028700"/>
            <a:chOff x="4320" y="2928"/>
            <a:chExt cx="1104" cy="1104"/>
          </a:xfrm>
        </p:grpSpPr>
        <p:sp>
          <p:nvSpPr>
            <p:cNvPr id="8228" name="AutoShape 34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6000" b="1">
                <a:solidFill>
                  <a:srgbClr val="FF0066"/>
                </a:solidFill>
                <a:latin typeface=".VnHelvetInsH" pitchFamily="34" charset="0"/>
              </a:endParaRPr>
            </a:p>
          </p:txBody>
        </p:sp>
        <p:sp>
          <p:nvSpPr>
            <p:cNvPr id="8229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Hết giờ</a:t>
              </a:r>
            </a:p>
          </p:txBody>
        </p:sp>
      </p:grpSp>
      <p:sp>
        <p:nvSpPr>
          <p:cNvPr id="6180" name="WordArt 36"/>
          <p:cNvSpPr>
            <a:spLocks noChangeArrowheads="1" noChangeShapeType="1" noTextEdit="1"/>
          </p:cNvSpPr>
          <p:nvPr/>
        </p:nvSpPr>
        <p:spPr bwMode="auto">
          <a:xfrm>
            <a:off x="6324600" y="42481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sp>
        <p:nvSpPr>
          <p:cNvPr id="6181" name="WordArt 37"/>
          <p:cNvSpPr>
            <a:spLocks noChangeArrowheads="1" noChangeShapeType="1" noTextEdit="1"/>
          </p:cNvSpPr>
          <p:nvPr/>
        </p:nvSpPr>
        <p:spPr bwMode="auto">
          <a:xfrm>
            <a:off x="6343650" y="42481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</a:t>
            </a:r>
          </a:p>
        </p:txBody>
      </p:sp>
      <p:sp>
        <p:nvSpPr>
          <p:cNvPr id="6182" name="WordArt 38"/>
          <p:cNvSpPr>
            <a:spLocks noChangeArrowheads="1" noChangeShapeType="1" noTextEdit="1"/>
          </p:cNvSpPr>
          <p:nvPr/>
        </p:nvSpPr>
        <p:spPr bwMode="auto">
          <a:xfrm>
            <a:off x="6343650" y="426244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2</a:t>
            </a:r>
          </a:p>
        </p:txBody>
      </p:sp>
      <p:sp>
        <p:nvSpPr>
          <p:cNvPr id="6183" name="WordArt 39"/>
          <p:cNvSpPr>
            <a:spLocks noChangeArrowheads="1" noChangeShapeType="1" noTextEdit="1"/>
          </p:cNvSpPr>
          <p:nvPr/>
        </p:nvSpPr>
        <p:spPr bwMode="auto">
          <a:xfrm>
            <a:off x="6343650" y="42481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3</a:t>
            </a:r>
          </a:p>
        </p:txBody>
      </p:sp>
      <p:sp>
        <p:nvSpPr>
          <p:cNvPr id="6184" name="WordArt 40"/>
          <p:cNvSpPr>
            <a:spLocks noChangeArrowheads="1" noChangeShapeType="1" noTextEdit="1"/>
          </p:cNvSpPr>
          <p:nvPr/>
        </p:nvSpPr>
        <p:spPr bwMode="auto">
          <a:xfrm>
            <a:off x="6343650" y="42481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4</a:t>
            </a:r>
          </a:p>
        </p:txBody>
      </p:sp>
      <p:sp>
        <p:nvSpPr>
          <p:cNvPr id="6185" name="WordArt 41"/>
          <p:cNvSpPr>
            <a:spLocks noChangeArrowheads="1" noChangeShapeType="1" noTextEdit="1"/>
          </p:cNvSpPr>
          <p:nvPr/>
        </p:nvSpPr>
        <p:spPr bwMode="auto">
          <a:xfrm>
            <a:off x="6324600" y="42481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5</a:t>
            </a:r>
          </a:p>
        </p:txBody>
      </p:sp>
      <p:sp>
        <p:nvSpPr>
          <p:cNvPr id="6186" name="WordArt 42"/>
          <p:cNvSpPr>
            <a:spLocks noChangeArrowheads="1" noChangeShapeType="1" noTextEdit="1"/>
          </p:cNvSpPr>
          <p:nvPr/>
        </p:nvSpPr>
        <p:spPr bwMode="auto">
          <a:xfrm>
            <a:off x="6343650" y="42481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</a:t>
            </a:r>
          </a:p>
        </p:txBody>
      </p:sp>
      <p:sp>
        <p:nvSpPr>
          <p:cNvPr id="6187" name="WordArt 43"/>
          <p:cNvSpPr>
            <a:spLocks noChangeArrowheads="1" noChangeShapeType="1" noTextEdit="1"/>
          </p:cNvSpPr>
          <p:nvPr/>
        </p:nvSpPr>
        <p:spPr bwMode="auto">
          <a:xfrm>
            <a:off x="6343650" y="42481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7</a:t>
            </a:r>
          </a:p>
        </p:txBody>
      </p:sp>
      <p:sp>
        <p:nvSpPr>
          <p:cNvPr id="6188" name="WordArt 44"/>
          <p:cNvSpPr>
            <a:spLocks noChangeArrowheads="1" noChangeShapeType="1" noTextEdit="1"/>
          </p:cNvSpPr>
          <p:nvPr/>
        </p:nvSpPr>
        <p:spPr bwMode="auto">
          <a:xfrm>
            <a:off x="6400800" y="4248153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8</a:t>
            </a:r>
          </a:p>
        </p:txBody>
      </p:sp>
      <p:sp>
        <p:nvSpPr>
          <p:cNvPr id="6189" name="WordArt 45"/>
          <p:cNvSpPr>
            <a:spLocks noChangeArrowheads="1" noChangeShapeType="1" noTextEdit="1"/>
          </p:cNvSpPr>
          <p:nvPr/>
        </p:nvSpPr>
        <p:spPr bwMode="auto">
          <a:xfrm>
            <a:off x="6419850" y="426244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9</a:t>
            </a:r>
          </a:p>
        </p:txBody>
      </p:sp>
      <p:sp>
        <p:nvSpPr>
          <p:cNvPr id="6190" name="WordArt 46"/>
          <p:cNvSpPr>
            <a:spLocks noChangeArrowheads="1" noChangeShapeType="1" noTextEdit="1"/>
          </p:cNvSpPr>
          <p:nvPr/>
        </p:nvSpPr>
        <p:spPr bwMode="auto">
          <a:xfrm>
            <a:off x="6343650" y="4262440"/>
            <a:ext cx="666750" cy="557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812350" y="310803"/>
                <a:ext cx="7019488" cy="1579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ấu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à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Ý L. Span-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an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-ni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L. Spallanzani)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ên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c-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ra-đa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Tardigrada)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776.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ấu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1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m.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ấu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ực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ắc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ực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ởng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  <a:r>
                  <a:rPr lang="en-US" sz="14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14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ấu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ực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ắc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ực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ởng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ấp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ấu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algn="just">
                  <a:lnSpc>
                    <a:spcPct val="120000"/>
                  </a:lnSpc>
                </a:pPr>
                <a:endParaRPr lang="en-US" sz="1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350" y="310803"/>
                <a:ext cx="7019488" cy="1579728"/>
              </a:xfrm>
              <a:prstGeom prst="rect">
                <a:avLst/>
              </a:prstGeom>
              <a:blipFill rotWithShape="0">
                <a:blip r:embed="rId14"/>
                <a:stretch>
                  <a:fillRect l="-260" r="-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2667000" y="1753790"/>
                <a:ext cx="2286000" cy="817960"/>
              </a:xfrm>
              <a:prstGeom prst="roundRect">
                <a:avLst/>
              </a:prstGeom>
              <a:solidFill>
                <a:srgbClr val="7030A0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5000 </m:t>
                      </m:r>
                      <m:r>
                        <m:rPr>
                          <m:sty m:val="p"/>
                        </m:rPr>
                        <a:rPr lang="vi-VN" sz="2800" b="0" i="0" smtClean="0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vi-VN" sz="2800" b="0" i="0" smtClean="0"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vi-VN" sz="2800" b="0" i="0" smtClean="0">
                          <a:latin typeface="Cambria Math" panose="02040503050406030204" pitchFamily="18" charset="0"/>
                        </a:rPr>
                        <m:t>n</m:t>
                      </m:r>
                    </m:oMath>
                  </m:oMathPara>
                </a14:m>
                <a:endParaRPr lang="en-US" sz="2800" dirty="0">
                  <a:latin typeface="+mj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1753790"/>
                <a:ext cx="2286000" cy="817960"/>
              </a:xfrm>
              <a:prstGeom prst="round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ounded Rectangle 44"/>
          <p:cNvSpPr/>
          <p:nvPr/>
        </p:nvSpPr>
        <p:spPr>
          <a:xfrm>
            <a:off x="2667000" y="2620622"/>
            <a:ext cx="2286000" cy="817960"/>
          </a:xfrm>
          <a:prstGeom prst="roundRect">
            <a:avLst/>
          </a:prstGeom>
          <a:solidFill>
            <a:srgbClr val="7030A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2500 lầ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2667000" y="3525441"/>
            <a:ext cx="2286000" cy="817960"/>
          </a:xfrm>
          <a:prstGeom prst="roundRect">
            <a:avLst/>
          </a:prstGeom>
          <a:solidFill>
            <a:srgbClr val="7030A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5 lầ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97159"/>
              </p:ext>
            </p:extLst>
          </p:nvPr>
        </p:nvGraphicFramePr>
        <p:xfrm>
          <a:off x="1216025" y="4411663"/>
          <a:ext cx="34099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6" imgW="1600200" imgH="393480" progId="Equation.DSMT4">
                  <p:embed/>
                </p:oleObj>
              </mc:Choice>
              <mc:Fallback>
                <p:oleObj name="Equation" r:id="rId16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411663"/>
                        <a:ext cx="3409950" cy="6302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2" descr="Nhiều người nghĩ gấu nước thì phải bơi, nhưng video này cho thấy chúng đi  bộ và chạy nước đại">
            <a:extLst>
              <a:ext uri="{FF2B5EF4-FFF2-40B4-BE49-F238E27FC236}">
                <a16:creationId xmlns="" xmlns:a16="http://schemas.microsoft.com/office/drawing/2014/main" id="{E1743594-57C4-4B53-85E0-9A6B156F54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9852" y="1793733"/>
            <a:ext cx="2197100" cy="1644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4" descr="5 đặc điểm thú vị của gấu trắng Bắc Cực - VnExpress">
            <a:extLst>
              <a:ext uri="{FF2B5EF4-FFF2-40B4-BE49-F238E27FC236}">
                <a16:creationId xmlns="" xmlns:a16="http://schemas.microsoft.com/office/drawing/2014/main" id="{464835B5-B09F-46AD-A597-7E4851CCDB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4225" y="1757973"/>
            <a:ext cx="2016125" cy="1680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85916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8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7" restart="whenNotActive" fill="hold" evtFilter="cancelBubble" nodeType="interactiveSeq">
                <p:stCondLst>
                  <p:cond evt="onClick" delay="0">
                    <p:tgtEl>
                      <p:spTgt spid="10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8" fill="hold">
                      <p:stCondLst>
                        <p:cond delay="0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7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8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9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0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11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26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"/>
                  </p:tgtEl>
                </p:cond>
              </p:nextCondLst>
            </p:seq>
            <p:seq concurrent="1" nextAc="seek">
              <p:cTn id="22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9" fill="hold">
                      <p:stCondLst>
                        <p:cond delay="0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043" grpId="0" animBg="1"/>
      <p:bldP spid="1044" grpId="0" animBg="1"/>
      <p:bldP spid="8" grpId="0" animBg="1"/>
      <p:bldP spid="15" grpId="0" animBg="1"/>
      <p:bldP spid="6171" grpId="0" animBg="1"/>
      <p:bldP spid="6171" grpId="1" animBg="1"/>
      <p:bldP spid="6172" grpId="0" animBg="1"/>
      <p:bldP spid="6180" grpId="0" animBg="1"/>
      <p:bldP spid="6180" grpId="1" animBg="1"/>
      <p:bldP spid="6181" grpId="0" animBg="1"/>
      <p:bldP spid="6181" grpId="1" animBg="1"/>
      <p:bldP spid="6182" grpId="0" animBg="1"/>
      <p:bldP spid="6182" grpId="1" animBg="1"/>
      <p:bldP spid="6183" grpId="0" animBg="1"/>
      <p:bldP spid="6183" grpId="1" animBg="1"/>
      <p:bldP spid="6184" grpId="0" animBg="1"/>
      <p:bldP spid="6184" grpId="1" animBg="1"/>
      <p:bldP spid="6185" grpId="0" animBg="1"/>
      <p:bldP spid="6185" grpId="1" animBg="1"/>
      <p:bldP spid="6186" grpId="0" animBg="1"/>
      <p:bldP spid="6186" grpId="1" animBg="1"/>
      <p:bldP spid="6187" grpId="0" animBg="1"/>
      <p:bldP spid="6187" grpId="1" animBg="1"/>
      <p:bldP spid="6188" grpId="0" animBg="1"/>
      <p:bldP spid="6188" grpId="1" animBg="1"/>
      <p:bldP spid="6189" grpId="0" animBg="1"/>
      <p:bldP spid="6189" grpId="1" animBg="1"/>
      <p:bldP spid="6190" grpId="0" animBg="1"/>
      <p:bldP spid="6190" grpId="1" animBg="1"/>
      <p:bldP spid="17" grpId="0" animBg="1"/>
      <p:bldP spid="17" grpId="1" animBg="1"/>
      <p:bldP spid="17" grpId="2" animBg="1"/>
      <p:bldP spid="45" grpId="0" animBg="1"/>
      <p:bldP spid="45" grpId="1" animBg="1"/>
      <p:bldP spid="46" grpId="0" animBg="1"/>
      <p:bldP spid="46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untitl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60722"/>
            <a:ext cx="9144000" cy="5143500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548"/>
          <p:cNvSpPr txBox="1">
            <a:spLocks noChangeArrowheads="1"/>
          </p:cNvSpPr>
          <p:nvPr/>
        </p:nvSpPr>
        <p:spPr bwMode="auto">
          <a:xfrm>
            <a:off x="3276600" y="742952"/>
            <a:ext cx="2286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800" u="sng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4800" u="sng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5364" name="WordArt 5"/>
          <p:cNvSpPr>
            <a:spLocks noChangeArrowheads="1" noChangeShapeType="1" noTextEdit="1"/>
          </p:cNvSpPr>
          <p:nvPr/>
        </p:nvSpPr>
        <p:spPr bwMode="auto">
          <a:xfrm>
            <a:off x="609600" y="1606558"/>
            <a:ext cx="8153400" cy="1512094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0000FF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ÉP NHÂN, PHÉP CHIA PHÂN SỐ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00F3D25-C0CE-4F64-8E38-DD69A74230E9}"/>
              </a:ext>
            </a:extLst>
          </p:cNvPr>
          <p:cNvSpPr txBox="1"/>
          <p:nvPr/>
        </p:nvSpPr>
        <p:spPr>
          <a:xfrm>
            <a:off x="2286000" y="3181352"/>
            <a:ext cx="3810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499795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 CD 23
</file>

<file path=docProps/app.xml><?xml version="1.0" encoding="utf-8"?>
<Properties xmlns="http://schemas.openxmlformats.org/officeDocument/2006/extended-properties" xmlns:vt="http://schemas.openxmlformats.org/officeDocument/2006/docPropsVTypes">
  <TotalTime>2431</TotalTime>
  <Words>802</Words>
  <Application>Microsoft Office PowerPoint</Application>
  <PresentationFormat>On-screen Show (16:9)</PresentationFormat>
  <Paragraphs>196</Paragraphs>
  <Slides>23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40" baseType="lpstr">
      <vt:lpstr>宋体</vt:lpstr>
      <vt:lpstr>宋体</vt:lpstr>
      <vt:lpstr>.VnHelvetInsH</vt:lpstr>
      <vt:lpstr>.VnTime</vt:lpstr>
      <vt:lpstr>.VnTimeH</vt:lpstr>
      <vt:lpstr>Arial</vt:lpstr>
      <vt:lpstr>BenchNine</vt:lpstr>
      <vt:lpstr>Calibri</vt:lpstr>
      <vt:lpstr>Calibri Light</vt:lpstr>
      <vt:lpstr>Cambria Math</vt:lpstr>
      <vt:lpstr>Impact</vt:lpstr>
      <vt:lpstr>Times New Roman</vt:lpstr>
      <vt:lpstr>Wingdings</vt:lpstr>
      <vt:lpstr>Office Theme</vt:lpstr>
      <vt:lpstr>1_Office Theme</vt:lpstr>
      <vt:lpstr>Equation</vt:lpstr>
      <vt:lpstr>MathType 6.0 Equ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ỗi số nguyên đều được viết về dạng phân số có mẫu bằng 1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Windows User</cp:lastModifiedBy>
  <cp:revision>237</cp:revision>
  <dcterms:created xsi:type="dcterms:W3CDTF">2006-08-16T00:00:00Z</dcterms:created>
  <dcterms:modified xsi:type="dcterms:W3CDTF">2023-03-29T16:23:17Z</dcterms:modified>
</cp:coreProperties>
</file>